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6C0ACC9" w14:textId="77777777" w:rsidR="00EF6821" w:rsidRPr="00EF6821" w:rsidRDefault="00EF6821" w:rsidP="00EF6821">
      <w:pPr>
        <w:pStyle w:val="NoSpacing"/>
        <w:jc w:val="center"/>
        <w:rPr>
          <w:rFonts w:ascii="Times New Roman" w:hAnsi="Times New Roman"/>
          <w:b/>
          <w:sz w:val="28"/>
          <w:szCs w:val="28"/>
        </w:rPr>
      </w:pPr>
      <w:r w:rsidRPr="00EF6821">
        <w:rPr>
          <w:rFonts w:ascii="Times New Roman" w:hAnsi="Times New Roman"/>
          <w:b/>
          <w:sz w:val="28"/>
          <w:szCs w:val="28"/>
        </w:rPr>
        <w:t>BỘ 05 ĐỀ KIỂM TRA HỌC KÌ II</w:t>
      </w:r>
    </w:p>
    <w:p w14:paraId="78B16379" w14:textId="77777777" w:rsidR="00EF6821" w:rsidRPr="00EF6821" w:rsidRDefault="00EF6821" w:rsidP="00EF6821">
      <w:pPr>
        <w:pStyle w:val="NoSpacing"/>
        <w:jc w:val="center"/>
        <w:rPr>
          <w:rFonts w:ascii="Times New Roman" w:hAnsi="Times New Roman"/>
          <w:b/>
          <w:sz w:val="28"/>
          <w:szCs w:val="28"/>
        </w:rPr>
      </w:pPr>
      <w:r w:rsidRPr="00EF6821">
        <w:rPr>
          <w:rFonts w:ascii="Times New Roman" w:hAnsi="Times New Roman"/>
          <w:b/>
          <w:sz w:val="28"/>
          <w:szCs w:val="28"/>
        </w:rPr>
        <w:t>MÔN: TOÁN 3</w:t>
      </w:r>
    </w:p>
    <w:p w14:paraId="48420B99" w14:textId="77777777" w:rsidR="00EF6821" w:rsidRPr="00EF6821" w:rsidRDefault="00EF6821" w:rsidP="00EF6821">
      <w:pPr>
        <w:pStyle w:val="NoSpacing"/>
        <w:rPr>
          <w:rFonts w:ascii="Times New Roman" w:hAnsi="Times New Roman"/>
          <w:b/>
          <w:sz w:val="28"/>
          <w:szCs w:val="28"/>
        </w:rPr>
      </w:pPr>
      <w:r w:rsidRPr="00EF6821">
        <w:rPr>
          <w:rFonts w:ascii="Times New Roman" w:hAnsi="Times New Roman"/>
          <w:b/>
          <w:sz w:val="28"/>
          <w:szCs w:val="28"/>
        </w:rPr>
        <w:t>ĐỀ SỐ 1:</w:t>
      </w:r>
    </w:p>
    <w:p w14:paraId="132DCC3A" w14:textId="77777777" w:rsidR="00293C3E" w:rsidRPr="00553EA7" w:rsidRDefault="00293C3E" w:rsidP="00293C3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Câu 1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1đ):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Khoanh vào trước đáp án đúng:</w:t>
      </w:r>
    </w:p>
    <w:p w14:paraId="5F00771B" w14:textId="77777777" w:rsidR="00293C3E" w:rsidRPr="00553EA7" w:rsidRDefault="00293C3E" w:rsidP="00293C3E">
      <w:pPr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a)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Rút gọn phân số  </w:t>
      </w:r>
      <w:r w:rsidRPr="00553EA7">
        <w:rPr>
          <w:rFonts w:ascii="Times New Roman" w:hAnsi="Times New Roman" w:cs="Times New Roman"/>
          <w:bCs/>
          <w:i/>
          <w:color w:val="000000" w:themeColor="text1"/>
          <w:position w:val="-24"/>
          <w:sz w:val="28"/>
          <w:szCs w:val="28"/>
          <w:lang w:val="nl-NL"/>
        </w:rPr>
        <w:object w:dxaOrig="339" w:dyaOrig="619" w14:anchorId="6DA4BA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5" o:spid="_x0000_i1025" type="#_x0000_t75" style="width:17.25pt;height:30.75pt;mso-wrap-style:square;mso-position-horizontal-relative:page;mso-position-vertical-relative:page" o:ole="">
            <v:imagedata r:id="rId8" o:title=""/>
          </v:shape>
          <o:OLEObject Type="Embed" ProgID="Equation.3" ShapeID="Object 5" DrawAspect="Content" ObjectID="_1677530272" r:id="rId9"/>
        </w:objec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 ta được phân số tối giản nào dưới đây?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2606"/>
        <w:gridCol w:w="2606"/>
        <w:gridCol w:w="2605"/>
        <w:gridCol w:w="2605"/>
      </w:tblGrid>
      <w:tr w:rsidR="00293C3E" w:rsidRPr="00553EA7" w14:paraId="780CD879" w14:textId="77777777" w:rsidTr="00293C3E">
        <w:tc>
          <w:tcPr>
            <w:tcW w:w="2639" w:type="dxa"/>
          </w:tcPr>
          <w:p w14:paraId="2FE61CD4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179" w:dyaOrig="279" w14:anchorId="639EBAE3">
                <v:shape id="Object 2" o:spid="_x0000_i1026" type="#_x0000_t75" style="width:9pt;height:14.25pt;mso-wrap-style:square;mso-position-horizontal-relative:page;mso-position-vertical-relative:page" o:ole="">
                  <v:imagedata r:id="rId10" o:title=""/>
                </v:shape>
                <o:OLEObject Type="Embed" ProgID="Equation.DSMT4" ShapeID="Object 2" DrawAspect="Content" ObjectID="_1677530273" r:id="rId11"/>
              </w:objec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A.   </w:t>
            </w:r>
            <w:r w:rsidRPr="00553EA7">
              <w:rPr>
                <w:rFonts w:ascii="Times New Roman" w:hAnsi="Times New Roman" w:cs="Times New Roman"/>
                <w:bCs/>
                <w:color w:val="000000" w:themeColor="text1"/>
                <w:position w:val="-24"/>
                <w:sz w:val="28"/>
                <w:szCs w:val="28"/>
              </w:rPr>
              <w:object w:dxaOrig="359" w:dyaOrig="619" w14:anchorId="5B7478B2">
                <v:shape id="Object 6" o:spid="_x0000_i1027" type="#_x0000_t75" style="width:18pt;height:30.75pt;mso-wrap-style:square;mso-position-horizontal-relative:page;mso-position-vertical-relative:page" o:ole="">
                  <v:imagedata r:id="rId12" o:title=""/>
                </v:shape>
                <o:OLEObject Type="Embed" ProgID="Equation.3" ShapeID="Object 6" DrawAspect="Content" ObjectID="_1677530274" r:id="rId13"/>
              </w:objec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                 </w:t>
            </w:r>
          </w:p>
        </w:tc>
        <w:tc>
          <w:tcPr>
            <w:tcW w:w="2639" w:type="dxa"/>
          </w:tcPr>
          <w:p w14:paraId="29ECB893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B.  </w:t>
            </w:r>
            <w:r w:rsidRPr="00553EA7">
              <w:rPr>
                <w:rFonts w:ascii="Times New Roman" w:hAnsi="Times New Roman" w:cs="Times New Roman"/>
                <w:bCs/>
                <w:color w:val="000000" w:themeColor="text1"/>
                <w:position w:val="-24"/>
                <w:sz w:val="28"/>
                <w:szCs w:val="28"/>
              </w:rPr>
              <w:object w:dxaOrig="319" w:dyaOrig="619" w14:anchorId="1E472387">
                <v:shape id="Object 7" o:spid="_x0000_i1028" type="#_x0000_t75" style="width:15.75pt;height:30.75pt;mso-wrap-style:square;mso-position-horizontal-relative:page;mso-position-vertical-relative:page" o:ole="">
                  <v:imagedata r:id="rId14" o:title=""/>
                </v:shape>
                <o:OLEObject Type="Embed" ProgID="Equation.3" ShapeID="Object 7" DrawAspect="Content" ObjectID="_1677530275" r:id="rId15"/>
              </w:objec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                     </w:t>
            </w:r>
          </w:p>
        </w:tc>
        <w:tc>
          <w:tcPr>
            <w:tcW w:w="2639" w:type="dxa"/>
          </w:tcPr>
          <w:p w14:paraId="7971A4C8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C.   </w:t>
            </w:r>
            <w:r w:rsidRPr="00553EA7">
              <w:rPr>
                <w:rFonts w:ascii="Times New Roman" w:hAnsi="Times New Roman" w:cs="Times New Roman"/>
                <w:bCs/>
                <w:color w:val="000000" w:themeColor="text1"/>
                <w:position w:val="-24"/>
                <w:sz w:val="28"/>
                <w:szCs w:val="28"/>
              </w:rPr>
              <w:object w:dxaOrig="239" w:dyaOrig="619" w14:anchorId="2A2AA3DF">
                <v:shape id="Object 8" o:spid="_x0000_i1029" type="#_x0000_t75" style="width:12pt;height:30.75pt;mso-wrap-style:square;mso-position-horizontal-relative:page;mso-position-vertical-relative:page" o:ole="">
                  <v:imagedata r:id="rId16" o:title=""/>
                </v:shape>
                <o:OLEObject Type="Embed" ProgID="Equation.3" ShapeID="Object 8" DrawAspect="Content" ObjectID="_1677530276" r:id="rId17"/>
              </w:objec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ab/>
              <w:t xml:space="preserve">                          </w:t>
            </w:r>
          </w:p>
        </w:tc>
        <w:tc>
          <w:tcPr>
            <w:tcW w:w="2639" w:type="dxa"/>
          </w:tcPr>
          <w:p w14:paraId="17CB9481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D.  </w:t>
            </w:r>
            <w:r w:rsidRPr="00553EA7">
              <w:rPr>
                <w:rFonts w:ascii="Times New Roman" w:hAnsi="Times New Roman" w:cs="Times New Roman"/>
                <w:bCs/>
                <w:color w:val="000000" w:themeColor="text1"/>
                <w:position w:val="-24"/>
                <w:sz w:val="28"/>
                <w:szCs w:val="28"/>
              </w:rPr>
              <w:object w:dxaOrig="239" w:dyaOrig="619" w14:anchorId="40DD73D5">
                <v:shape id="Object 9" o:spid="_x0000_i1030" type="#_x0000_t75" style="width:12pt;height:30.75pt;mso-wrap-style:square;mso-position-horizontal-relative:page;mso-position-vertical-relative:page" o:ole="">
                  <v:imagedata r:id="rId18" o:title=""/>
                </v:shape>
                <o:OLEObject Type="Embed" ProgID="Equation.3" ShapeID="Object 9" DrawAspect="Content" ObjectID="_1677530277" r:id="rId19"/>
              </w:object>
            </w:r>
          </w:p>
        </w:tc>
      </w:tr>
    </w:tbl>
    <w:p w14:paraId="1FD9A254" w14:textId="77777777" w:rsidR="00293C3E" w:rsidRPr="00553EA7" w:rsidRDefault="00293C3E" w:rsidP="00293C3E">
      <w:pPr>
        <w:spacing w:before="80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b) Số nào thích hợp điền vào chỗ chấm?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5144"/>
        <w:gridCol w:w="2799"/>
        <w:gridCol w:w="2479"/>
      </w:tblGrid>
      <w:tr w:rsidR="00553EA7" w:rsidRPr="00553EA7" w14:paraId="470FD77E" w14:textId="77777777" w:rsidTr="00293C3E">
        <w:tc>
          <w:tcPr>
            <w:tcW w:w="5211" w:type="dxa"/>
          </w:tcPr>
          <w:p w14:paraId="7B353A77" w14:textId="5C10D559" w:rsidR="00293C3E" w:rsidRPr="00553EA7" w:rsidRDefault="000F7C1E" w:rsidP="00293C3E">
            <w:pPr>
              <w:spacing w:before="80"/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0000" w:themeColor="text1"/>
                        <w:sz w:val="28"/>
                        <w:szCs w:val="28"/>
                      </w:rPr>
                      <m:t>24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0000" w:themeColor="text1"/>
                        <w:sz w:val="28"/>
                        <w:szCs w:val="28"/>
                      </w:rPr>
                      <m:t>30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000000" w:themeColor="text1"/>
                    <w:sz w:val="28"/>
                    <w:szCs w:val="28"/>
                  </w:rPr>
                  <m:t xml:space="preserve"> = 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0000" w:themeColor="text1"/>
                        <w:sz w:val="28"/>
                        <w:szCs w:val="28"/>
                      </w:rPr>
                      <m:t>….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000000" w:themeColor="text1"/>
                        <w:sz w:val="28"/>
                        <w:szCs w:val="28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2835" w:type="dxa"/>
          </w:tcPr>
          <w:p w14:paraId="4410F226" w14:textId="77777777" w:rsidR="00293C3E" w:rsidRPr="00553EA7" w:rsidRDefault="00293C3E" w:rsidP="00293C3E">
            <w:pPr>
              <w:spacing w:before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179" w:dyaOrig="279" w14:anchorId="5A627ABC">
                <v:shape id="Object 34" o:spid="_x0000_i1031" type="#_x0000_t75" style="width:9pt;height:14.25pt;mso-wrap-style:square;mso-position-horizontal-relative:page;mso-position-vertical-relative:page" o:ole="">
                  <v:imagedata r:id="rId10" o:title=""/>
                </v:shape>
                <o:OLEObject Type="Embed" ProgID="Equation.DSMT4" ShapeID="Object 34" DrawAspect="Content" ObjectID="_1677530278" r:id="rId20"/>
              </w:objec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A.   15  </w:t>
            </w:r>
          </w:p>
          <w:p w14:paraId="59266CA7" w14:textId="77777777" w:rsidR="00293C3E" w:rsidRPr="00553EA7" w:rsidRDefault="00293C3E" w:rsidP="00293C3E">
            <w:pPr>
              <w:spacing w:before="80"/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B.  21                                                    </w:t>
            </w:r>
          </w:p>
        </w:tc>
        <w:tc>
          <w:tcPr>
            <w:tcW w:w="2510" w:type="dxa"/>
          </w:tcPr>
          <w:p w14:paraId="32231C22" w14:textId="77777777" w:rsidR="00293C3E" w:rsidRPr="00553EA7" w:rsidRDefault="00293C3E" w:rsidP="00293C3E">
            <w:pPr>
              <w:spacing w:before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.   4</w:t>
            </w:r>
          </w:p>
          <w:p w14:paraId="07FB198C" w14:textId="77777777" w:rsidR="00293C3E" w:rsidRPr="00553EA7" w:rsidRDefault="00293C3E" w:rsidP="00293C3E">
            <w:pPr>
              <w:spacing w:before="80"/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.  5</w:t>
            </w:r>
          </w:p>
        </w:tc>
      </w:tr>
    </w:tbl>
    <w:p w14:paraId="0F92ADFD" w14:textId="77777777" w:rsidR="00293C3E" w:rsidRPr="00553EA7" w:rsidRDefault="00293C3E" w:rsidP="00293C3E">
      <w:pPr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Câu 2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1đ)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Khoanh vào trước đáp án đúng:</w:t>
      </w:r>
    </w:p>
    <w:p w14:paraId="092982D4" w14:textId="77777777" w:rsidR="00293C3E" w:rsidRPr="00553EA7" w:rsidRDefault="00293C3E" w:rsidP="00293C3E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000000" w:themeColor="text1"/>
          <w:sz w:val="28"/>
          <w:szCs w:val="28"/>
          <w:lang w:val="fr-FR"/>
        </w:rPr>
      </w:pPr>
      <w:r w:rsidRPr="00553EA7">
        <w:rPr>
          <w:color w:val="000000" w:themeColor="text1"/>
          <w:sz w:val="28"/>
          <w:szCs w:val="28"/>
          <w:lang w:val="de-DE"/>
        </w:rPr>
        <w:t xml:space="preserve">a) Bản đồ sân vận động vẽ theo tỉ lệ 1: 1 000. </w:t>
      </w:r>
      <w:r w:rsidRPr="00553EA7">
        <w:rPr>
          <w:color w:val="000000" w:themeColor="text1"/>
          <w:sz w:val="28"/>
          <w:szCs w:val="28"/>
          <w:lang w:val="fr-FR"/>
        </w:rPr>
        <w:t>Hỏi độ dài 1mm trên bản đồ này ứng với độ dài thật là bao nhiêu mét?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2608"/>
        <w:gridCol w:w="2609"/>
        <w:gridCol w:w="2604"/>
        <w:gridCol w:w="2601"/>
      </w:tblGrid>
      <w:tr w:rsidR="00553EA7" w:rsidRPr="00553EA7" w14:paraId="5848A520" w14:textId="77777777" w:rsidTr="00293C3E">
        <w:tc>
          <w:tcPr>
            <w:tcW w:w="2639" w:type="dxa"/>
          </w:tcPr>
          <w:p w14:paraId="188CB02C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179" w:dyaOrig="279" w14:anchorId="0F0B712A">
                <v:shape id="_x0000_i1032" type="#_x0000_t75" style="width:9pt;height:14.25pt;mso-wrap-style:square;mso-position-horizontal-relative:page;mso-position-vertical-relative:page" o:ole="">
                  <v:imagedata r:id="rId10" o:title=""/>
                </v:shape>
                <o:OLEObject Type="Embed" ProgID="Equation.DSMT4" ShapeID="_x0000_i1032" DrawAspect="Content" ObjectID="_1677530279" r:id="rId21"/>
              </w:objec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A.   </w: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1000m</w: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                 </w:t>
            </w:r>
          </w:p>
        </w:tc>
        <w:tc>
          <w:tcPr>
            <w:tcW w:w="2639" w:type="dxa"/>
          </w:tcPr>
          <w:p w14:paraId="684F4174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B.  </w: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1 000km</w: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                     </w:t>
            </w:r>
          </w:p>
        </w:tc>
        <w:tc>
          <w:tcPr>
            <w:tcW w:w="2639" w:type="dxa"/>
          </w:tcPr>
          <w:p w14:paraId="438EE531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C.   </w: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10m</w: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ab/>
              <w:t xml:space="preserve">                          </w:t>
            </w:r>
          </w:p>
        </w:tc>
        <w:tc>
          <w:tcPr>
            <w:tcW w:w="2639" w:type="dxa"/>
          </w:tcPr>
          <w:p w14:paraId="5BFB71C6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D.  </w: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1m</w:t>
            </w:r>
          </w:p>
        </w:tc>
      </w:tr>
    </w:tbl>
    <w:p w14:paraId="1E8991C4" w14:textId="77777777" w:rsidR="00293C3E" w:rsidRPr="00553EA7" w:rsidRDefault="00293C3E" w:rsidP="00293C3E">
      <w:pPr>
        <w:pStyle w:val="NormalWeb"/>
        <w:shd w:val="clear" w:color="auto" w:fill="FFFFFF"/>
        <w:spacing w:before="0" w:beforeAutospacing="0" w:after="0" w:afterAutospacing="0"/>
        <w:jc w:val="both"/>
        <w:rPr>
          <w:b/>
          <w:bCs/>
          <w:color w:val="000000" w:themeColor="text1"/>
          <w:sz w:val="28"/>
          <w:szCs w:val="28"/>
          <w:lang w:val="de-DE"/>
        </w:rPr>
      </w:pPr>
      <w:r w:rsidRPr="00553EA7">
        <w:rPr>
          <w:color w:val="000000" w:themeColor="text1"/>
          <w:sz w:val="28"/>
          <w:szCs w:val="28"/>
        </w:rPr>
        <w:t xml:space="preserve">b) </w:t>
      </w:r>
      <w:r w:rsidRPr="00553EA7">
        <w:rPr>
          <w:bCs/>
          <w:color w:val="000000" w:themeColor="text1"/>
          <w:sz w:val="28"/>
          <w:szCs w:val="28"/>
          <w:lang w:val="de-DE"/>
        </w:rPr>
        <w:t>Có 3 viên bi màu xanh và 7 viên bi màu đỏ. Vậy tỉ số của số viên bi màu xanh so với  viên bi màu đỏ là:</w:t>
      </w:r>
      <w:r w:rsidRPr="00553EA7">
        <w:rPr>
          <w:color w:val="000000" w:themeColor="text1"/>
          <w:sz w:val="28"/>
          <w:szCs w:val="28"/>
          <w:lang w:val="de-DE"/>
        </w:rPr>
        <w:t xml:space="preserve">      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2606"/>
        <w:gridCol w:w="2606"/>
        <w:gridCol w:w="2605"/>
        <w:gridCol w:w="2605"/>
      </w:tblGrid>
      <w:tr w:rsidR="00293C3E" w:rsidRPr="00553EA7" w14:paraId="4FF40F56" w14:textId="77777777" w:rsidTr="00293C3E">
        <w:tc>
          <w:tcPr>
            <w:tcW w:w="2639" w:type="dxa"/>
          </w:tcPr>
          <w:p w14:paraId="1EA9C347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179" w:dyaOrig="279" w14:anchorId="45011D31">
                <v:shape id="_x0000_i1033" type="#_x0000_t75" style="width:9pt;height:14.25pt;mso-wrap-style:square;mso-position-horizontal-relative:page;mso-position-vertical-relative:page" o:ole="">
                  <v:imagedata r:id="rId10" o:title=""/>
                </v:shape>
                <o:OLEObject Type="Embed" ProgID="Equation.DSMT4" ShapeID="_x0000_i1033" DrawAspect="Content" ObjectID="_1677530280" r:id="rId22"/>
              </w:objec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A.  </w:t>
            </w:r>
            <w:r w:rsidRPr="00553EA7">
              <w:rPr>
                <w:rFonts w:ascii="Times New Roman" w:hAnsi="Times New Roman" w:cs="Times New Roman"/>
                <w:bCs/>
                <w:color w:val="000000" w:themeColor="text1"/>
                <w:position w:val="-24"/>
                <w:sz w:val="28"/>
                <w:szCs w:val="28"/>
                <w:lang w:val="nl-NL"/>
              </w:rPr>
              <w:object w:dxaOrig="319" w:dyaOrig="619" w14:anchorId="56C9BED6">
                <v:shape id="Object 11" o:spid="_x0000_i1034" type="#_x0000_t75" style="width:15.75pt;height:30.75pt;mso-wrap-style:square;mso-position-horizontal-relative:page;mso-position-vertical-relative:page" o:ole="">
                  <v:imagedata r:id="rId23" o:title=""/>
                </v:shape>
                <o:OLEObject Type="Embed" ProgID="Equation.3" ShapeID="Object 11" DrawAspect="Content" ObjectID="_1677530281" r:id="rId24"/>
              </w:object>
            </w:r>
          </w:p>
        </w:tc>
        <w:tc>
          <w:tcPr>
            <w:tcW w:w="2639" w:type="dxa"/>
          </w:tcPr>
          <w:p w14:paraId="71B541AC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B.  </w:t>
            </w:r>
            <w:r w:rsidRPr="00553EA7">
              <w:rPr>
                <w:rFonts w:ascii="Times New Roman" w:hAnsi="Times New Roman" w:cs="Times New Roman"/>
                <w:bCs/>
                <w:color w:val="000000" w:themeColor="text1"/>
                <w:position w:val="-24"/>
                <w:sz w:val="28"/>
                <w:szCs w:val="28"/>
                <w:lang w:val="nl-NL"/>
              </w:rPr>
              <w:object w:dxaOrig="319" w:dyaOrig="619" w14:anchorId="14AAF003">
                <v:shape id="Object 12" o:spid="_x0000_i1035" type="#_x0000_t75" style="width:15.75pt;height:30.75pt;mso-wrap-style:square;mso-position-horizontal-relative:page;mso-position-vertical-relative:page" o:ole="">
                  <v:imagedata r:id="rId25" o:title=""/>
                </v:shape>
                <o:OLEObject Type="Embed" ProgID="Equation.3" ShapeID="Object 12" DrawAspect="Content" ObjectID="_1677530282" r:id="rId26"/>
              </w:objec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                  </w:t>
            </w:r>
          </w:p>
        </w:tc>
        <w:tc>
          <w:tcPr>
            <w:tcW w:w="2639" w:type="dxa"/>
          </w:tcPr>
          <w:p w14:paraId="51A55D3E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C.   </w:t>
            </w:r>
            <w:r w:rsidRPr="00553EA7">
              <w:rPr>
                <w:rFonts w:ascii="Times New Roman" w:hAnsi="Times New Roman" w:cs="Times New Roman"/>
                <w:bCs/>
                <w:color w:val="000000" w:themeColor="text1"/>
                <w:position w:val="-24"/>
                <w:sz w:val="28"/>
                <w:szCs w:val="28"/>
                <w:lang w:val="nl-NL"/>
              </w:rPr>
              <w:object w:dxaOrig="239" w:dyaOrig="619" w14:anchorId="7CC65583">
                <v:shape id="Object 13" o:spid="_x0000_i1036" type="#_x0000_t75" style="width:12pt;height:30.75pt;mso-wrap-style:square;mso-position-horizontal-relative:page;mso-position-vertical-relative:page" o:ole="">
                  <v:imagedata r:id="rId27" o:title=""/>
                </v:shape>
                <o:OLEObject Type="Embed" ProgID="Equation.3" ShapeID="Object 13" DrawAspect="Content" ObjectID="_1677530283" r:id="rId28"/>
              </w:objec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                 </w:t>
            </w:r>
          </w:p>
        </w:tc>
        <w:tc>
          <w:tcPr>
            <w:tcW w:w="2639" w:type="dxa"/>
          </w:tcPr>
          <w:p w14:paraId="4FF6F3CE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D.  </w:t>
            </w:r>
            <w:r w:rsidRPr="00553EA7">
              <w:rPr>
                <w:rFonts w:ascii="Times New Roman" w:hAnsi="Times New Roman" w:cs="Times New Roman"/>
                <w:bCs/>
                <w:color w:val="000000" w:themeColor="text1"/>
                <w:position w:val="-24"/>
                <w:sz w:val="28"/>
                <w:szCs w:val="28"/>
                <w:lang w:val="nl-NL"/>
              </w:rPr>
              <w:object w:dxaOrig="239" w:dyaOrig="619" w14:anchorId="5FCB8C28">
                <v:shape id="Object 14" o:spid="_x0000_i1037" type="#_x0000_t75" style="width:12pt;height:30.75pt;mso-wrap-style:square;mso-position-horizontal-relative:page;mso-position-vertical-relative:page" o:ole="">
                  <v:imagedata r:id="rId29" o:title=""/>
                </v:shape>
                <o:OLEObject Type="Embed" ProgID="Equation.3" ShapeID="Object 14" DrawAspect="Content" ObjectID="_1677530284" r:id="rId30"/>
              </w:object>
            </w:r>
          </w:p>
        </w:tc>
      </w:tr>
    </w:tbl>
    <w:p w14:paraId="60FD267D" w14:textId="77777777" w:rsidR="00293C3E" w:rsidRPr="00553EA7" w:rsidRDefault="00293C3E" w:rsidP="00293C3E">
      <w:pPr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  <w:lang w:val="de-DE"/>
        </w:rPr>
        <w:t>Câu 3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de-DE"/>
        </w:rPr>
        <w:t>: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de-DE"/>
        </w:rPr>
        <w:t xml:space="preserve"> 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1đ)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: 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Nối số đo diện tích với hình tương ứng:</w:t>
      </w:r>
    </w:p>
    <w:p w14:paraId="6ABA77DA" w14:textId="4A09D57D" w:rsidR="00293C3E" w:rsidRPr="00553EA7" w:rsidRDefault="00293C3E" w:rsidP="00293C3E">
      <w:pPr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 wp14:anchorId="3EE82C7C" wp14:editId="4F0BCA0A">
                <wp:simplePos x="0" y="0"/>
                <wp:positionH relativeFrom="column">
                  <wp:posOffset>1658620</wp:posOffset>
                </wp:positionH>
                <wp:positionV relativeFrom="paragraph">
                  <wp:posOffset>276225</wp:posOffset>
                </wp:positionV>
                <wp:extent cx="1353820" cy="1128395"/>
                <wp:effectExtent l="182245" t="0" r="184785" b="0"/>
                <wp:wrapNone/>
                <wp:docPr id="8840" name="Parallelogram 88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5223477">
                          <a:off x="0" y="0"/>
                          <a:ext cx="1353820" cy="1128395"/>
                        </a:xfrm>
                        <a:prstGeom prst="parallelogram">
                          <a:avLst>
                            <a:gd name="adj" fmla="val 30483"/>
                          </a:avLst>
                        </a:prstGeom>
                        <a:solidFill>
                          <a:srgbClr val="FFFFFF"/>
                        </a:solidFill>
                        <a:ln w="9525" cmpd="sng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7" coordsize="21600,21600" o:spt="7" adj="5400" path="m@0,l,21600@1,21600,21600,xe">
                <v:stroke joinstyle="miter"/>
                <v:formulas>
                  <v:f eqn="val #0"/>
                  <v:f eqn="sum width 0 #0"/>
                  <v:f eqn="prod #0 1 2"/>
                  <v:f eqn="sum width 0 @2"/>
                  <v:f eqn="mid #0 width"/>
                  <v:f eqn="mid @1 0"/>
                  <v:f eqn="prod height width #0"/>
                  <v:f eqn="prod @6 1 2"/>
                  <v:f eqn="sum height 0 @7"/>
                  <v:f eqn="prod width 1 2"/>
                  <v:f eqn="sum #0 0 @9"/>
                  <v:f eqn="if @10 @8 0"/>
                  <v:f eqn="if @10 @7 height"/>
                </v:formulas>
                <v:path gradientshapeok="t" o:connecttype="custom" o:connectlocs="@4,0;10800,@11;@3,10800;@5,21600;10800,@12;@2,10800" textboxrect="1800,1800,19800,19800;8100,8100,13500,13500;10800,10800,10800,10800"/>
                <v:handles>
                  <v:h position="#0,topLeft" xrange="0,21600"/>
                </v:handles>
              </v:shapetype>
              <v:shape id="Parallelogram 8840" o:spid="_x0000_s1026" type="#_x0000_t7" style="position:absolute;margin-left:130.6pt;margin-top:21.75pt;width:106.6pt;height:88.85pt;rotation:-6964864fd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" adj="5488"/>
            </w:pict>
          </mc:Fallback>
        </mc:AlternateConten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Hình chữ nhật          Hìn</w:t>
      </w:r>
      <w:r w:rsidR="00157BC8"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h bình hành           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Hình thoi                    Hình vuông</w:t>
      </w:r>
    </w:p>
    <w:p w14:paraId="0E94DC5C" w14:textId="4F126754" w:rsidR="00293C3E" w:rsidRPr="00553EA7" w:rsidRDefault="00157BC8" w:rsidP="00293C3E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404CDCCB" wp14:editId="20C3A5FA">
                <wp:simplePos x="0" y="0"/>
                <wp:positionH relativeFrom="column">
                  <wp:posOffset>3154680</wp:posOffset>
                </wp:positionH>
                <wp:positionV relativeFrom="paragraph">
                  <wp:posOffset>106045</wp:posOffset>
                </wp:positionV>
                <wp:extent cx="1467485" cy="1009650"/>
                <wp:effectExtent l="19050" t="19050" r="37465" b="38100"/>
                <wp:wrapNone/>
                <wp:docPr id="8838" name="Diamond 88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67485" cy="1009650"/>
                        </a:xfrm>
                        <a:prstGeom prst="diamond">
                          <a:avLst/>
                        </a:prstGeom>
                        <a:solidFill>
                          <a:srgbClr val="FFFFFF"/>
                        </a:solidFill>
                        <a:ln w="9525" cmpd="sng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4" coordsize="21600,21600" o:spt="4" path="m10800,l,10800,10800,21600,21600,10800xe">
                <v:stroke joinstyle="miter"/>
                <v:path gradientshapeok="t" o:connecttype="rect" textboxrect="5400,5400,16200,16200"/>
              </v:shapetype>
              <v:shape id="Diamond 8838" o:spid="_x0000_s1026" type="#_x0000_t4" style="position:absolute;margin-left:248.4pt;margin-top:8.35pt;width:115.55pt;height:79.5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"/>
            </w:pict>
          </mc:Fallback>
        </mc:AlternateContent>
      </w:r>
      <w:r w:rsidRPr="00553EA7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40F227A" wp14:editId="19663518">
                <wp:simplePos x="0" y="0"/>
                <wp:positionH relativeFrom="column">
                  <wp:posOffset>1883410</wp:posOffset>
                </wp:positionH>
                <wp:positionV relativeFrom="paragraph">
                  <wp:posOffset>20624</wp:posOffset>
                </wp:positionV>
                <wp:extent cx="9525" cy="977265"/>
                <wp:effectExtent l="0" t="0" r="28575" b="13335"/>
                <wp:wrapNone/>
                <wp:docPr id="8836" name="Straight Arrow Connector 88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9525" cy="977265"/>
                        </a:xfrm>
                        <a:prstGeom prst="straightConnector1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8836" o:spid="_x0000_s1026" type="#_x0000_t32" style="position:absolute;margin-left:148.3pt;margin-top:1.6pt;width:.75pt;height:76.95pt;flip:x 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"/>
            </w:pict>
          </mc:Fallback>
        </mc:AlternateContent>
      </w:r>
      <w:r w:rsidR="00293C3E" w:rsidRPr="00553EA7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BFF6830" wp14:editId="1012ED6A">
                <wp:simplePos x="0" y="0"/>
                <wp:positionH relativeFrom="column">
                  <wp:posOffset>3881755</wp:posOffset>
                </wp:positionH>
                <wp:positionV relativeFrom="paragraph">
                  <wp:posOffset>114300</wp:posOffset>
                </wp:positionV>
                <wp:extent cx="0" cy="996950"/>
                <wp:effectExtent l="6985" t="10160" r="12065" b="12065"/>
                <wp:wrapNone/>
                <wp:docPr id="8839" name="Straight Arrow Connector 88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96950"/>
                        </a:xfrm>
                        <a:prstGeom prst="straightConnector1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8839" o:spid="_x0000_s1026" type="#_x0000_t32" style="position:absolute;margin-left:305.65pt;margin-top:9pt;width:0;height:78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"/>
            </w:pict>
          </mc:Fallback>
        </mc:AlternateContent>
      </w:r>
      <w:r w:rsidR="00293C3E" w:rsidRPr="00553EA7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FBF2C30" wp14:editId="4DFEA00F">
                <wp:simplePos x="0" y="0"/>
                <wp:positionH relativeFrom="column">
                  <wp:posOffset>4923790</wp:posOffset>
                </wp:positionH>
                <wp:positionV relativeFrom="paragraph">
                  <wp:posOffset>122555</wp:posOffset>
                </wp:positionV>
                <wp:extent cx="1064260" cy="1003935"/>
                <wp:effectExtent l="0" t="0" r="21590" b="24765"/>
                <wp:wrapNone/>
                <wp:docPr id="8837" name="Rectangle 88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64260" cy="10039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mpd="sng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865671E" w14:textId="77777777" w:rsidR="000F7C1E" w:rsidRDefault="000F7C1E" w:rsidP="00553EA7">
                            <w:pPr>
                              <w:jc w:val="center"/>
                            </w:pPr>
                          </w:p>
                          <w:p w14:paraId="3C4F4C52" w14:textId="77777777" w:rsidR="000F7C1E" w:rsidRDefault="000F7C1E" w:rsidP="00553EA7">
                            <w:pPr>
                              <w:jc w:val="center"/>
                            </w:pPr>
                          </w:p>
                          <w:p w14:paraId="47673A34" w14:textId="2084FF01" w:rsidR="000F7C1E" w:rsidRPr="00553EA7" w:rsidRDefault="000F7C1E" w:rsidP="00553EA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837" o:spid="_x0000_s1026" style="position:absolute;left:0;text-align:left;margin-left:387.7pt;margin-top:9.65pt;width:83.8pt;height:79.0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">
                <v:textbox>
                  <w:txbxContent>
                    <w:p w14:paraId="0865671E" w14:textId="77777777" w:rsidR="00553EA7" w:rsidRDefault="00553EA7" w:rsidP="00553EA7">
                      <w:pPr>
                        <w:jc w:val="center"/>
                      </w:pPr>
                    </w:p>
                    <w:p w14:paraId="3C4F4C52" w14:textId="77777777" w:rsidR="00553EA7" w:rsidRDefault="00553EA7" w:rsidP="00553EA7">
                      <w:pPr>
                        <w:jc w:val="center"/>
                      </w:pPr>
                    </w:p>
                    <w:p w14:paraId="47673A34" w14:textId="2084FF01" w:rsidR="00553EA7" w:rsidRPr="00553EA7" w:rsidRDefault="00553EA7" w:rsidP="00553EA7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293C3E" w:rsidRPr="00553EA7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3AA7186" wp14:editId="600A72CC">
                <wp:simplePos x="0" y="0"/>
                <wp:positionH relativeFrom="column">
                  <wp:posOffset>1883410</wp:posOffset>
                </wp:positionH>
                <wp:positionV relativeFrom="paragraph">
                  <wp:posOffset>168275</wp:posOffset>
                </wp:positionV>
                <wp:extent cx="90805" cy="90805"/>
                <wp:effectExtent l="8890" t="6985" r="5080" b="6985"/>
                <wp:wrapNone/>
                <wp:docPr id="8835" name="Rectangle 88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mpd="sng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835" o:spid="_x0000_s1026" style="position:absolute;margin-left:148.3pt;margin-top:13.25pt;width:7.15pt;height:7.1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"/>
            </w:pict>
          </mc:Fallback>
        </mc:AlternateContent>
      </w:r>
      <w:r w:rsidR="00293C3E" w:rsidRPr="00553EA7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0CD1D4EF" wp14:editId="0A6CE480">
                <wp:simplePos x="0" y="0"/>
                <wp:positionH relativeFrom="column">
                  <wp:posOffset>87630</wp:posOffset>
                </wp:positionH>
                <wp:positionV relativeFrom="paragraph">
                  <wp:posOffset>148590</wp:posOffset>
                </wp:positionV>
                <wp:extent cx="1371600" cy="628650"/>
                <wp:effectExtent l="13335" t="6350" r="5715" b="12700"/>
                <wp:wrapNone/>
                <wp:docPr id="8834" name="Rectangle 88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71600" cy="628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mpd="sng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834" o:spid="_x0000_s1026" style="position:absolute;margin-left:6.9pt;margin-top:11.7pt;width:108pt;height:49.5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"/>
            </w:pict>
          </mc:Fallback>
        </mc:AlternateContent>
      </w:r>
      <w:r w:rsidR="00293C3E"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                  </w:t>
      </w:r>
    </w:p>
    <w:p w14:paraId="099391BA" w14:textId="7EA2107F" w:rsidR="00157BC8" w:rsidRPr="00553EA7" w:rsidRDefault="00157BC8" w:rsidP="00157BC8">
      <w:pPr>
        <w:tabs>
          <w:tab w:val="left" w:pos="5848"/>
        </w:tabs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8E29197" wp14:editId="2203EFF0">
                <wp:simplePos x="0" y="0"/>
                <wp:positionH relativeFrom="column">
                  <wp:posOffset>3158490</wp:posOffset>
                </wp:positionH>
                <wp:positionV relativeFrom="paragraph">
                  <wp:posOffset>290499</wp:posOffset>
                </wp:positionV>
                <wp:extent cx="1444625" cy="0"/>
                <wp:effectExtent l="0" t="0" r="22225" b="19050"/>
                <wp:wrapNone/>
                <wp:docPr id="8833" name="Straight Arrow Connector 88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44625" cy="0"/>
                        </a:xfrm>
                        <a:prstGeom prst="straightConnector1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8833" o:spid="_x0000_s1026" type="#_x0000_t32" style="position:absolute;margin-left:248.7pt;margin-top:22.85pt;width:113.75pt;height:0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"/>
            </w:pict>
          </mc:Fallback>
        </mc:AlternateConten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2 cm                                  </w:t>
      </w:r>
      <w:r w:rsidR="00553EA7"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>3 cm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3cm</w:t>
      </w:r>
    </w:p>
    <w:p w14:paraId="0EC7F6A4" w14:textId="7FFFB60B" w:rsidR="00553EA7" w:rsidRPr="00553EA7" w:rsidRDefault="00553EA7" w:rsidP="00157BC8">
      <w:pPr>
        <w:tabs>
          <w:tab w:val="left" w:pos="5848"/>
        </w:tabs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                                      </w:t>
      </w:r>
      <w:r w:rsidR="00675A8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>4cm</w:t>
      </w:r>
    </w:p>
    <w:p w14:paraId="7FD67A0D" w14:textId="5FDCD3C3" w:rsidR="00293C3E" w:rsidRPr="00553EA7" w:rsidRDefault="00553EA7" w:rsidP="00553EA7">
      <w:pPr>
        <w:tabs>
          <w:tab w:val="left" w:pos="5848"/>
        </w:tabs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4 cm                             3 cm                                                                            3cm</w:t>
      </w:r>
      <w:r w:rsidR="00157BC8"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</w:t>
      </w:r>
      <w:r w:rsidR="00293C3E"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</w:t>
      </w:r>
    </w:p>
    <w:tbl>
      <w:tblPr>
        <w:tblW w:w="0" w:type="auto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18"/>
        <w:gridCol w:w="850"/>
        <w:gridCol w:w="1418"/>
        <w:gridCol w:w="850"/>
        <w:gridCol w:w="1418"/>
        <w:gridCol w:w="850"/>
        <w:gridCol w:w="1418"/>
      </w:tblGrid>
      <w:tr w:rsidR="00553EA7" w:rsidRPr="00553EA7" w14:paraId="739F94DC" w14:textId="77777777" w:rsidTr="00293C3E">
        <w:trPr>
          <w:trHeight w:val="316"/>
        </w:trPr>
        <w:tc>
          <w:tcPr>
            <w:tcW w:w="1418" w:type="dxa"/>
          </w:tcPr>
          <w:p w14:paraId="54891CEE" w14:textId="6ADBE2EB" w:rsidR="00293C3E" w:rsidRPr="00553EA7" w:rsidRDefault="00293C3E" w:rsidP="00293C3E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6 cm</w: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850" w:type="dxa"/>
            <w:tcBorders>
              <w:top w:val="nil"/>
              <w:bottom w:val="nil"/>
            </w:tcBorders>
          </w:tcPr>
          <w:p w14:paraId="2B27B2C6" w14:textId="77777777" w:rsidR="00293C3E" w:rsidRPr="00553EA7" w:rsidRDefault="00293C3E" w:rsidP="00293C3E">
            <w:pPr>
              <w:spacing w:before="120" w:after="12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418" w:type="dxa"/>
          </w:tcPr>
          <w:p w14:paraId="2D022761" w14:textId="77777777" w:rsidR="00293C3E" w:rsidRPr="00553EA7" w:rsidRDefault="00293C3E" w:rsidP="00293C3E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 cm</w: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850" w:type="dxa"/>
            <w:tcBorders>
              <w:top w:val="nil"/>
              <w:bottom w:val="nil"/>
            </w:tcBorders>
          </w:tcPr>
          <w:p w14:paraId="46AD78B9" w14:textId="77777777" w:rsidR="00293C3E" w:rsidRPr="00553EA7" w:rsidRDefault="00293C3E" w:rsidP="00293C3E">
            <w:pPr>
              <w:spacing w:before="120" w:after="12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418" w:type="dxa"/>
          </w:tcPr>
          <w:p w14:paraId="07FD2BCD" w14:textId="77777777" w:rsidR="00293C3E" w:rsidRPr="00553EA7" w:rsidRDefault="00293C3E" w:rsidP="00293C3E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 cm</w: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850" w:type="dxa"/>
            <w:tcBorders>
              <w:top w:val="nil"/>
              <w:bottom w:val="nil"/>
            </w:tcBorders>
          </w:tcPr>
          <w:p w14:paraId="1685FBBE" w14:textId="77777777" w:rsidR="00293C3E" w:rsidRPr="00553EA7" w:rsidRDefault="00293C3E" w:rsidP="00293C3E">
            <w:pPr>
              <w:spacing w:before="120" w:after="12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418" w:type="dxa"/>
          </w:tcPr>
          <w:p w14:paraId="2D175834" w14:textId="77777777" w:rsidR="00293C3E" w:rsidRPr="00553EA7" w:rsidRDefault="00293C3E" w:rsidP="00293C3E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 cm</w: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</w:rPr>
              <w:t>2</w:t>
            </w:r>
          </w:p>
        </w:tc>
      </w:tr>
    </w:tbl>
    <w:p w14:paraId="4C1EB12F" w14:textId="77777777" w:rsidR="00293C3E" w:rsidRPr="00553EA7" w:rsidRDefault="00293C3E" w:rsidP="00293C3E">
      <w:pPr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</w:pPr>
    </w:p>
    <w:p w14:paraId="50803C41" w14:textId="77777777" w:rsidR="00293C3E" w:rsidRPr="00553EA7" w:rsidRDefault="00293C3E" w:rsidP="00293C3E">
      <w:pPr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Câu 4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: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1đ)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: 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Tính</w:t>
      </w:r>
    </w:p>
    <w:p w14:paraId="70E09482" w14:textId="77777777" w:rsidR="00293C3E" w:rsidRPr="00553EA7" w:rsidRDefault="00293C3E" w:rsidP="00293C3E">
      <w:pPr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>a)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en"/>
        </w:rPr>
        <w:t xml:space="preserve">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:lang w:val="nl-NL"/>
        </w:rPr>
        <w:object w:dxaOrig="799" w:dyaOrig="619" w14:anchorId="1ECCC741">
          <v:shape id="_x0000_i1038" type="#_x0000_t75" style="width:39.75pt;height:30.75pt;mso-wrap-style:square;mso-position-horizontal-relative:page;mso-position-vertical-relative:page" o:ole="">
            <v:imagedata r:id="rId31" o:title=""/>
          </v:shape>
          <o:OLEObject Type="Embed" ProgID="Equation.3" ShapeID="_x0000_i1038" DrawAspect="Content" ObjectID="_1677530285" r:id="rId32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>..................................................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  <w:t xml:space="preserve">     b)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:lang w:val="nl-NL"/>
        </w:rPr>
        <w:object w:dxaOrig="779" w:dyaOrig="619" w14:anchorId="3104D198">
          <v:shape id="_x0000_i1039" type="#_x0000_t75" style="width:39pt;height:30.75pt;mso-wrap-style:square;mso-position-horizontal-relative:page;mso-position-vertical-relative:page" o:ole="">
            <v:imagedata r:id="rId33" o:title=""/>
          </v:shape>
          <o:OLEObject Type="Embed" ProgID="Equation.3" ShapeID="_x0000_i1039" DrawAspect="Content" ObjectID="_1677530286" r:id="rId34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>..................................................</w:t>
      </w:r>
    </w:p>
    <w:p w14:paraId="66E3D38A" w14:textId="77777777" w:rsidR="00293C3E" w:rsidRPr="00553EA7" w:rsidRDefault="00293C3E" w:rsidP="00293C3E">
      <w:pPr>
        <w:tabs>
          <w:tab w:val="center" w:pos="4674"/>
        </w:tabs>
        <w:ind w:right="6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Câu 5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: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1đ): Đặt tính rồi tính:</w:t>
      </w:r>
    </w:p>
    <w:p w14:paraId="4D375110" w14:textId="77777777" w:rsidR="00293C3E" w:rsidRPr="00553EA7" w:rsidRDefault="00293C3E" w:rsidP="00293C3E">
      <w:pPr>
        <w:tabs>
          <w:tab w:val="center" w:pos="4674"/>
        </w:tabs>
        <w:ind w:right="6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>a) 27 585 + 485 396                                             b) 218 152 : 536</w:t>
      </w:r>
    </w:p>
    <w:p w14:paraId="43F7B2F3" w14:textId="77777777" w:rsidR="00553EA7" w:rsidRPr="00553EA7" w:rsidRDefault="00293C3E" w:rsidP="00553EA7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…………………………………………………………………………………………………………</w:t>
      </w:r>
      <w:r w:rsidR="00553EA7"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</w:t>
      </w:r>
    </w:p>
    <w:p w14:paraId="33F037F5" w14:textId="1098E4C1" w:rsidR="00293C3E" w:rsidRPr="00553EA7" w:rsidRDefault="00293C3E" w:rsidP="00553EA7">
      <w:pPr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Câu 6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: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(1đ): Tìm x : </w:t>
      </w:r>
    </w:p>
    <w:p w14:paraId="219F74D8" w14:textId="77777777" w:rsidR="00293C3E" w:rsidRPr="00553EA7" w:rsidRDefault="00293C3E" w:rsidP="00293C3E">
      <w:pPr>
        <w:tabs>
          <w:tab w:val="right" w:leader="dot" w:pos="10620"/>
        </w:tabs>
        <w:ind w:left="1260"/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553EA7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pt-BR"/>
        </w:rPr>
        <w:t xml:space="preserve">  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pt-BR"/>
        </w:rPr>
        <w:t>a)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   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959" w:dyaOrig="619" w14:anchorId="20E98AEA">
          <v:shape id="Object 10" o:spid="_x0000_i1040" type="#_x0000_t75" style="width:48pt;height:30.75pt;mso-wrap-style:square;mso-position-horizontal-relative:page;mso-position-vertical-relative:page" o:ole="">
            <v:imagedata r:id="rId35" o:title=""/>
          </v:shape>
          <o:OLEObject Type="Embed" ProgID="Equation.3" ShapeID="Object 10" DrawAspect="Content" ObjectID="_1677530287" r:id="rId36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                                                b)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39" w:dyaOrig="619" w14:anchorId="3A82EC8E">
          <v:shape id="_x0000_i1041" type="#_x0000_t75" style="width:12pt;height:30.75pt;mso-wrap-style:square;mso-position-horizontal-relative:page;mso-position-vertical-relative:page" o:ole="">
            <v:imagedata r:id="rId37" o:title=""/>
          </v:shape>
          <o:OLEObject Type="Embed" ProgID="Equation.3" ShapeID="_x0000_i1041" DrawAspect="Content" ObjectID="_1677530288" r:id="rId38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: x =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39" w:dyaOrig="619" w14:anchorId="4BB9CA3E">
          <v:shape id="_x0000_i1042" type="#_x0000_t75" style="width:12pt;height:30.75pt;mso-wrap-style:square;mso-position-horizontal-relative:page;mso-position-vertical-relative:page" o:ole="">
            <v:imagedata r:id="rId39" o:title=""/>
          </v:shape>
          <o:OLEObject Type="Embed" ProgID="Equation.3" ShapeID="_x0000_i1042" DrawAspect="Content" ObjectID="_1677530289" r:id="rId40"/>
        </w:object>
      </w:r>
    </w:p>
    <w:p w14:paraId="560ED508" w14:textId="77777777" w:rsidR="00293C3E" w:rsidRPr="00553EA7" w:rsidRDefault="00293C3E" w:rsidP="00293C3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78FCDB80" w14:textId="2BB3F419" w:rsidR="00293C3E" w:rsidRPr="00553EA7" w:rsidRDefault="00293C3E" w:rsidP="00553EA7">
      <w:pPr>
        <w:rPr>
          <w:rFonts w:ascii="Times New Roman" w:hAnsi="Times New Roman" w:cs="Times New Roman"/>
          <w:i/>
          <w:color w:val="000000" w:themeColor="text1"/>
          <w:sz w:val="28"/>
          <w:szCs w:val="28"/>
          <w:lang w:val="en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Câu 7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: 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1điểm)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: 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  <w:lang w:val="en"/>
        </w:rPr>
        <w:t>Điền số thích hợp vào chỗ chấm:</w:t>
      </w:r>
    </w:p>
    <w:tbl>
      <w:tblPr>
        <w:tblW w:w="0" w:type="auto"/>
        <w:tblInd w:w="675" w:type="dxa"/>
        <w:tblLook w:val="0000" w:firstRow="0" w:lastRow="0" w:firstColumn="0" w:lastColumn="0" w:noHBand="0" w:noVBand="0"/>
      </w:tblPr>
      <w:tblGrid>
        <w:gridCol w:w="5245"/>
        <w:gridCol w:w="4161"/>
      </w:tblGrid>
      <w:tr w:rsidR="00293C3E" w:rsidRPr="00553EA7" w14:paraId="65A67D57" w14:textId="77777777" w:rsidTr="00293C3E">
        <w:tc>
          <w:tcPr>
            <w:tcW w:w="5245" w:type="dxa"/>
          </w:tcPr>
          <w:p w14:paraId="177DA37B" w14:textId="77777777" w:rsidR="00293C3E" w:rsidRPr="00553EA7" w:rsidRDefault="00293C3E" w:rsidP="00293C3E">
            <w:pPr>
              <w:spacing w:line="312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  <w:lang w:val="en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"/>
              </w:rPr>
              <w:t xml:space="preserve">a) </w:t>
            </w:r>
            <w:r w:rsidRPr="00553EA7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  <w:lang w:val="nl-NL"/>
              </w:rPr>
              <w:object w:dxaOrig="239" w:dyaOrig="619" w14:anchorId="31909161">
                <v:shape id="Object 18" o:spid="_x0000_i1043" type="#_x0000_t75" style="width:12pt;height:30.75pt;mso-wrap-style:square;mso-position-horizontal-relative:page;mso-position-vertical-relative:page" o:ole="">
                  <v:imagedata r:id="rId41" o:title=""/>
                </v:shape>
                <o:OLEObject Type="Embed" ProgID="Equation.3" ShapeID="Object 18" DrawAspect="Content" ObjectID="_1677530290" r:id="rId42"/>
              </w:objec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da-DK"/>
              </w:rPr>
              <w:t>km</w: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  <w:lang w:val="da-DK"/>
              </w:rPr>
              <w:t xml:space="preserve">2 </w: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da-DK"/>
              </w:rPr>
              <w:t>= .............................. m</w: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  <w:lang w:val="da-DK"/>
              </w:rPr>
              <w:t>2</w:t>
            </w:r>
          </w:p>
        </w:tc>
        <w:tc>
          <w:tcPr>
            <w:tcW w:w="4161" w:type="dxa"/>
          </w:tcPr>
          <w:p w14:paraId="49F56167" w14:textId="77777777" w:rsidR="00293C3E" w:rsidRPr="00553EA7" w:rsidRDefault="00293C3E" w:rsidP="00293C3E">
            <w:pPr>
              <w:spacing w:line="312" w:lineRule="auto"/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c) 1 tấn </w:t>
            </w:r>
            <w:r w:rsidRPr="00553EA7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  <w:lang w:val="nl-NL"/>
              </w:rPr>
              <w:object w:dxaOrig="239" w:dyaOrig="619" w14:anchorId="1225FC73">
                <v:shape id="Object 19" o:spid="_x0000_i1044" type="#_x0000_t75" style="width:12pt;height:30.75pt;mso-wrap-style:square;mso-position-horizontal-relative:page;mso-position-vertical-relative:page" o:ole="">
                  <v:imagedata r:id="rId43" o:title=""/>
                </v:shape>
                <o:OLEObject Type="Embed" ProgID="Equation.3" ShapeID="Object 19" DrawAspect="Content" ObjectID="_1677530291" r:id="rId44"/>
              </w:objec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da-DK"/>
              </w:rPr>
              <w:t xml:space="preserve">tạ </w: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  <w:lang w:val="da-DK"/>
              </w:rPr>
              <w:t xml:space="preserve"> </w: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da-DK"/>
              </w:rPr>
              <w:t>= .................... kg</w:t>
            </w:r>
          </w:p>
        </w:tc>
      </w:tr>
    </w:tbl>
    <w:p w14:paraId="3F23530A" w14:textId="77777777" w:rsidR="00293C3E" w:rsidRPr="00553EA7" w:rsidRDefault="00293C3E" w:rsidP="00293C3E">
      <w:pPr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Câu 8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: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1đ)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: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t xml:space="preserve">Trung bình cộng tuổi anh và tuổi em là 12 tuổi. Biết anh 15 tuổi. Hỏi em bao nhiêu tuổi? </w:t>
      </w:r>
    </w:p>
    <w:p w14:paraId="493577B4" w14:textId="77777777" w:rsidR="00293C3E" w:rsidRPr="00553EA7" w:rsidRDefault="00293C3E" w:rsidP="00293C3E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  <w:u w:val="single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  <w:u w:val="single"/>
        </w:rPr>
        <w:t>Bài giải</w:t>
      </w:r>
    </w:p>
    <w:p w14:paraId="2643C37A" w14:textId="77777777" w:rsidR="00553EA7" w:rsidRPr="00553EA7" w:rsidRDefault="00553EA7" w:rsidP="00553EA7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4BB2A22D" w14:textId="4CBFACC2" w:rsidR="00293C3E" w:rsidRPr="00553EA7" w:rsidRDefault="00293C3E" w:rsidP="00293C3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Câu 9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: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1đ)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: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t xml:space="preserve">Một sân trường hình chữ nhật có nửa chu vi là 125m, chiều rộng bằng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3</m:t>
            </m:r>
          </m:den>
        </m:f>
      </m:oMath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>chiều dài. Tính diện tích sân trường đó?</w:t>
      </w:r>
    </w:p>
    <w:p w14:paraId="1F047423" w14:textId="77777777" w:rsidR="00293C3E" w:rsidRPr="00553EA7" w:rsidRDefault="00293C3E" w:rsidP="00293C3E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  <w:u w:val="single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  <w:u w:val="single"/>
        </w:rPr>
        <w:t>Bài giải</w:t>
      </w:r>
    </w:p>
    <w:p w14:paraId="7AA0B7F4" w14:textId="2C046F31" w:rsidR="00293C3E" w:rsidRPr="00553EA7" w:rsidRDefault="00553EA7" w:rsidP="00293C3E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293C3E"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Câu 10</w:t>
      </w:r>
      <w:r w:rsidR="00293C3E"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:</w:t>
      </w:r>
      <w:r w:rsidR="00293C3E"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293C3E"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1điểm)</w:t>
      </w:r>
      <w:r w:rsidR="00293C3E"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:</w:t>
      </w:r>
    </w:p>
    <w:p w14:paraId="02BE13DD" w14:textId="4397443A" w:rsidR="00293C3E" w:rsidRPr="00553EA7" w:rsidRDefault="00293C3E" w:rsidP="00293C3E">
      <w:pPr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6F8339B" wp14:editId="6F9F0BDE">
                <wp:simplePos x="0" y="0"/>
                <wp:positionH relativeFrom="column">
                  <wp:posOffset>3928745</wp:posOffset>
                </wp:positionH>
                <wp:positionV relativeFrom="paragraph">
                  <wp:posOffset>94615</wp:posOffset>
                </wp:positionV>
                <wp:extent cx="1437640" cy="809625"/>
                <wp:effectExtent l="15875" t="17780" r="22860" b="10795"/>
                <wp:wrapNone/>
                <wp:docPr id="8832" name="Diamond 88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37640" cy="809625"/>
                        </a:xfrm>
                        <a:prstGeom prst="diamond">
                          <a:avLst/>
                        </a:prstGeom>
                        <a:solidFill>
                          <a:srgbClr val="FFFFFF"/>
                        </a:solidFill>
                        <a:ln w="9525" cmpd="sng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Diamond 8832" o:spid="_x0000_s1026" type="#_x0000_t4" style="position:absolute;margin-left:309.35pt;margin-top:7.45pt;width:113.2pt;height:63.7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"/>
            </w:pict>
          </mc:Fallback>
        </mc:AlternateContent>
      </w:r>
      <w:r w:rsidRPr="00553EA7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AE0B4C7" wp14:editId="3DB0ADEE">
                <wp:simplePos x="0" y="0"/>
                <wp:positionH relativeFrom="column">
                  <wp:posOffset>3835400</wp:posOffset>
                </wp:positionH>
                <wp:positionV relativeFrom="paragraph">
                  <wp:posOffset>121920</wp:posOffset>
                </wp:positionV>
                <wp:extent cx="820420" cy="5715"/>
                <wp:effectExtent l="8255" t="6985" r="9525" b="6350"/>
                <wp:wrapNone/>
                <wp:docPr id="8831" name="Straight Arrow Connector 88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20420" cy="5715"/>
                        </a:xfrm>
                        <a:prstGeom prst="straightConnector1">
                          <a:avLst/>
                        </a:prstGeom>
                        <a:noFill/>
                        <a:ln w="9525" cap="rnd" cmpd="sng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8831" o:spid="_x0000_s1026" type="#_x0000_t32" style="position:absolute;margin-left:302pt;margin-top:9.6pt;width:64.6pt;height:.45pt;flip:x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">
                <v:stroke dashstyle="1 1" endcap="round"/>
              </v:shape>
            </w:pict>
          </mc:Fallback>
        </mc:AlternateContent>
      </w:r>
      <w:r w:rsidRPr="00553EA7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983E63F" wp14:editId="7B2F36E2">
                <wp:simplePos x="0" y="0"/>
                <wp:positionH relativeFrom="column">
                  <wp:posOffset>3835400</wp:posOffset>
                </wp:positionH>
                <wp:positionV relativeFrom="paragraph">
                  <wp:posOffset>121920</wp:posOffset>
                </wp:positionV>
                <wp:extent cx="0" cy="782320"/>
                <wp:effectExtent l="55880" t="16510" r="58420" b="20320"/>
                <wp:wrapNone/>
                <wp:docPr id="8830" name="Straight Arrow Connector 88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82320"/>
                        </a:xfrm>
                        <a:prstGeom prst="straightConnector1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8830" o:spid="_x0000_s1026" type="#_x0000_t32" style="position:absolute;margin-left:302pt;margin-top:9.6pt;width:0;height:61.6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">
                <v:stroke startarrow="block" endarrow="block"/>
              </v:shape>
            </w:pict>
          </mc:Fallback>
        </mc:AlternateContent>
      </w:r>
      <w:r w:rsidRPr="00553EA7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0424E252" wp14:editId="143D3B44">
                <wp:simplePos x="0" y="0"/>
                <wp:positionH relativeFrom="column">
                  <wp:posOffset>5366385</wp:posOffset>
                </wp:positionH>
                <wp:positionV relativeFrom="paragraph">
                  <wp:posOffset>12700</wp:posOffset>
                </wp:positionV>
                <wp:extent cx="512445" cy="819785"/>
                <wp:effectExtent l="5715" t="12065" r="5715" b="6350"/>
                <wp:wrapNone/>
                <wp:docPr id="8825" name="Group 88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12445" cy="819785"/>
                          <a:chOff x="6494" y="13585"/>
                          <a:chExt cx="516" cy="951"/>
                        </a:xfrm>
                      </wpg:grpSpPr>
                      <wps:wsp>
                        <wps:cNvPr id="8826" name="AutoShape 287"/>
                        <wps:cNvCnPr>
                          <a:cxnSpLocks noChangeShapeType="1"/>
                        </wps:cNvCnPr>
                        <wps:spPr bwMode="auto">
                          <a:xfrm flipV="1">
                            <a:off x="6494" y="13585"/>
                            <a:ext cx="516" cy="570"/>
                          </a:xfrm>
                          <a:prstGeom prst="straightConnector1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27" name="AutoShape 288"/>
                        <wps:cNvCnPr>
                          <a:cxnSpLocks noChangeShapeType="1"/>
                        </wps:cNvCnPr>
                        <wps:spPr bwMode="auto">
                          <a:xfrm flipH="1">
                            <a:off x="6833" y="13585"/>
                            <a:ext cx="177" cy="570"/>
                          </a:xfrm>
                          <a:prstGeom prst="straightConnector1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28" name="AutoShape 289"/>
                        <wps:cNvCnPr>
                          <a:cxnSpLocks noChangeShapeType="1"/>
                        </wps:cNvCnPr>
                        <wps:spPr bwMode="auto">
                          <a:xfrm>
                            <a:off x="6494" y="14155"/>
                            <a:ext cx="516" cy="381"/>
                          </a:xfrm>
                          <a:prstGeom prst="straightConnector1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29" name="AutoShape 29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833" y="14155"/>
                            <a:ext cx="177" cy="381"/>
                          </a:xfrm>
                          <a:prstGeom prst="straightConnector1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825" o:spid="_x0000_s1026" style="position:absolute;margin-left:422.55pt;margin-top:1pt;width:40.35pt;height:64.55pt;z-index:251677696" coordorigin="6494,13585" coordsize="516,9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">
                <v:shape id="AutoShape 287" o:spid="_x0000_s1027" type="#_x0000_t32" style="position:absolute;left:6494;top:13585;width:516;height:5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pik8UAAADdAAAADwAAAGRycy9kb3ducmV2LnhtbESPQYvCMBSE7wv+h/AEL4um9SClGmUR&#10;BPEgrPbg8ZG8bcs2L90k1vrvzcLCHoeZ+YbZ7EbbiYF8aB0ryBcZCGLtTMu1gup6mBcgQkQ22Dkm&#10;BU8KsNtO3jZYGvfgTxousRYJwqFEBU2MfSll0A1ZDAvXEyfvy3mLMUlfS+PxkeC2k8ssW0mLLaeF&#10;BnvaN6S/L3eroD1V52p4/4leF6f85vNwvXVaqdl0/FiDiDTG//Bf+2gUFMVyBb9v0hOQ2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kpik8UAAADdAAAADwAAAAAAAAAA&#10;AAAAAAChAgAAZHJzL2Rvd25yZXYueG1sUEsFBgAAAAAEAAQA+QAAAJMDAAAAAA==&#10;"/>
                <v:shape id="AutoShape 288" o:spid="_x0000_s1028" type="#_x0000_t32" style="position:absolute;left:6833;top:13585;width:177;height:57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bHCMUAAADdAAAADwAAAGRycy9kb3ducmV2LnhtbESPQWvCQBSE7wX/w/IKXkrdxIOG1FVK&#10;oSAehGoOHh+7r0lo9m3cXWP8925B8DjMzDfMajPaTgzkQ+tYQT7LQBBrZ1quFVTH7/cCRIjIBjvH&#10;pOBGATbrycsKS+Ou/EPDIdYiQTiUqKCJsS+lDLohi2HmeuLk/TpvMSbpa2k8XhPcdnKeZQtpseW0&#10;0GBPXw3pv8PFKmh31b4a3s7R62KXn3wejqdOKzV9HT8/QEQa4zP8aG+NgqKYL+H/TXoCcn0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QbHCMUAAADdAAAADwAAAAAAAAAA&#10;AAAAAAChAgAAZHJzL2Rvd25yZXYueG1sUEsFBgAAAAAEAAQA+QAAAJMDAAAAAA==&#10;"/>
                <v:shape id="AutoShape 289" o:spid="_x0000_s1029" type="#_x0000_t32" style="position:absolute;left:6494;top:14155;width:516;height:38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euFx8MAAADdAAAADwAAAGRycy9kb3ducmV2LnhtbERPy2oCMRTdF/yHcIVuSs0oVIbRKGNB&#10;qAUXPrq/Tq6T4ORmnESd/n2zKLg8nPd82btG3KkL1rOC8SgDQVx5bblWcDys33MQISJrbDyTgl8K&#10;sFwMXuZYaP/gHd33sRYphEOBCkyMbSFlqAw5DCPfEifu7DuHMcGulrrDRwp3jZxk2VQ6tJwaDLb0&#10;aai67G9OwXYzXpUnYzffu6vdfqzL5la//Sj1OuzLGYhIfXyK/91fWkGeT9Lc9CY9Abn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3rhcfDAAAA3QAAAA8AAAAAAAAAAAAA&#10;AAAAoQIAAGRycy9kb3ducmV2LnhtbFBLBQYAAAAABAAEAPkAAACRAwAAAAA=&#10;"/>
                <v:shape id="AutoShape 290" o:spid="_x0000_s1030" type="#_x0000_t32" style="position:absolute;left:6833;top:14155;width:177;height:381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AMvsYAAADdAAAADwAAAGRycy9kb3ducmV2LnhtbESPQWvCQBSE70L/w/IKXkQ3FSpp6ipB&#10;EYogNqng9ZF9TVKzb0N21fjvXUHocZiZb5j5sjeNuFDnassK3iYRCOLC6ppLBYefzTgG4TyyxsYy&#10;KbiRg+XiZTDHRNsrZ3TJfSkChF2CCirv20RKV1Rk0E1sSxy8X9sZ9EF2pdQdXgPcNHIaRTNpsOaw&#10;UGFLq4qKU342CvxutH3/y/b7NGdep9/b4yldHZUavvbpJwhPvf8PP9tfWkEcTz/g8SY8Abm4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YQDL7GAAAA3QAAAA8AAAAAAAAA&#10;AAAAAAAAoQIAAGRycy9kb3ducmV2LnhtbFBLBQYAAAAABAAEAPkAAACUAwAAAAA=&#10;"/>
              </v:group>
            </w:pict>
          </mc:Fallback>
        </mc:AlternateContent>
      </w:r>
      <w:r w:rsidRPr="00553EA7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160B18B1" wp14:editId="526E93C3">
                <wp:simplePos x="0" y="0"/>
                <wp:positionH relativeFrom="column">
                  <wp:posOffset>4655820</wp:posOffset>
                </wp:positionH>
                <wp:positionV relativeFrom="paragraph">
                  <wp:posOffset>100330</wp:posOffset>
                </wp:positionV>
                <wp:extent cx="0" cy="809625"/>
                <wp:effectExtent l="9525" t="13970" r="9525" b="5080"/>
                <wp:wrapNone/>
                <wp:docPr id="8824" name="Straight Arrow Connector 88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09625"/>
                        </a:xfrm>
                        <a:prstGeom prst="straightConnector1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8824" o:spid="_x0000_s1026" type="#_x0000_t32" style="position:absolute;margin-left:366.6pt;margin-top:7.9pt;width:0;height:63.7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"/>
            </w:pict>
          </mc:Fallback>
        </mc:AlternateConten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An dùng giấy màu để cắt thành hình con cá </w:t>
      </w:r>
    </w:p>
    <w:p w14:paraId="510CC174" w14:textId="3FA401E8" w:rsidR="00293C3E" w:rsidRPr="00553EA7" w:rsidRDefault="00FA1A22" w:rsidP="00293C3E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</w:pPr>
      <w:r w:rsidRPr="00553EA7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3ACE130" wp14:editId="48F13B63">
                <wp:simplePos x="0" y="0"/>
                <wp:positionH relativeFrom="column">
                  <wp:posOffset>3949700</wp:posOffset>
                </wp:positionH>
                <wp:positionV relativeFrom="paragraph">
                  <wp:posOffset>180009</wp:posOffset>
                </wp:positionV>
                <wp:extent cx="1270" cy="604520"/>
                <wp:effectExtent l="0" t="0" r="36830" b="24130"/>
                <wp:wrapNone/>
                <wp:docPr id="8822" name="Straight Arrow Connector 88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70" cy="604520"/>
                        </a:xfrm>
                        <a:prstGeom prst="straightConnector1">
                          <a:avLst/>
                        </a:prstGeom>
                        <a:noFill/>
                        <a:ln w="9525" cap="rnd" cmpd="sng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8822" o:spid="_x0000_s1026" type="#_x0000_t32" style="position:absolute;margin-left:311pt;margin-top:14.15pt;width:.1pt;height:47.6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">
                <v:stroke dashstyle="1 1" endcap="round"/>
              </v:shape>
            </w:pict>
          </mc:Fallback>
        </mc:AlternateContent>
      </w:r>
      <w:r w:rsidRPr="00553EA7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A47C3C9" wp14:editId="5249E315">
                <wp:simplePos x="0" y="0"/>
                <wp:positionH relativeFrom="column">
                  <wp:posOffset>5366385</wp:posOffset>
                </wp:positionH>
                <wp:positionV relativeFrom="paragraph">
                  <wp:posOffset>171754</wp:posOffset>
                </wp:positionV>
                <wp:extent cx="0" cy="610235"/>
                <wp:effectExtent l="0" t="0" r="19050" b="0"/>
                <wp:wrapNone/>
                <wp:docPr id="8821" name="Straight Arrow Connector 88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10235"/>
                        </a:xfrm>
                        <a:prstGeom prst="straightConnector1">
                          <a:avLst/>
                        </a:prstGeom>
                        <a:noFill/>
                        <a:ln w="9525" cap="rnd" cmpd="sng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8821" o:spid="_x0000_s1026" type="#_x0000_t32" style="position:absolute;margin-left:422.55pt;margin-top:13.5pt;width:0;height:48.0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">
                <v:stroke dashstyle="1 1" endcap="round"/>
              </v:shape>
            </w:pict>
          </mc:Fallback>
        </mc:AlternateContent>
      </w:r>
      <w:r w:rsidRPr="00553EA7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E2EA539" wp14:editId="6591B1C8">
                <wp:simplePos x="0" y="0"/>
                <wp:positionH relativeFrom="column">
                  <wp:posOffset>3933521</wp:posOffset>
                </wp:positionH>
                <wp:positionV relativeFrom="paragraph">
                  <wp:posOffset>166370</wp:posOffset>
                </wp:positionV>
                <wp:extent cx="635" cy="469265"/>
                <wp:effectExtent l="0" t="0" r="37465" b="26035"/>
                <wp:wrapNone/>
                <wp:docPr id="8820" name="Straight Arrow Connector 88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469265"/>
                        </a:xfrm>
                        <a:prstGeom prst="straightConnector1">
                          <a:avLst/>
                        </a:prstGeom>
                        <a:noFill/>
                        <a:ln w="9525" cap="rnd" cmpd="sng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8820" o:spid="_x0000_s1026" type="#_x0000_t32" style="position:absolute;margin-left:309.75pt;margin-top:13.1pt;width:.05pt;height:36.9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">
                <v:stroke dashstyle="1 1" endcap="round"/>
              </v:shape>
            </w:pict>
          </mc:Fallback>
        </mc:AlternateContent>
      </w:r>
      <w:r w:rsidR="00553EA7" w:rsidRPr="00553EA7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42BEFAEB" wp14:editId="1D679530">
                <wp:simplePos x="0" y="0"/>
                <wp:positionH relativeFrom="column">
                  <wp:posOffset>3950335</wp:posOffset>
                </wp:positionH>
                <wp:positionV relativeFrom="paragraph">
                  <wp:posOffset>185089</wp:posOffset>
                </wp:positionV>
                <wp:extent cx="1437640" cy="0"/>
                <wp:effectExtent l="0" t="0" r="10160" b="19050"/>
                <wp:wrapNone/>
                <wp:docPr id="8823" name="Straight Arrow Connector 88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37640" cy="0"/>
                        </a:xfrm>
                        <a:prstGeom prst="straightConnector1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8823" o:spid="_x0000_s1026" type="#_x0000_t32" style="position:absolute;margin-left:311.05pt;margin-top:14.55pt;width:113.2pt;height:0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"/>
            </w:pict>
          </mc:Fallback>
        </mc:AlternateContent>
      </w:r>
      <w:r w:rsidR="00293C3E"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 như hình vẽ ). Biết diện tích phần đuôi cá là 8 cm</w:t>
      </w:r>
      <w:r w:rsidR="00293C3E" w:rsidRPr="00553EA7">
        <w:rPr>
          <w:rFonts w:ascii="Times New Roman" w:hAnsi="Times New Roman" w:cs="Times New Roman"/>
          <w:i/>
          <w:color w:val="000000" w:themeColor="text1"/>
          <w:sz w:val="28"/>
          <w:szCs w:val="28"/>
          <w:vertAlign w:val="superscript"/>
        </w:rPr>
        <w:t>2</w:t>
      </w:r>
      <w:r w:rsidR="00293C3E" w:rsidRPr="00553EA7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 xml:space="preserve">                                                                                   </w:t>
      </w:r>
    </w:p>
    <w:p w14:paraId="71665382" w14:textId="15F3A8EB" w:rsidR="00293C3E" w:rsidRPr="00553EA7" w:rsidRDefault="00FA1A22" w:rsidP="00293C3E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5E85662E" wp14:editId="7646D258">
                <wp:simplePos x="0" y="0"/>
                <wp:positionH relativeFrom="column">
                  <wp:posOffset>3835400</wp:posOffset>
                </wp:positionH>
                <wp:positionV relativeFrom="paragraph">
                  <wp:posOffset>254939</wp:posOffset>
                </wp:positionV>
                <wp:extent cx="820420" cy="5715"/>
                <wp:effectExtent l="0" t="0" r="36830" b="32385"/>
                <wp:wrapNone/>
                <wp:docPr id="8819" name="Straight Arrow Connector 88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820420" cy="5715"/>
                        </a:xfrm>
                        <a:prstGeom prst="straightConnector1">
                          <a:avLst/>
                        </a:prstGeom>
                        <a:noFill/>
                        <a:ln w="9525" cap="rnd" cmpd="sng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8819" o:spid="_x0000_s1026" type="#_x0000_t32" style="position:absolute;margin-left:302pt;margin-top:20.05pt;width:64.6pt;height:.45pt;flip:x y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">
                <v:stroke dashstyle="1 1" endcap="round"/>
              </v:shape>
            </w:pict>
          </mc:Fallback>
        </mc:AlternateContent>
      </w:r>
      <w:r w:rsidR="00293C3E"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293C3E"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Tính diện tích con cá.   </w:t>
      </w:r>
      <w:r w:rsidR="00293C3E"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           4cm</w:t>
      </w:r>
    </w:p>
    <w:p w14:paraId="7D9EA74C" w14:textId="72708935" w:rsidR="00293C3E" w:rsidRPr="00553EA7" w:rsidRDefault="00FA1A22" w:rsidP="00293C3E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</w:pPr>
      <w:r w:rsidRPr="00553EA7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EADD0E5" wp14:editId="16C5A899">
                <wp:simplePos x="0" y="0"/>
                <wp:positionH relativeFrom="column">
                  <wp:posOffset>3950970</wp:posOffset>
                </wp:positionH>
                <wp:positionV relativeFrom="paragraph">
                  <wp:posOffset>122224</wp:posOffset>
                </wp:positionV>
                <wp:extent cx="1438275" cy="5715"/>
                <wp:effectExtent l="38100" t="76200" r="85725" b="89535"/>
                <wp:wrapNone/>
                <wp:docPr id="8818" name="Straight Arrow Connector 88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38275" cy="5715"/>
                        </a:xfrm>
                        <a:prstGeom prst="straightConnector1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8818" o:spid="_x0000_s1026" type="#_x0000_t32" style="position:absolute;margin-left:311.1pt;margin-top:9.6pt;width:113.25pt;height:.4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">
                <v:stroke startarrow="block" endarrow="block"/>
              </v:shape>
            </w:pict>
          </mc:Fallback>
        </mc:AlternateContent>
      </w:r>
    </w:p>
    <w:p w14:paraId="183994CD" w14:textId="721F0B61" w:rsidR="00293C3E" w:rsidRPr="00553EA7" w:rsidRDefault="00293C3E" w:rsidP="00293C3E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                                                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u w:val="single"/>
        </w:rPr>
        <w:t>Bài giải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9cm</w:t>
      </w:r>
      <w:r w:rsidRPr="00553EA7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nb-NO"/>
        </w:rPr>
        <w:t xml:space="preserve">   </w:t>
      </w:r>
    </w:p>
    <w:p w14:paraId="02E2BA55" w14:textId="01C496D1" w:rsidR="00293C3E" w:rsidRPr="00553EA7" w:rsidRDefault="00293C3E" w:rsidP="00293C3E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……</w:t>
      </w:r>
    </w:p>
    <w:p w14:paraId="26935724" w14:textId="6DDA7324" w:rsidR="00293C3E" w:rsidRPr="00553EA7" w:rsidRDefault="00293C3E" w:rsidP="00293C3E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……</w:t>
      </w:r>
    </w:p>
    <w:p w14:paraId="033B1E02" w14:textId="7C921878" w:rsidR="00293C3E" w:rsidRPr="00553EA7" w:rsidRDefault="00FA1A22" w:rsidP="00293C3E">
      <w:pPr>
        <w:pStyle w:val="ListParagraph"/>
        <w:spacing w:line="240" w:lineRule="auto"/>
        <w:ind w:left="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lastRenderedPageBreak/>
        <w:t>ĐÁP ÁN ĐỀ 01</w:t>
      </w:r>
    </w:p>
    <w:p w14:paraId="0DFAF12F" w14:textId="77777777" w:rsidR="00293C3E" w:rsidRPr="00553EA7" w:rsidRDefault="00293C3E" w:rsidP="00293C3E">
      <w:pPr>
        <w:spacing w:line="360" w:lineRule="auto"/>
        <w:rPr>
          <w:rFonts w:ascii="Times New Roman" w:hAnsi="Times New Roman" w:cs="Times New Roman"/>
          <w:i/>
          <w:color w:val="000000" w:themeColor="text1"/>
          <w:sz w:val="28"/>
          <w:szCs w:val="28"/>
          <w:lang w:val="en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Câu 1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1 điểm):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en"/>
        </w:rPr>
        <w:t>Mỗi câu chọn đúng được 0,5 điểm.</w:t>
      </w:r>
    </w:p>
    <w:p w14:paraId="6F03479E" w14:textId="77777777" w:rsidR="00293C3E" w:rsidRPr="00553EA7" w:rsidRDefault="00293C3E" w:rsidP="00293C3E">
      <w:pPr>
        <w:spacing w:line="360" w:lineRule="auto"/>
        <w:ind w:firstLine="72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Đáp án: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ab/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Câu a : D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ab/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ab/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ab/>
        <w:t>Câu b : C</w:t>
      </w:r>
    </w:p>
    <w:p w14:paraId="7366B8BA" w14:textId="77777777" w:rsidR="00293C3E" w:rsidRPr="00553EA7" w:rsidRDefault="00293C3E" w:rsidP="00293C3E">
      <w:pPr>
        <w:spacing w:line="360" w:lineRule="auto"/>
        <w:rPr>
          <w:rFonts w:ascii="Times New Roman" w:hAnsi="Times New Roman" w:cs="Times New Roman"/>
          <w:i/>
          <w:color w:val="000000" w:themeColor="text1"/>
          <w:sz w:val="28"/>
          <w:szCs w:val="28"/>
          <w:lang w:val="en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Câu 2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1 điểm):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en"/>
        </w:rPr>
        <w:t>Mỗi câu chọn đúng được 0,5 điểm.</w:t>
      </w:r>
    </w:p>
    <w:p w14:paraId="46C9B706" w14:textId="77777777" w:rsidR="00293C3E" w:rsidRPr="00553EA7" w:rsidRDefault="00293C3E" w:rsidP="00293C3E">
      <w:pPr>
        <w:spacing w:line="360" w:lineRule="auto"/>
        <w:ind w:firstLine="720"/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</w:pP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Đáp án: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ab/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Câu a : D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ab/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ab/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ab/>
        <w:t>Câu b : C</w:t>
      </w:r>
    </w:p>
    <w:p w14:paraId="437F39F8" w14:textId="77777777" w:rsidR="00293C3E" w:rsidRDefault="00293C3E" w:rsidP="00293C3E">
      <w:pPr>
        <w:rPr>
          <w:rFonts w:ascii="Times New Roman" w:hAnsi="Times New Roman" w:cs="Times New Roman"/>
          <w:b/>
          <w:color w:val="000000" w:themeColor="text1"/>
          <w:sz w:val="28"/>
          <w:szCs w:val="28"/>
          <w:lang w:val="en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Câu 3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: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1 điểm)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: 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en"/>
        </w:rPr>
        <w:t>Mỗi hình nối đúng với số đo diện tích của hình 0,25 điểm.</w:t>
      </w:r>
    </w:p>
    <w:tbl>
      <w:tblPr>
        <w:tblW w:w="0" w:type="auto"/>
        <w:tblInd w:w="2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945"/>
      </w:tblGrid>
      <w:tr w:rsidR="00293C3E" w:rsidRPr="00553EA7" w14:paraId="78616A29" w14:textId="77777777" w:rsidTr="00293C3E">
        <w:tc>
          <w:tcPr>
            <w:tcW w:w="9945" w:type="dxa"/>
          </w:tcPr>
          <w:p w14:paraId="17A02CF4" w14:textId="77777777" w:rsidR="00FA1A22" w:rsidRPr="00553EA7" w:rsidRDefault="00FA1A22" w:rsidP="00FA1A22">
            <w:pPr>
              <w:jc w:val="both"/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</w:pPr>
            <w:r w:rsidRPr="00553EA7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815936" behindDoc="1" locked="0" layoutInCell="1" allowOverlap="1" wp14:anchorId="751E4D77" wp14:editId="268ECF09">
                      <wp:simplePos x="0" y="0"/>
                      <wp:positionH relativeFrom="column">
                        <wp:posOffset>1658620</wp:posOffset>
                      </wp:positionH>
                      <wp:positionV relativeFrom="paragraph">
                        <wp:posOffset>276225</wp:posOffset>
                      </wp:positionV>
                      <wp:extent cx="1353820" cy="1128395"/>
                      <wp:effectExtent l="182245" t="0" r="184785" b="0"/>
                      <wp:wrapNone/>
                      <wp:docPr id="8988" name="Parallelogram 89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15223477">
                                <a:off x="0" y="0"/>
                                <a:ext cx="1353820" cy="1128395"/>
                              </a:xfrm>
                              <a:prstGeom prst="parallelogram">
                                <a:avLst>
                                  <a:gd name="adj" fmla="val 30483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Parallelogram 8988" o:spid="_x0000_s1026" type="#_x0000_t7" style="position:absolute;margin-left:130.6pt;margin-top:21.75pt;width:106.6pt;height:88.85pt;rotation:-6964864fd;z-index:-251500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" adj="5488"/>
                  </w:pict>
                </mc:Fallback>
              </mc:AlternateConten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</w:t>
            </w:r>
            <w:r w:rsidRPr="00553EA7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Hình chữ nhật          Hình bình hành           Hình thoi                    Hình vuông</w:t>
            </w:r>
          </w:p>
          <w:p w14:paraId="76E95A6A" w14:textId="38A451B3" w:rsidR="00FA1A22" w:rsidRPr="00553EA7" w:rsidRDefault="002B03B1" w:rsidP="00FA1A22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53EA7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822080" behindDoc="0" locked="0" layoutInCell="1" allowOverlap="1" wp14:anchorId="676D850C" wp14:editId="09CABF70">
                      <wp:simplePos x="0" y="0"/>
                      <wp:positionH relativeFrom="column">
                        <wp:posOffset>4926330</wp:posOffset>
                      </wp:positionH>
                      <wp:positionV relativeFrom="paragraph">
                        <wp:posOffset>118745</wp:posOffset>
                      </wp:positionV>
                      <wp:extent cx="1064260" cy="903605"/>
                      <wp:effectExtent l="0" t="0" r="21590" b="10795"/>
                      <wp:wrapNone/>
                      <wp:docPr id="8992" name="Rectangle 89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64260" cy="9036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1CBA4F2" w14:textId="77777777" w:rsidR="000F7C1E" w:rsidRDefault="000F7C1E" w:rsidP="00FA1A22">
                                  <w:pPr>
                                    <w:jc w:val="center"/>
                                  </w:pPr>
                                </w:p>
                                <w:p w14:paraId="0C83C8AF" w14:textId="77777777" w:rsidR="000F7C1E" w:rsidRDefault="000F7C1E" w:rsidP="00FA1A22">
                                  <w:pPr>
                                    <w:jc w:val="center"/>
                                  </w:pPr>
                                </w:p>
                                <w:p w14:paraId="36B6A336" w14:textId="77777777" w:rsidR="000F7C1E" w:rsidRPr="00553EA7" w:rsidRDefault="000F7C1E" w:rsidP="00FA1A22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8992" o:spid="_x0000_s1027" style="position:absolute;left:0;text-align:left;margin-left:387.9pt;margin-top:9.35pt;width:83.8pt;height:71.15pt;z-index:251822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">
                      <v:textbox>
                        <w:txbxContent>
                          <w:p w14:paraId="51CBA4F2" w14:textId="77777777" w:rsidR="00FA1A22" w:rsidRDefault="00FA1A22" w:rsidP="00FA1A22">
                            <w:pPr>
                              <w:jc w:val="center"/>
                            </w:pPr>
                          </w:p>
                          <w:p w14:paraId="0C83C8AF" w14:textId="77777777" w:rsidR="00FA1A22" w:rsidRDefault="00FA1A22" w:rsidP="00FA1A22">
                            <w:pPr>
                              <w:jc w:val="center"/>
                            </w:pPr>
                          </w:p>
                          <w:p w14:paraId="36B6A336" w14:textId="77777777" w:rsidR="00FA1A22" w:rsidRPr="00553EA7" w:rsidRDefault="00FA1A22" w:rsidP="00FA1A2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FA1A22" w:rsidRPr="00553EA7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816960" behindDoc="1" locked="0" layoutInCell="1" allowOverlap="1" wp14:anchorId="4FA94909" wp14:editId="2C63C406">
                      <wp:simplePos x="0" y="0"/>
                      <wp:positionH relativeFrom="column">
                        <wp:posOffset>3154680</wp:posOffset>
                      </wp:positionH>
                      <wp:positionV relativeFrom="paragraph">
                        <wp:posOffset>106045</wp:posOffset>
                      </wp:positionV>
                      <wp:extent cx="1467485" cy="1009650"/>
                      <wp:effectExtent l="19050" t="19050" r="37465" b="38100"/>
                      <wp:wrapNone/>
                      <wp:docPr id="8989" name="Diamond 89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67485" cy="1009650"/>
                              </a:xfrm>
                              <a:prstGeom prst="diamond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Diamond 8989" o:spid="_x0000_s1026" type="#_x0000_t4" style="position:absolute;margin-left:248.4pt;margin-top:8.35pt;width:115.55pt;height:79.5pt;z-index:-251499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"/>
                  </w:pict>
                </mc:Fallback>
              </mc:AlternateContent>
            </w:r>
            <w:r w:rsidR="00FA1A22" w:rsidRPr="00553EA7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817984" behindDoc="0" locked="0" layoutInCell="1" allowOverlap="1" wp14:anchorId="0A63E749" wp14:editId="35AC8B79">
                      <wp:simplePos x="0" y="0"/>
                      <wp:positionH relativeFrom="column">
                        <wp:posOffset>1883410</wp:posOffset>
                      </wp:positionH>
                      <wp:positionV relativeFrom="paragraph">
                        <wp:posOffset>20624</wp:posOffset>
                      </wp:positionV>
                      <wp:extent cx="9525" cy="977265"/>
                      <wp:effectExtent l="0" t="0" r="28575" b="13335"/>
                      <wp:wrapNone/>
                      <wp:docPr id="8990" name="Straight Arrow Connector 89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9525" cy="97726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8990" o:spid="_x0000_s1026" type="#_x0000_t32" style="position:absolute;margin-left:148.3pt;margin-top:1.6pt;width:.75pt;height:76.95pt;flip:x y;z-index:251817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"/>
                  </w:pict>
                </mc:Fallback>
              </mc:AlternateContent>
            </w:r>
            <w:r w:rsidR="00FA1A22" w:rsidRPr="00553EA7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820032" behindDoc="0" locked="0" layoutInCell="1" allowOverlap="1" wp14:anchorId="376F8463" wp14:editId="12DF234F">
                      <wp:simplePos x="0" y="0"/>
                      <wp:positionH relativeFrom="column">
                        <wp:posOffset>3881755</wp:posOffset>
                      </wp:positionH>
                      <wp:positionV relativeFrom="paragraph">
                        <wp:posOffset>114300</wp:posOffset>
                      </wp:positionV>
                      <wp:extent cx="0" cy="996950"/>
                      <wp:effectExtent l="6985" t="10160" r="12065" b="12065"/>
                      <wp:wrapNone/>
                      <wp:docPr id="8991" name="Straight Arrow Connector 89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9969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8991" o:spid="_x0000_s1026" type="#_x0000_t32" style="position:absolute;margin-left:305.65pt;margin-top:9pt;width:0;height:78.5pt;z-index:251820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"/>
                  </w:pict>
                </mc:Fallback>
              </mc:AlternateContent>
            </w:r>
            <w:r w:rsidR="00FA1A22" w:rsidRPr="00553EA7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819008" behindDoc="0" locked="0" layoutInCell="1" allowOverlap="1" wp14:anchorId="6CAB5279" wp14:editId="0387E7F8">
                      <wp:simplePos x="0" y="0"/>
                      <wp:positionH relativeFrom="column">
                        <wp:posOffset>1883410</wp:posOffset>
                      </wp:positionH>
                      <wp:positionV relativeFrom="paragraph">
                        <wp:posOffset>168275</wp:posOffset>
                      </wp:positionV>
                      <wp:extent cx="90805" cy="90805"/>
                      <wp:effectExtent l="8890" t="6985" r="5080" b="6985"/>
                      <wp:wrapNone/>
                      <wp:docPr id="8993" name="Rectangle 89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0805" cy="908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8993" o:spid="_x0000_s1026" style="position:absolute;margin-left:148.3pt;margin-top:13.25pt;width:7.15pt;height:7.15pt;z-index:251819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"/>
                  </w:pict>
                </mc:Fallback>
              </mc:AlternateContent>
            </w:r>
            <w:r w:rsidR="00FA1A22" w:rsidRPr="00553EA7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814912" behindDoc="1" locked="0" layoutInCell="1" allowOverlap="1" wp14:anchorId="0FDAB9E3" wp14:editId="5519F40F">
                      <wp:simplePos x="0" y="0"/>
                      <wp:positionH relativeFrom="column">
                        <wp:posOffset>87630</wp:posOffset>
                      </wp:positionH>
                      <wp:positionV relativeFrom="paragraph">
                        <wp:posOffset>148590</wp:posOffset>
                      </wp:positionV>
                      <wp:extent cx="1371600" cy="628650"/>
                      <wp:effectExtent l="13335" t="6350" r="5715" b="12700"/>
                      <wp:wrapNone/>
                      <wp:docPr id="8994" name="Rectangle 89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71600" cy="6286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8994" o:spid="_x0000_s1026" style="position:absolute;margin-left:6.9pt;margin-top:11.7pt;width:108pt;height:49.5pt;z-index:-251501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"/>
                  </w:pict>
                </mc:Fallback>
              </mc:AlternateContent>
            </w:r>
            <w:r w:rsidR="00FA1A22"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                                             </w:t>
            </w:r>
          </w:p>
          <w:p w14:paraId="713E832D" w14:textId="77777777" w:rsidR="00FA1A22" w:rsidRPr="00553EA7" w:rsidRDefault="00FA1A22" w:rsidP="00FA1A22">
            <w:pPr>
              <w:tabs>
                <w:tab w:val="left" w:pos="5848"/>
              </w:tabs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53EA7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821056" behindDoc="0" locked="0" layoutInCell="1" allowOverlap="1" wp14:anchorId="5FB4BEEF" wp14:editId="340DCEB6">
                      <wp:simplePos x="0" y="0"/>
                      <wp:positionH relativeFrom="column">
                        <wp:posOffset>3158490</wp:posOffset>
                      </wp:positionH>
                      <wp:positionV relativeFrom="paragraph">
                        <wp:posOffset>290499</wp:posOffset>
                      </wp:positionV>
                      <wp:extent cx="1444625" cy="0"/>
                      <wp:effectExtent l="0" t="0" r="22225" b="19050"/>
                      <wp:wrapNone/>
                      <wp:docPr id="8995" name="Straight Arrow Connector 89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446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8995" o:spid="_x0000_s1026" type="#_x0000_t32" style="position:absolute;margin-left:248.7pt;margin-top:22.85pt;width:113.75pt;height:0;z-index:251821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"/>
                  </w:pict>
                </mc:Fallback>
              </mc:AlternateConten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2 cm                                  3 cm                              3cm</w:t>
            </w:r>
          </w:p>
          <w:p w14:paraId="063B3A21" w14:textId="03F0981A" w:rsidR="00FA1A22" w:rsidRPr="00553EA7" w:rsidRDefault="002B03B1" w:rsidP="00FA1A22">
            <w:pPr>
              <w:tabs>
                <w:tab w:val="left" w:pos="5848"/>
              </w:tabs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53EA7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2B7311E6" wp14:editId="052093D8">
                      <wp:simplePos x="0" y="0"/>
                      <wp:positionH relativeFrom="column">
                        <wp:posOffset>1022985</wp:posOffset>
                      </wp:positionH>
                      <wp:positionV relativeFrom="paragraph">
                        <wp:posOffset>119684</wp:posOffset>
                      </wp:positionV>
                      <wp:extent cx="2266950" cy="953770"/>
                      <wp:effectExtent l="0" t="0" r="19050" b="17780"/>
                      <wp:wrapNone/>
                      <wp:docPr id="8808" name="Freeform 88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266950" cy="953770"/>
                              </a:xfrm>
                              <a:custGeom>
                                <a:avLst/>
                                <a:gdLst>
                                  <a:gd name="T0" fmla="*/ 104 w 3570"/>
                                  <a:gd name="T1" fmla="*/ 0 h 1502"/>
                                  <a:gd name="T2" fmla="*/ 304 w 3570"/>
                                  <a:gd name="T3" fmla="*/ 763 h 1502"/>
                                  <a:gd name="T4" fmla="*/ 1931 w 3570"/>
                                  <a:gd name="T5" fmla="*/ 1126 h 1502"/>
                                  <a:gd name="T6" fmla="*/ 2692 w 3570"/>
                                  <a:gd name="T7" fmla="*/ 1243 h 1502"/>
                                  <a:gd name="T8" fmla="*/ 3570 w 3570"/>
                                  <a:gd name="T9" fmla="*/ 1502 h 150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3570" h="1502">
                                    <a:moveTo>
                                      <a:pt x="104" y="0"/>
                                    </a:moveTo>
                                    <a:cubicBezTo>
                                      <a:pt x="52" y="287"/>
                                      <a:pt x="0" y="575"/>
                                      <a:pt x="304" y="763"/>
                                    </a:cubicBezTo>
                                    <a:cubicBezTo>
                                      <a:pt x="608" y="951"/>
                                      <a:pt x="1533" y="1046"/>
                                      <a:pt x="1931" y="1126"/>
                                    </a:cubicBezTo>
                                    <a:cubicBezTo>
                                      <a:pt x="2329" y="1206"/>
                                      <a:pt x="2419" y="1180"/>
                                      <a:pt x="2692" y="1243"/>
                                    </a:cubicBezTo>
                                    <a:cubicBezTo>
                                      <a:pt x="2965" y="1306"/>
                                      <a:pt x="3420" y="1459"/>
                                      <a:pt x="3570" y="1502"/>
                                    </a:cubicBezTo>
                                  </a:path>
                                </a:pathLst>
                              </a:cu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8808" o:spid="_x0000_s1026" style="position:absolute;margin-left:80.55pt;margin-top:9.4pt;width:178.5pt;height:75.1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570,15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" path="m104,c52,287,,575,304,763v304,188,1229,283,1627,363c2329,1206,2419,1180,2692,1243v273,63,728,216,878,259e" filled="f">
                      <v:path arrowok="t" o:connecttype="custom" o:connectlocs="66040,0;193040,484505;1226185,715010;1709420,789305;2266950,953770" o:connectangles="0,0,0,0,0"/>
                    </v:shape>
                  </w:pict>
                </mc:Fallback>
              </mc:AlternateContent>
            </w:r>
            <w:r w:rsidR="00FA1A22"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                                                                 4cm</w:t>
            </w:r>
          </w:p>
          <w:p w14:paraId="2931C34E" w14:textId="2DEFEAEE" w:rsidR="00FA1A22" w:rsidRPr="00553EA7" w:rsidRDefault="002B03B1" w:rsidP="00FA1A22">
            <w:pPr>
              <w:tabs>
                <w:tab w:val="left" w:pos="5848"/>
              </w:tabs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53EA7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 wp14:anchorId="78826105" wp14:editId="0473877D">
                      <wp:simplePos x="0" y="0"/>
                      <wp:positionH relativeFrom="column">
                        <wp:posOffset>4957735</wp:posOffset>
                      </wp:positionH>
                      <wp:positionV relativeFrom="paragraph">
                        <wp:posOffset>128559</wp:posOffset>
                      </wp:positionV>
                      <wp:extent cx="457200" cy="534411"/>
                      <wp:effectExtent l="0" t="0" r="0" b="18415"/>
                      <wp:wrapNone/>
                      <wp:docPr id="8807" name="Freeform 88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457200" cy="534411"/>
                              </a:xfrm>
                              <a:custGeom>
                                <a:avLst/>
                                <a:gdLst>
                                  <a:gd name="T0" fmla="*/ 725 w 829"/>
                                  <a:gd name="T1" fmla="*/ 0 h 969"/>
                                  <a:gd name="T2" fmla="*/ 124 w 829"/>
                                  <a:gd name="T3" fmla="*/ 148 h 969"/>
                                  <a:gd name="T4" fmla="*/ 100 w 829"/>
                                  <a:gd name="T5" fmla="*/ 534 h 969"/>
                                  <a:gd name="T6" fmla="*/ 725 w 829"/>
                                  <a:gd name="T7" fmla="*/ 792 h 969"/>
                                  <a:gd name="T8" fmla="*/ 725 w 829"/>
                                  <a:gd name="T9" fmla="*/ 969 h 969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829" h="969">
                                    <a:moveTo>
                                      <a:pt x="725" y="0"/>
                                    </a:moveTo>
                                    <a:cubicBezTo>
                                      <a:pt x="476" y="29"/>
                                      <a:pt x="228" y="59"/>
                                      <a:pt x="124" y="148"/>
                                    </a:cubicBezTo>
                                    <a:cubicBezTo>
                                      <a:pt x="20" y="237"/>
                                      <a:pt x="0" y="427"/>
                                      <a:pt x="100" y="534"/>
                                    </a:cubicBezTo>
                                    <a:cubicBezTo>
                                      <a:pt x="200" y="641"/>
                                      <a:pt x="621" y="720"/>
                                      <a:pt x="725" y="792"/>
                                    </a:cubicBezTo>
                                    <a:cubicBezTo>
                                      <a:pt x="829" y="864"/>
                                      <a:pt x="777" y="916"/>
                                      <a:pt x="725" y="969"/>
                                    </a:cubicBezTo>
                                  </a:path>
                                </a:pathLst>
                              </a:cu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8807" o:spid="_x0000_s1026" style="position:absolute;margin-left:390.35pt;margin-top:10.1pt;width:36pt;height:42.1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829,9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" path="m725,c476,29,228,59,124,148,20,237,,427,100,534,200,641,621,720,725,792v104,72,52,124,,177e" filled="f">
                      <v:path arrowok="t" o:connecttype="custom" o:connectlocs="399843,0;68387,81623;55151,294505;399843,436794;399843,534411" o:connectangles="0,0,0,0,0"/>
                    </v:shape>
                  </w:pict>
                </mc:Fallback>
              </mc:AlternateContent>
            </w:r>
            <w:r w:rsidRPr="00553EA7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96480" behindDoc="0" locked="0" layoutInCell="1" allowOverlap="1" wp14:anchorId="2E9A8A23" wp14:editId="6E99BEC8">
                      <wp:simplePos x="0" y="0"/>
                      <wp:positionH relativeFrom="column">
                        <wp:posOffset>2439670</wp:posOffset>
                      </wp:positionH>
                      <wp:positionV relativeFrom="paragraph">
                        <wp:posOffset>59690</wp:posOffset>
                      </wp:positionV>
                      <wp:extent cx="2522855" cy="593090"/>
                      <wp:effectExtent l="0" t="0" r="0" b="0"/>
                      <wp:wrapNone/>
                      <wp:docPr id="8973" name="Freeform 89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522855" cy="593090"/>
                              </a:xfrm>
                              <a:custGeom>
                                <a:avLst/>
                                <a:gdLst>
                                  <a:gd name="T0" fmla="*/ 0 w 3973"/>
                                  <a:gd name="T1" fmla="*/ 0 h 934"/>
                                  <a:gd name="T2" fmla="*/ 1311 w 3973"/>
                                  <a:gd name="T3" fmla="*/ 382 h 934"/>
                                  <a:gd name="T4" fmla="*/ 2889 w 3973"/>
                                  <a:gd name="T5" fmla="*/ 429 h 934"/>
                                  <a:gd name="T6" fmla="*/ 3805 w 3973"/>
                                  <a:gd name="T7" fmla="*/ 862 h 934"/>
                                  <a:gd name="T8" fmla="*/ 3898 w 3973"/>
                                  <a:gd name="T9" fmla="*/ 862 h 93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3973" h="934">
                                    <a:moveTo>
                                      <a:pt x="0" y="0"/>
                                    </a:moveTo>
                                    <a:cubicBezTo>
                                      <a:pt x="415" y="155"/>
                                      <a:pt x="830" y="311"/>
                                      <a:pt x="1311" y="382"/>
                                    </a:cubicBezTo>
                                    <a:cubicBezTo>
                                      <a:pt x="1792" y="453"/>
                                      <a:pt x="2473" y="349"/>
                                      <a:pt x="2889" y="429"/>
                                    </a:cubicBezTo>
                                    <a:cubicBezTo>
                                      <a:pt x="3305" y="509"/>
                                      <a:pt x="3637" y="790"/>
                                      <a:pt x="3805" y="862"/>
                                    </a:cubicBezTo>
                                    <a:cubicBezTo>
                                      <a:pt x="3973" y="934"/>
                                      <a:pt x="3935" y="898"/>
                                      <a:pt x="3898" y="862"/>
                                    </a:cubicBezTo>
                                  </a:path>
                                </a:pathLst>
                              </a:cu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8973" o:spid="_x0000_s1026" style="position:absolute;margin-left:192.1pt;margin-top:4.7pt;width:198.65pt;height:46.7pt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973,9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" path="m,c415,155,830,311,1311,382v481,71,1162,-33,1578,47c3305,509,3637,790,3805,862v168,72,130,36,93,e" filled="f">
                      <v:path arrowok="t" o:connecttype="custom" o:connectlocs="0,0;832485,242570;1834515,272415;2416175,547370;2475230,547370" o:connectangles="0,0,0,0,0"/>
                    </v:shape>
                  </w:pict>
                </mc:Fallback>
              </mc:AlternateContent>
            </w:r>
            <w:r w:rsidRPr="00553EA7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330A412C" wp14:editId="1F506459">
                      <wp:simplePos x="0" y="0"/>
                      <wp:positionH relativeFrom="column">
                        <wp:posOffset>1226820</wp:posOffset>
                      </wp:positionH>
                      <wp:positionV relativeFrom="paragraph">
                        <wp:posOffset>-6985</wp:posOffset>
                      </wp:positionV>
                      <wp:extent cx="2421890" cy="654050"/>
                      <wp:effectExtent l="0" t="0" r="16510" b="12700"/>
                      <wp:wrapNone/>
                      <wp:docPr id="8809" name="Freeform 88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421890" cy="654050"/>
                              </a:xfrm>
                              <a:custGeom>
                                <a:avLst/>
                                <a:gdLst>
                                  <a:gd name="T0" fmla="*/ 4191 w 4191"/>
                                  <a:gd name="T1" fmla="*/ 0 h 1254"/>
                                  <a:gd name="T2" fmla="*/ 3018 w 4191"/>
                                  <a:gd name="T3" fmla="*/ 737 h 1254"/>
                                  <a:gd name="T4" fmla="*/ 1053 w 4191"/>
                                  <a:gd name="T5" fmla="*/ 831 h 1254"/>
                                  <a:gd name="T6" fmla="*/ 0 w 4191"/>
                                  <a:gd name="T7" fmla="*/ 1254 h 125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4191" h="1254">
                                    <a:moveTo>
                                      <a:pt x="4191" y="0"/>
                                    </a:moveTo>
                                    <a:cubicBezTo>
                                      <a:pt x="3866" y="299"/>
                                      <a:pt x="3541" y="598"/>
                                      <a:pt x="3018" y="737"/>
                                    </a:cubicBezTo>
                                    <a:cubicBezTo>
                                      <a:pt x="2495" y="876"/>
                                      <a:pt x="1556" y="745"/>
                                      <a:pt x="1053" y="831"/>
                                    </a:cubicBezTo>
                                    <a:cubicBezTo>
                                      <a:pt x="550" y="917"/>
                                      <a:pt x="275" y="1085"/>
                                      <a:pt x="0" y="1254"/>
                                    </a:cubicBezTo>
                                  </a:path>
                                </a:pathLst>
                              </a:cu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8809" o:spid="_x0000_s1026" style="position:absolute;margin-left:96.6pt;margin-top:-.55pt;width:190.7pt;height:51.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191,12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" path="m4191,c3866,299,3541,598,3018,737v-523,139,-1462,8,-1965,94c550,917,275,1085,,1254e" filled="f">
                      <v:path arrowok="t" o:connecttype="custom" o:connectlocs="2421890,0;1744038,384398;608506,433425;0,654050" o:connectangles="0,0,0,0"/>
                    </v:shape>
                  </w:pict>
                </mc:Fallback>
              </mc:AlternateContent>
            </w:r>
            <w:r w:rsidR="00FA1A22"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4 cm                           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</w:t>
            </w:r>
            <w:r w:rsidR="00FA1A22"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3 cm                    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                                         3 cm</w:t>
            </w:r>
            <w:r w:rsidR="00FA1A22"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                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                      </w:t>
            </w:r>
            <w:r w:rsidR="00FA1A22"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                              </w:t>
            </w:r>
          </w:p>
          <w:p w14:paraId="7865CFAE" w14:textId="295F1444" w:rsidR="00293C3E" w:rsidRPr="00553EA7" w:rsidRDefault="00293C3E" w:rsidP="00293C3E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                                                                                                                           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418"/>
              <w:gridCol w:w="850"/>
              <w:gridCol w:w="1418"/>
              <w:gridCol w:w="850"/>
              <w:gridCol w:w="1418"/>
              <w:gridCol w:w="850"/>
              <w:gridCol w:w="1418"/>
            </w:tblGrid>
            <w:tr w:rsidR="002B03B1" w:rsidRPr="00553EA7" w14:paraId="22FCB667" w14:textId="77777777" w:rsidTr="00293C3E">
              <w:tc>
                <w:tcPr>
                  <w:tcW w:w="1418" w:type="dxa"/>
                </w:tcPr>
                <w:p w14:paraId="570A2D3F" w14:textId="68147391" w:rsidR="00293C3E" w:rsidRPr="00553EA7" w:rsidRDefault="002B03B1" w:rsidP="00293C3E">
                  <w:pPr>
                    <w:spacing w:before="120" w:after="120"/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  <w:vertAlign w:val="superscript"/>
                    </w:rPr>
                  </w:pPr>
                  <w:r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 xml:space="preserve">    </w:t>
                  </w:r>
                  <w:r w:rsidR="00293C3E" w:rsidRPr="00553EA7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6 cm</w:t>
                  </w:r>
                  <w:r w:rsidR="00293C3E" w:rsidRPr="00553EA7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  <w:vertAlign w:val="superscript"/>
                    </w:rPr>
                    <w:t>2</w:t>
                  </w:r>
                </w:p>
              </w:tc>
              <w:tc>
                <w:tcPr>
                  <w:tcW w:w="850" w:type="dxa"/>
                  <w:tcBorders>
                    <w:top w:val="nil"/>
                    <w:bottom w:val="nil"/>
                  </w:tcBorders>
                </w:tcPr>
                <w:p w14:paraId="3C76ABF8" w14:textId="77777777" w:rsidR="00293C3E" w:rsidRPr="00553EA7" w:rsidRDefault="00293C3E" w:rsidP="00293C3E">
                  <w:pPr>
                    <w:spacing w:before="120" w:after="120"/>
                    <w:jc w:val="both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</w:p>
              </w:tc>
              <w:tc>
                <w:tcPr>
                  <w:tcW w:w="1418" w:type="dxa"/>
                </w:tcPr>
                <w:p w14:paraId="2FB01A05" w14:textId="77777777" w:rsidR="00293C3E" w:rsidRPr="00553EA7" w:rsidRDefault="00293C3E" w:rsidP="00293C3E">
                  <w:pPr>
                    <w:spacing w:before="120" w:after="120"/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  <w:vertAlign w:val="superscript"/>
                    </w:rPr>
                  </w:pPr>
                  <w:r w:rsidRPr="00553EA7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7 cm</w:t>
                  </w:r>
                  <w:r w:rsidRPr="00553EA7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  <w:vertAlign w:val="superscript"/>
                    </w:rPr>
                    <w:t>2</w:t>
                  </w:r>
                </w:p>
              </w:tc>
              <w:tc>
                <w:tcPr>
                  <w:tcW w:w="850" w:type="dxa"/>
                  <w:tcBorders>
                    <w:top w:val="nil"/>
                    <w:bottom w:val="nil"/>
                  </w:tcBorders>
                </w:tcPr>
                <w:p w14:paraId="11E2EBE4" w14:textId="77777777" w:rsidR="00293C3E" w:rsidRPr="00553EA7" w:rsidRDefault="00293C3E" w:rsidP="00293C3E">
                  <w:pPr>
                    <w:spacing w:before="120" w:after="120"/>
                    <w:jc w:val="both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</w:p>
              </w:tc>
              <w:tc>
                <w:tcPr>
                  <w:tcW w:w="1418" w:type="dxa"/>
                </w:tcPr>
                <w:p w14:paraId="49803489" w14:textId="77777777" w:rsidR="00293C3E" w:rsidRPr="00553EA7" w:rsidRDefault="00293C3E" w:rsidP="00293C3E">
                  <w:pPr>
                    <w:spacing w:before="120" w:after="120"/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  <w:vertAlign w:val="superscript"/>
                    </w:rPr>
                  </w:pPr>
                  <w:r w:rsidRPr="00553EA7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8 cm</w:t>
                  </w:r>
                  <w:r w:rsidRPr="00553EA7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  <w:vertAlign w:val="superscript"/>
                    </w:rPr>
                    <w:t>2</w:t>
                  </w:r>
                </w:p>
              </w:tc>
              <w:tc>
                <w:tcPr>
                  <w:tcW w:w="850" w:type="dxa"/>
                  <w:tcBorders>
                    <w:top w:val="nil"/>
                    <w:bottom w:val="nil"/>
                  </w:tcBorders>
                </w:tcPr>
                <w:p w14:paraId="566C5A23" w14:textId="77777777" w:rsidR="00293C3E" w:rsidRPr="00553EA7" w:rsidRDefault="00293C3E" w:rsidP="00293C3E">
                  <w:pPr>
                    <w:spacing w:before="120" w:after="120"/>
                    <w:jc w:val="both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</w:p>
              </w:tc>
              <w:tc>
                <w:tcPr>
                  <w:tcW w:w="1418" w:type="dxa"/>
                </w:tcPr>
                <w:p w14:paraId="15CADFE9" w14:textId="77777777" w:rsidR="00293C3E" w:rsidRPr="00553EA7" w:rsidRDefault="00293C3E" w:rsidP="00293C3E">
                  <w:pPr>
                    <w:spacing w:before="120" w:after="120"/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  <w:vertAlign w:val="superscript"/>
                    </w:rPr>
                  </w:pPr>
                  <w:r w:rsidRPr="00553EA7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9 cm</w:t>
                  </w:r>
                  <w:r w:rsidRPr="00553EA7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  <w:vertAlign w:val="superscript"/>
                    </w:rPr>
                    <w:t>2</w:t>
                  </w:r>
                </w:p>
              </w:tc>
            </w:tr>
          </w:tbl>
          <w:p w14:paraId="53EE4F34" w14:textId="77777777" w:rsidR="00293C3E" w:rsidRPr="00553EA7" w:rsidRDefault="00293C3E" w:rsidP="00293C3E">
            <w:pPr>
              <w:pStyle w:val="BodyText"/>
              <w:tabs>
                <w:tab w:val="left" w:pos="540"/>
              </w:tabs>
              <w:ind w:right="-108"/>
              <w:jc w:val="both"/>
              <w:rPr>
                <w:color w:val="000000" w:themeColor="text1"/>
                <w:sz w:val="28"/>
                <w:szCs w:val="28"/>
              </w:rPr>
            </w:pPr>
          </w:p>
        </w:tc>
      </w:tr>
    </w:tbl>
    <w:p w14:paraId="4C3292CA" w14:textId="77777777" w:rsidR="00293C3E" w:rsidRPr="00553EA7" w:rsidRDefault="00293C3E" w:rsidP="00293C3E">
      <w:p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  <w:lang w:val="en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Câu 4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: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1 điểm)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: 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en"/>
        </w:rPr>
        <w:t>Mỗi câu đúng: 0,5 điểm.</w:t>
      </w:r>
    </w:p>
    <w:p w14:paraId="4B363ECD" w14:textId="77777777" w:rsidR="00293C3E" w:rsidRPr="00553EA7" w:rsidRDefault="00293C3E" w:rsidP="00293C3E">
      <w:pPr>
        <w:spacing w:line="360" w:lineRule="auto"/>
        <w:rPr>
          <w:rFonts w:ascii="Times New Roman" w:hAnsi="Times New Roman" w:cs="Times New Roman"/>
          <w:i/>
          <w:color w:val="000000" w:themeColor="text1"/>
          <w:sz w:val="28"/>
          <w:szCs w:val="28"/>
          <w:lang w:val="en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>a)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en"/>
        </w:rPr>
        <w:t xml:space="preserve">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:lang w:val="nl-NL"/>
        </w:rPr>
        <w:object w:dxaOrig="2060" w:dyaOrig="619" w14:anchorId="3DDD16DE">
          <v:shape id="Object 20" o:spid="_x0000_i1045" type="#_x0000_t75" style="width:102.75pt;height:30.75pt;mso-wrap-style:square;mso-position-horizontal-relative:page;mso-position-vertical-relative:page" o:ole="">
            <v:imagedata r:id="rId45" o:title=""/>
          </v:shape>
          <o:OLEObject Type="Embed" ProgID="Equation.3" ShapeID="Object 20" DrawAspect="Content" ObjectID="_1677530292" r:id="rId46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  <w:t xml:space="preserve">  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  <w:t xml:space="preserve">  b)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:lang w:val="nl-NL"/>
        </w:rPr>
        <w:object w:dxaOrig="2040" w:dyaOrig="619" w14:anchorId="65C31059">
          <v:shape id="Object 21" o:spid="_x0000_i1046" type="#_x0000_t75" style="width:102pt;height:30.75pt;mso-wrap-style:square;mso-position-horizontal-relative:page;mso-position-vertical-relative:page" o:ole="">
            <v:imagedata r:id="rId47" o:title=""/>
          </v:shape>
          <o:OLEObject Type="Embed" ProgID="Equation.3" ShapeID="Object 21" DrawAspect="Content" ObjectID="_1677530293" r:id="rId48"/>
        </w:object>
      </w:r>
    </w:p>
    <w:p w14:paraId="7B141C21" w14:textId="77777777" w:rsidR="00293C3E" w:rsidRPr="00553EA7" w:rsidRDefault="00293C3E" w:rsidP="00293C3E">
      <w:pPr>
        <w:tabs>
          <w:tab w:val="center" w:pos="4674"/>
        </w:tabs>
        <w:spacing w:line="360" w:lineRule="auto"/>
        <w:ind w:right="6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Câu 5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: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(1đ): 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en"/>
        </w:rPr>
        <w:t>Mỗi phép tính đặt tính và tính đúng: 0,5 điểm.</w:t>
      </w:r>
    </w:p>
    <w:p w14:paraId="4D882023" w14:textId="7C70B07C" w:rsidR="00293C3E" w:rsidRPr="00553EA7" w:rsidRDefault="00293C3E" w:rsidP="00293C3E">
      <w:pPr>
        <w:tabs>
          <w:tab w:val="center" w:pos="4674"/>
        </w:tabs>
        <w:ind w:right="6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a) 27 585 + 485 396                               b)  218 152 : 536</w:t>
      </w:r>
    </w:p>
    <w:p w14:paraId="7A45CC2F" w14:textId="0A2F7C30" w:rsidR="00293C3E" w:rsidRPr="00553EA7" w:rsidRDefault="002B03B1" w:rsidP="00293C3E">
      <w:pPr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3623362F" wp14:editId="1385DE51">
                <wp:simplePos x="0" y="0"/>
                <wp:positionH relativeFrom="column">
                  <wp:posOffset>3459576</wp:posOffset>
                </wp:positionH>
                <wp:positionV relativeFrom="paragraph">
                  <wp:posOffset>-1870</wp:posOffset>
                </wp:positionV>
                <wp:extent cx="1" cy="685800"/>
                <wp:effectExtent l="0" t="0" r="19050" b="19050"/>
                <wp:wrapNone/>
                <wp:docPr id="8805" name="Straight Connector 88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" cy="685800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4579B8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8805" o:spid="_x0000_s1026" style="position:absolute;flip:x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2.4pt,-.15pt" to="272.4pt,5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" strokecolor="#4579b8"/>
            </w:pict>
          </mc:Fallback>
        </mc:AlternateContent>
      </w:r>
      <w:r w:rsidR="00293C3E" w:rsidRPr="00553EA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        27 585                                          218 152       536</w:t>
      </w:r>
    </w:p>
    <w:p w14:paraId="62B70F5F" w14:textId="4418E3C8" w:rsidR="00293C3E" w:rsidRPr="00553EA7" w:rsidRDefault="00293C3E" w:rsidP="00293C3E">
      <w:pPr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7FE28BD3" wp14:editId="13AF96C8">
                <wp:simplePos x="0" y="0"/>
                <wp:positionH relativeFrom="column">
                  <wp:posOffset>3462316</wp:posOffset>
                </wp:positionH>
                <wp:positionV relativeFrom="paragraph">
                  <wp:posOffset>14388</wp:posOffset>
                </wp:positionV>
                <wp:extent cx="516255" cy="0"/>
                <wp:effectExtent l="0" t="0" r="17145" b="19050"/>
                <wp:wrapNone/>
                <wp:docPr id="8804" name="Straight Connector 88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16255" cy="0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4579B8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8804" o:spid="_x0000_s1026" style="position:absolute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2.6pt,1.15pt" to="313.25pt,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" strokecolor="#4579b8"/>
            </w:pict>
          </mc:Fallback>
        </mc:AlternateContent>
      </w:r>
      <w:r w:rsidRPr="00553EA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+                                                             03 752       407</w:t>
      </w:r>
    </w:p>
    <w:p w14:paraId="23D5A9B9" w14:textId="5F96E713" w:rsidR="00293C3E" w:rsidRPr="00553EA7" w:rsidRDefault="00293C3E" w:rsidP="00293C3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311B2D4B" wp14:editId="68D57282">
                <wp:simplePos x="0" y="0"/>
                <wp:positionH relativeFrom="column">
                  <wp:posOffset>146685</wp:posOffset>
                </wp:positionH>
                <wp:positionV relativeFrom="paragraph">
                  <wp:posOffset>253365</wp:posOffset>
                </wp:positionV>
                <wp:extent cx="847725" cy="0"/>
                <wp:effectExtent l="5715" t="9525" r="13335" b="9525"/>
                <wp:wrapNone/>
                <wp:docPr id="8803" name="Straight Connector 88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47725" cy="0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4579B8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8803" o:spid="_x0000_s1026" style="position:absolute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.55pt,19.95pt" to="78.3pt,1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" strokecolor="#4579b8"/>
            </w:pict>
          </mc:Fallback>
        </mc:AlternateConten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485 396                                                 000</w:t>
      </w:r>
    </w:p>
    <w:p w14:paraId="56DCDB7F" w14:textId="77777777" w:rsidR="00293C3E" w:rsidRPr="00553EA7" w:rsidRDefault="00293C3E" w:rsidP="00293C3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512 981</w:t>
      </w:r>
    </w:p>
    <w:p w14:paraId="71DD874D" w14:textId="77777777" w:rsidR="00293C3E" w:rsidRPr="00553EA7" w:rsidRDefault="00293C3E" w:rsidP="00293C3E">
      <w:pPr>
        <w:rPr>
          <w:rFonts w:ascii="Times New Roman" w:hAnsi="Times New Roman" w:cs="Times New Roman"/>
          <w:b/>
          <w:color w:val="000000" w:themeColor="text1"/>
          <w:sz w:val="28"/>
          <w:szCs w:val="28"/>
          <w:lang w:val="en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Câu 6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: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(1đ): 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en"/>
        </w:rPr>
        <w:t>Mỗi câu đúng: 0,5 điểm.</w:t>
      </w:r>
    </w:p>
    <w:p w14:paraId="5A9C91F4" w14:textId="77777777" w:rsidR="00293C3E" w:rsidRPr="00553EA7" w:rsidRDefault="00293C3E" w:rsidP="00293C3E">
      <w:pPr>
        <w:tabs>
          <w:tab w:val="right" w:leader="dot" w:pos="10620"/>
        </w:tabs>
        <w:ind w:left="1260"/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553EA7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pt-BR"/>
        </w:rPr>
        <w:t xml:space="preserve">  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pt-BR"/>
        </w:rPr>
        <w:t>a)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   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959" w:dyaOrig="619" w14:anchorId="07570E09">
          <v:shape id="_x0000_i1047" type="#_x0000_t75" style="width:48pt;height:30.75pt;mso-wrap-style:square;mso-position-horizontal-relative:page;mso-position-vertical-relative:page" o:ole="">
            <v:imagedata r:id="rId35" o:title=""/>
          </v:shape>
          <o:OLEObject Type="Embed" ProgID="Equation.3" ShapeID="_x0000_i1047" DrawAspect="Content" ObjectID="_1677530294" r:id="rId49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                            b)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39" w:dyaOrig="619" w14:anchorId="31C231BB">
          <v:shape id="_x0000_i1048" type="#_x0000_t75" style="width:12pt;height:30.75pt;mso-wrap-style:square;mso-position-horizontal-relative:page;mso-position-vertical-relative:page" o:ole="">
            <v:imagedata r:id="rId37" o:title=""/>
          </v:shape>
          <o:OLEObject Type="Embed" ProgID="Equation.3" ShapeID="_x0000_i1048" DrawAspect="Content" ObjectID="_1677530295" r:id="rId50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: x =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39" w:dyaOrig="619" w14:anchorId="01FAB133">
          <v:shape id="_x0000_i1049" type="#_x0000_t75" style="width:12pt;height:30.75pt;mso-wrap-style:square;mso-position-horizontal-relative:page;mso-position-vertical-relative:page" o:ole="">
            <v:imagedata r:id="rId39" o:title=""/>
          </v:shape>
          <o:OLEObject Type="Embed" ProgID="Equation.3" ShapeID="_x0000_i1049" DrawAspect="Content" ObjectID="_1677530296" r:id="rId51"/>
        </w:object>
      </w:r>
    </w:p>
    <w:p w14:paraId="43981695" w14:textId="77777777" w:rsidR="00293C3E" w:rsidRPr="00553EA7" w:rsidRDefault="00293C3E" w:rsidP="00293C3E">
      <w:pPr>
        <w:tabs>
          <w:tab w:val="right" w:leader="dot" w:pos="10620"/>
        </w:tabs>
        <w:ind w:left="126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pt-BR"/>
        </w:rPr>
        <w:t xml:space="preserve">  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pt-BR"/>
        </w:rPr>
        <w:t xml:space="preserve">           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919" w:dyaOrig="619" w14:anchorId="096C91FA">
          <v:shape id="Object 25" o:spid="_x0000_i1050" type="#_x0000_t75" style="width:45.75pt;height:30.75pt;mso-wrap-style:square;mso-position-horizontal-relative:page;mso-position-vertical-relative:page" o:ole="">
            <v:imagedata r:id="rId52" o:title=""/>
          </v:shape>
          <o:OLEObject Type="Embed" ProgID="Equation.3" ShapeID="Object 25" DrawAspect="Content" ObjectID="_1677530297" r:id="rId53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                               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900" w:dyaOrig="619" w14:anchorId="2528C9E3">
          <v:shape id="Object 26" o:spid="_x0000_i1051" type="#_x0000_t75" style="width:45pt;height:30.75pt;mso-wrap-style:square;mso-position-horizontal-relative:page;mso-position-vertical-relative:page" o:ole="">
            <v:imagedata r:id="rId54" o:title=""/>
          </v:shape>
          <o:OLEObject Type="Embed" ProgID="Equation.3" ShapeID="Object 26" DrawAspect="Content" ObjectID="_1677530298" r:id="rId55"/>
        </w:object>
      </w:r>
    </w:p>
    <w:p w14:paraId="3CA71CE8" w14:textId="77777777" w:rsidR="00293C3E" w:rsidRPr="00553EA7" w:rsidRDefault="00293C3E" w:rsidP="00293C3E">
      <w:pPr>
        <w:tabs>
          <w:tab w:val="right" w:leader="dot" w:pos="10620"/>
        </w:tabs>
        <w:ind w:left="126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pt-BR"/>
        </w:rPr>
        <w:t xml:space="preserve">  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pt-BR"/>
        </w:rPr>
        <w:t xml:space="preserve">           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679" w:dyaOrig="619" w14:anchorId="28D5DE6D">
          <v:shape id="Object 27" o:spid="_x0000_i1052" type="#_x0000_t75" style="width:33.75pt;height:30.75pt;mso-wrap-style:square;mso-position-horizontal-relative:page;mso-position-vertical-relative:page" o:ole="">
            <v:imagedata r:id="rId56" o:title=""/>
          </v:shape>
          <o:OLEObject Type="Embed" ProgID="Equation.3" ShapeID="Object 27" DrawAspect="Content" ObjectID="_1677530299" r:id="rId57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                                  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679" w:dyaOrig="619" w14:anchorId="2FC2C571">
          <v:shape id="Object 28" o:spid="_x0000_i1053" type="#_x0000_t75" style="width:34.5pt;height:30.75pt;mso-wrap-style:square;mso-position-horizontal-relative:page;mso-position-vertical-relative:page" o:ole="">
            <v:imagedata r:id="rId58" o:title=""/>
          </v:shape>
          <o:OLEObject Type="Embed" ProgID="Equation.3" ShapeID="Object 28" DrawAspect="Content" ObjectID="_1677530300" r:id="rId59"/>
        </w:object>
      </w:r>
    </w:p>
    <w:p w14:paraId="720CD4C2" w14:textId="77777777" w:rsidR="00293C3E" w:rsidRPr="00553EA7" w:rsidRDefault="00293C3E" w:rsidP="00293C3E">
      <w:pPr>
        <w:rPr>
          <w:rFonts w:ascii="Times New Roman" w:hAnsi="Times New Roman" w:cs="Times New Roman"/>
          <w:i/>
          <w:color w:val="000000" w:themeColor="text1"/>
          <w:sz w:val="28"/>
          <w:szCs w:val="28"/>
          <w:lang w:val="en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lastRenderedPageBreak/>
        <w:t>Câu 7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: 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1điểm)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: 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en"/>
        </w:rPr>
        <w:t>Mỗi chỗ chấm điền đúng: 0,5 điểm.</w:t>
      </w:r>
    </w:p>
    <w:tbl>
      <w:tblPr>
        <w:tblW w:w="0" w:type="auto"/>
        <w:tblInd w:w="675" w:type="dxa"/>
        <w:tblLook w:val="0000" w:firstRow="0" w:lastRow="0" w:firstColumn="0" w:lastColumn="0" w:noHBand="0" w:noVBand="0"/>
      </w:tblPr>
      <w:tblGrid>
        <w:gridCol w:w="5245"/>
        <w:gridCol w:w="4161"/>
      </w:tblGrid>
      <w:tr w:rsidR="00293C3E" w:rsidRPr="00553EA7" w14:paraId="6E36E312" w14:textId="77777777" w:rsidTr="00293C3E">
        <w:tc>
          <w:tcPr>
            <w:tcW w:w="5245" w:type="dxa"/>
          </w:tcPr>
          <w:p w14:paraId="714B0691" w14:textId="77777777" w:rsidR="00293C3E" w:rsidRPr="00553EA7" w:rsidRDefault="00293C3E" w:rsidP="00293C3E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  <w:lang w:val="en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"/>
              </w:rPr>
              <w:t xml:space="preserve">a) </w:t>
            </w:r>
            <w:r w:rsidRPr="00553EA7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  <w:lang w:val="nl-NL"/>
              </w:rPr>
              <w:object w:dxaOrig="239" w:dyaOrig="619" w14:anchorId="5E1D46F8">
                <v:shape id="Object 29" o:spid="_x0000_i1054" type="#_x0000_t75" style="width:12pt;height:30.75pt;mso-wrap-style:square;mso-position-horizontal-relative:page;mso-position-vertical-relative:page" o:ole="">
                  <v:imagedata r:id="rId41" o:title=""/>
                </v:shape>
                <o:OLEObject Type="Embed" ProgID="Equation.3" ShapeID="Object 29" DrawAspect="Content" ObjectID="_1677530301" r:id="rId60"/>
              </w:objec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da-DK"/>
              </w:rPr>
              <w:t>km</w: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  <w:lang w:val="da-DK"/>
              </w:rPr>
              <w:t xml:space="preserve">2 </w: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da-DK"/>
              </w:rPr>
              <w:t>= 500 000 m</w: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  <w:lang w:val="da-DK"/>
              </w:rPr>
              <w:t>2</w:t>
            </w:r>
          </w:p>
        </w:tc>
        <w:tc>
          <w:tcPr>
            <w:tcW w:w="4161" w:type="dxa"/>
          </w:tcPr>
          <w:p w14:paraId="6647DEB0" w14:textId="77777777" w:rsidR="00293C3E" w:rsidRPr="00553EA7" w:rsidRDefault="00293C3E" w:rsidP="00293C3E">
            <w:pPr>
              <w:spacing w:line="360" w:lineRule="auto"/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c) 1 tấn </w:t>
            </w:r>
            <w:r w:rsidRPr="00553EA7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  <w:lang w:val="nl-NL"/>
              </w:rPr>
              <w:object w:dxaOrig="239" w:dyaOrig="619" w14:anchorId="24388228">
                <v:shape id="Object 30" o:spid="_x0000_i1055" type="#_x0000_t75" style="width:12pt;height:30.75pt;mso-wrap-style:square;mso-position-horizontal-relative:page;mso-position-vertical-relative:page" o:ole="">
                  <v:imagedata r:id="rId43" o:title=""/>
                </v:shape>
                <o:OLEObject Type="Embed" ProgID="Equation.3" ShapeID="Object 30" DrawAspect="Content" ObjectID="_1677530302" r:id="rId61"/>
              </w:objec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da-DK"/>
              </w:rPr>
              <w:t xml:space="preserve">tạ </w: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  <w:lang w:val="da-DK"/>
              </w:rPr>
              <w:t xml:space="preserve"> </w: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da-DK"/>
              </w:rPr>
              <w:t>= 1 025 kg</w:t>
            </w:r>
          </w:p>
        </w:tc>
      </w:tr>
    </w:tbl>
    <w:p w14:paraId="4AB22146" w14:textId="77777777" w:rsidR="00293C3E" w:rsidRPr="00553EA7" w:rsidRDefault="00293C3E" w:rsidP="00293C3E">
      <w:pPr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Câu 8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: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1đ)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: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t xml:space="preserve">Trung bình cộng tuổi anh và tuổi em là 12 tuổi. Biết anh 15 tuổi. Hỏi em bao nhiêu tuổi? </w:t>
      </w:r>
    </w:p>
    <w:tbl>
      <w:tblPr>
        <w:tblW w:w="0" w:type="auto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371"/>
        <w:gridCol w:w="2127"/>
      </w:tblGrid>
      <w:tr w:rsidR="00293C3E" w:rsidRPr="00553EA7" w14:paraId="33BBE92E" w14:textId="77777777" w:rsidTr="00293C3E">
        <w:trPr>
          <w:trHeight w:val="606"/>
        </w:trPr>
        <w:tc>
          <w:tcPr>
            <w:tcW w:w="7371" w:type="dxa"/>
          </w:tcPr>
          <w:p w14:paraId="2EB35E76" w14:textId="77777777" w:rsidR="00293C3E" w:rsidRPr="00553EA7" w:rsidRDefault="00293C3E" w:rsidP="00293C3E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>Tổng số tuổi của hai anh em là: 12 x 2 = 24 (tuổi)</w:t>
            </w:r>
          </w:p>
        </w:tc>
        <w:tc>
          <w:tcPr>
            <w:tcW w:w="2127" w:type="dxa"/>
          </w:tcPr>
          <w:p w14:paraId="323B9B27" w14:textId="77777777" w:rsidR="00293C3E" w:rsidRPr="00553EA7" w:rsidRDefault="00293C3E" w:rsidP="00293C3E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</w:pPr>
            <w:r w:rsidRPr="00553EA7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0,5 điểm</w:t>
            </w:r>
          </w:p>
        </w:tc>
      </w:tr>
      <w:tr w:rsidR="00293C3E" w:rsidRPr="00553EA7" w14:paraId="16AD67FE" w14:textId="77777777" w:rsidTr="00293C3E">
        <w:trPr>
          <w:trHeight w:val="606"/>
        </w:trPr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ED6486" w14:textId="77777777" w:rsidR="00293C3E" w:rsidRPr="00553EA7" w:rsidRDefault="00293C3E" w:rsidP="00293C3E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>Tuổi của em là: 24 – 15 = 9 (tuổi)</w:t>
            </w:r>
          </w:p>
          <w:p w14:paraId="10364837" w14:textId="77777777" w:rsidR="00293C3E" w:rsidRPr="00553EA7" w:rsidRDefault="00293C3E" w:rsidP="00293C3E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>Đáp số: 9 tuổi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7D302A" w14:textId="77777777" w:rsidR="00293C3E" w:rsidRPr="00553EA7" w:rsidRDefault="00293C3E" w:rsidP="00293C3E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</w:pPr>
            <w:r w:rsidRPr="00553EA7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0,5 điểm</w:t>
            </w:r>
          </w:p>
        </w:tc>
      </w:tr>
    </w:tbl>
    <w:p w14:paraId="157B3F9C" w14:textId="77777777" w:rsidR="00293C3E" w:rsidRPr="00553EA7" w:rsidRDefault="00293C3E" w:rsidP="00293C3E">
      <w:pPr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</w:pPr>
    </w:p>
    <w:p w14:paraId="34441053" w14:textId="56F98608" w:rsidR="00293C3E" w:rsidRPr="00553EA7" w:rsidRDefault="00293C3E" w:rsidP="00293C3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Câu 9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: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1đ)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: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t xml:space="preserve">Một sân trường hình chữ nhật có nửa chu vi là 125m, chiều rộng bằng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3</m:t>
            </m:r>
          </m:den>
        </m:f>
      </m:oMath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>chiều dài. Tính diện tích sân trường đó?</w:t>
      </w:r>
    </w:p>
    <w:tbl>
      <w:tblPr>
        <w:tblW w:w="0" w:type="auto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371"/>
        <w:gridCol w:w="2127"/>
      </w:tblGrid>
      <w:tr w:rsidR="00293C3E" w:rsidRPr="00553EA7" w14:paraId="0FAAF1F9" w14:textId="77777777" w:rsidTr="00293C3E">
        <w:tc>
          <w:tcPr>
            <w:tcW w:w="7371" w:type="dxa"/>
          </w:tcPr>
          <w:p w14:paraId="6C6DA2F8" w14:textId="77777777" w:rsidR="00293C3E" w:rsidRPr="00553EA7" w:rsidRDefault="00293C3E" w:rsidP="00293C3E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>Ta có sơ đồ:</w:t>
            </w:r>
          </w:p>
          <w:p w14:paraId="45120379" w14:textId="49F6DF98" w:rsidR="00293C3E" w:rsidRPr="00553EA7" w:rsidRDefault="00293C3E" w:rsidP="00293C3E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  <w:r w:rsidRPr="00553EA7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 wp14:anchorId="7AA551A9" wp14:editId="2BF0A501">
                      <wp:simplePos x="0" y="0"/>
                      <wp:positionH relativeFrom="column">
                        <wp:posOffset>985520</wp:posOffset>
                      </wp:positionH>
                      <wp:positionV relativeFrom="paragraph">
                        <wp:posOffset>-25400</wp:posOffset>
                      </wp:positionV>
                      <wp:extent cx="230505" cy="454025"/>
                      <wp:effectExtent l="8890" t="5715" r="13335" b="11430"/>
                      <wp:wrapNone/>
                      <wp:docPr id="8802" name="Right Brace 88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16200000">
                                <a:off x="0" y="0"/>
                                <a:ext cx="230505" cy="454025"/>
                              </a:xfrm>
                              <a:prstGeom prst="rightBrace">
                                <a:avLst>
                                  <a:gd name="adj1" fmla="val 16414"/>
                                  <a:gd name="adj2" fmla="val 50000"/>
                                </a:avLst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Right Brace 8802" o:spid="_x0000_s1026" type="#_x0000_t88" style="position:absolute;margin-left:77.6pt;margin-top:-2pt;width:18.15pt;height:35.75pt;rotation:-90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">
                      <v:stroke dashstyle="dash"/>
                    </v:shape>
                  </w:pict>
                </mc:Fallback>
              </mc:AlternateConten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                      ?m</w:t>
            </w:r>
          </w:p>
          <w:p w14:paraId="5F1C0AB4" w14:textId="521DBF1D" w:rsidR="00293C3E" w:rsidRPr="00553EA7" w:rsidRDefault="00293C3E" w:rsidP="00293C3E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  <w:r w:rsidRPr="00553EA7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 wp14:anchorId="333AC22C" wp14:editId="7E9C6D65">
                      <wp:simplePos x="0" y="0"/>
                      <wp:positionH relativeFrom="column">
                        <wp:posOffset>1782445</wp:posOffset>
                      </wp:positionH>
                      <wp:positionV relativeFrom="paragraph">
                        <wp:posOffset>-1270</wp:posOffset>
                      </wp:positionV>
                      <wp:extent cx="117475" cy="455295"/>
                      <wp:effectExtent l="12700" t="8255" r="12700" b="12700"/>
                      <wp:wrapNone/>
                      <wp:docPr id="8801" name="Right Brace 88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17475" cy="455295"/>
                              </a:xfrm>
                              <a:prstGeom prst="rightBrace">
                                <a:avLst>
                                  <a:gd name="adj1" fmla="val 32297"/>
                                  <a:gd name="adj2" fmla="val 50000"/>
                                </a:avLst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Right Brace 8801" o:spid="_x0000_s1026" type="#_x0000_t88" style="position:absolute;margin-left:140.35pt;margin-top:-.1pt;width:9.25pt;height:35.8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"/>
                  </w:pict>
                </mc:Fallback>
              </mc:AlternateConten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>Chiều rộng:</w: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vi-VN"/>
              </w:rPr>
              <w:t>|----|----|</w: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/>
              </w:rPr>
              <w:t xml:space="preserve">  </w:t>
            </w:r>
          </w:p>
          <w:p w14:paraId="51D37BBF" w14:textId="0F10FD6B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</w:pPr>
            <w:r w:rsidRPr="00553EA7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7037DC89" wp14:editId="38AE3AC2">
                      <wp:simplePos x="0" y="0"/>
                      <wp:positionH relativeFrom="column">
                        <wp:posOffset>1113790</wp:posOffset>
                      </wp:positionH>
                      <wp:positionV relativeFrom="paragraph">
                        <wp:posOffset>-149225</wp:posOffset>
                      </wp:positionV>
                      <wp:extent cx="113665" cy="682625"/>
                      <wp:effectExtent l="12065" t="5715" r="10160" b="13970"/>
                      <wp:wrapNone/>
                      <wp:docPr id="8800" name="Right Brace 88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5400000" flipV="1">
                                <a:off x="0" y="0"/>
                                <a:ext cx="113665" cy="682625"/>
                              </a:xfrm>
                              <a:prstGeom prst="rightBrace">
                                <a:avLst>
                                  <a:gd name="adj1" fmla="val 50047"/>
                                  <a:gd name="adj2" fmla="val 50000"/>
                                </a:avLst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Right Brace 8800" o:spid="_x0000_s1026" type="#_x0000_t88" style="position:absolute;margin-left:87.7pt;margin-top:-11.75pt;width:8.95pt;height:53.75pt;rotation:-90;flip:y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">
                      <v:stroke dashstyle="dash"/>
                    </v:shape>
                  </w:pict>
                </mc:Fallback>
              </mc:AlternateConten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Chiều dài:   </w: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vi-VN"/>
              </w:rPr>
              <w:t>|----|----|----|</w: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/>
              </w:rPr>
              <w:t xml:space="preserve">  </w: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    125m                                           </w: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  <w:t xml:space="preserve"> </w:t>
            </w:r>
          </w:p>
          <w:p w14:paraId="393F3EDB" w14:textId="77777777" w:rsidR="00293C3E" w:rsidRPr="00553EA7" w:rsidRDefault="00293C3E" w:rsidP="00293C3E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                        ?m</w:t>
            </w:r>
          </w:p>
          <w:p w14:paraId="4A5B23AF" w14:textId="77777777" w:rsidR="00293C3E" w:rsidRPr="00553EA7" w:rsidRDefault="00293C3E" w:rsidP="00293C3E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"/>
              </w:rPr>
            </w:pPr>
          </w:p>
        </w:tc>
        <w:tc>
          <w:tcPr>
            <w:tcW w:w="2127" w:type="dxa"/>
          </w:tcPr>
          <w:p w14:paraId="2574DF65" w14:textId="77777777" w:rsidR="00293C3E" w:rsidRPr="00553EA7" w:rsidRDefault="00293C3E" w:rsidP="00293C3E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"/>
              </w:rPr>
            </w:pPr>
            <w:r w:rsidRPr="00553EA7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0,25 điểm</w:t>
            </w:r>
          </w:p>
        </w:tc>
      </w:tr>
      <w:tr w:rsidR="00293C3E" w:rsidRPr="00553EA7" w14:paraId="3F20A0A5" w14:textId="77777777" w:rsidTr="00293C3E">
        <w:trPr>
          <w:trHeight w:val="606"/>
        </w:trPr>
        <w:tc>
          <w:tcPr>
            <w:tcW w:w="7371" w:type="dxa"/>
          </w:tcPr>
          <w:p w14:paraId="2C118D7D" w14:textId="77777777" w:rsidR="00293C3E" w:rsidRPr="00553EA7" w:rsidRDefault="00293C3E" w:rsidP="00293C3E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>Theo sơ đồ ta có tổng số phần bằng nhau là:  2 + 3 = 5 (phần)</w:t>
            </w:r>
          </w:p>
          <w:p w14:paraId="386DB872" w14:textId="77777777" w:rsidR="00293C3E" w:rsidRPr="00553EA7" w:rsidRDefault="00293C3E" w:rsidP="00293C3E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>Giá trị của 1 phần là : 125 : 5 = 25 (m)</w:t>
            </w:r>
          </w:p>
          <w:p w14:paraId="6449C48E" w14:textId="77777777" w:rsidR="00293C3E" w:rsidRPr="00553EA7" w:rsidRDefault="00293C3E" w:rsidP="00293C3E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>Chiều rộng sân trường đó là: 125: 5 x 2 = 50 (m)</w:t>
            </w:r>
          </w:p>
          <w:p w14:paraId="7D065EF0" w14:textId="77777777" w:rsidR="00293C3E" w:rsidRPr="00553EA7" w:rsidRDefault="00293C3E" w:rsidP="00293C3E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>Chiều dài sân trường đó là: 125 – 50 = 75 (m)</w:t>
            </w:r>
          </w:p>
        </w:tc>
        <w:tc>
          <w:tcPr>
            <w:tcW w:w="2127" w:type="dxa"/>
          </w:tcPr>
          <w:p w14:paraId="787517D8" w14:textId="77777777" w:rsidR="00293C3E" w:rsidRPr="00553EA7" w:rsidRDefault="00293C3E" w:rsidP="00293C3E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</w:pPr>
            <w:r w:rsidRPr="00553EA7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0,5 điểm</w:t>
            </w:r>
          </w:p>
        </w:tc>
      </w:tr>
      <w:tr w:rsidR="00293C3E" w:rsidRPr="00553EA7" w14:paraId="5DB36B14" w14:textId="77777777" w:rsidTr="00293C3E">
        <w:trPr>
          <w:trHeight w:val="606"/>
        </w:trPr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BFB86D" w14:textId="77777777" w:rsidR="00293C3E" w:rsidRPr="00553EA7" w:rsidRDefault="00293C3E" w:rsidP="00293C3E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>Diện tích sân trường đó là: 75 x 50 = 3 750 (m2)</w:t>
            </w:r>
          </w:p>
          <w:p w14:paraId="13130950" w14:textId="77777777" w:rsidR="00293C3E" w:rsidRPr="00553EA7" w:rsidRDefault="00293C3E" w:rsidP="00293C3E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                                     Đáp số: 3 750m2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590220" w14:textId="77777777" w:rsidR="00293C3E" w:rsidRPr="00553EA7" w:rsidRDefault="00293C3E" w:rsidP="00293C3E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</w:pPr>
            <w:r w:rsidRPr="00553EA7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0,25 điểm</w:t>
            </w:r>
          </w:p>
        </w:tc>
      </w:tr>
    </w:tbl>
    <w:p w14:paraId="471FB5DB" w14:textId="77777777" w:rsidR="00293C3E" w:rsidRPr="00553EA7" w:rsidRDefault="00293C3E" w:rsidP="00293C3E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Câu 10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: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1điểm)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:</w:t>
      </w:r>
    </w:p>
    <w:tbl>
      <w:tblPr>
        <w:tblW w:w="0" w:type="auto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371"/>
        <w:gridCol w:w="2127"/>
      </w:tblGrid>
      <w:tr w:rsidR="00293C3E" w:rsidRPr="00553EA7" w14:paraId="7B292A42" w14:textId="77777777" w:rsidTr="00293C3E">
        <w:trPr>
          <w:trHeight w:val="606"/>
        </w:trPr>
        <w:tc>
          <w:tcPr>
            <w:tcW w:w="7371" w:type="dxa"/>
          </w:tcPr>
          <w:p w14:paraId="67DBFD28" w14:textId="507B8319" w:rsidR="00293C3E" w:rsidRPr="00553EA7" w:rsidRDefault="00293C3E" w:rsidP="001C4AD7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>D</w:t>
            </w:r>
            <w:r w:rsidR="001C4AD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>i</w: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>ện tích giấy làm thân cá là: (4 x 9) : 2 = 18 (cm</w: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  <w:t>2</w: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>)</w:t>
            </w:r>
          </w:p>
        </w:tc>
        <w:tc>
          <w:tcPr>
            <w:tcW w:w="2127" w:type="dxa"/>
          </w:tcPr>
          <w:p w14:paraId="7D8BE6FB" w14:textId="77777777" w:rsidR="00293C3E" w:rsidRPr="00553EA7" w:rsidRDefault="00293C3E" w:rsidP="00293C3E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</w:pPr>
            <w:r w:rsidRPr="00553EA7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0,5 điểm</w:t>
            </w:r>
          </w:p>
        </w:tc>
      </w:tr>
      <w:tr w:rsidR="00293C3E" w:rsidRPr="00553EA7" w14:paraId="2E223AC0" w14:textId="77777777" w:rsidTr="00293C3E">
        <w:trPr>
          <w:trHeight w:val="606"/>
        </w:trPr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472893" w14:textId="77777777" w:rsidR="00293C3E" w:rsidRPr="00553EA7" w:rsidRDefault="00293C3E" w:rsidP="00293C3E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>Diện tích con cá đó là: 18 + 8 = 26 (cm</w: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  <w:t>2</w: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>)</w:t>
            </w:r>
          </w:p>
          <w:p w14:paraId="45EC8052" w14:textId="77777777" w:rsidR="00293C3E" w:rsidRPr="00553EA7" w:rsidRDefault="00293C3E" w:rsidP="00293C3E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                                       Đáp số: 26 cm</w: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  <w:lang w:val="nl-NL"/>
              </w:rPr>
              <w:t>2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039971" w14:textId="77777777" w:rsidR="00293C3E" w:rsidRPr="00553EA7" w:rsidRDefault="00293C3E" w:rsidP="00293C3E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</w:pPr>
            <w:r w:rsidRPr="00553EA7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0,5 điểm</w:t>
            </w:r>
          </w:p>
        </w:tc>
      </w:tr>
    </w:tbl>
    <w:p w14:paraId="412A7475" w14:textId="77777777" w:rsidR="00EF6821" w:rsidRDefault="00EF6821" w:rsidP="001C4AD7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14:paraId="14C27530" w14:textId="77777777" w:rsidR="00EF6821" w:rsidRDefault="00EF6821" w:rsidP="001C4AD7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14:paraId="5BA9A797" w14:textId="72D66985" w:rsidR="005176E3" w:rsidRPr="001C4AD7" w:rsidRDefault="00293C3E" w:rsidP="001C4AD7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1C4AD7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ĐỀ 02</w:t>
      </w:r>
    </w:p>
    <w:p w14:paraId="6E494998" w14:textId="77777777" w:rsidR="00293C3E" w:rsidRPr="00553EA7" w:rsidRDefault="00293C3E" w:rsidP="00293C3E">
      <w:pPr>
        <w:tabs>
          <w:tab w:val="left" w:pos="-1026"/>
          <w:tab w:val="left" w:pos="570"/>
          <w:tab w:val="left" w:pos="720"/>
        </w:tabs>
        <w:spacing w:line="276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Phần thứ nhất.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Trắc nghiệm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>(6 điểm)</w:t>
      </w:r>
    </w:p>
    <w:p w14:paraId="0C994648" w14:textId="2D614607" w:rsidR="00293C3E" w:rsidRPr="00553EA7" w:rsidRDefault="00293C3E" w:rsidP="00293C3E">
      <w:pPr>
        <w:tabs>
          <w:tab w:val="left" w:pos="-1026"/>
          <w:tab w:val="left" w:pos="570"/>
          <w:tab w:val="left" w:pos="720"/>
        </w:tabs>
        <w:spacing w:line="276" w:lineRule="auto"/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>Mỗi bài tập dưới đây có kèm theo một số câu trả lời A, B, C, D (là đáp số, kết quả tính). Hãy khoanh tròn vào chữ đặt trước câu trả lời đúng.</w:t>
      </w:r>
    </w:p>
    <w:p w14:paraId="6F29E795" w14:textId="012ACDBB" w:rsidR="00293C3E" w:rsidRPr="00553EA7" w:rsidRDefault="00293C3E" w:rsidP="00293C3E">
      <w:pPr>
        <w:tabs>
          <w:tab w:val="left" w:pos="-1026"/>
          <w:tab w:val="left" w:pos="570"/>
          <w:tab w:val="left" w:pos="720"/>
        </w:tabs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1. Phân số chỉ phần đã tô đậm trong hình dưới đây là:</w:t>
      </w:r>
    </w:p>
    <w:tbl>
      <w:tblPr>
        <w:tblW w:w="2071" w:type="dxa"/>
        <w:tblInd w:w="22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14"/>
        <w:gridCol w:w="414"/>
        <w:gridCol w:w="415"/>
        <w:gridCol w:w="414"/>
        <w:gridCol w:w="414"/>
      </w:tblGrid>
      <w:tr w:rsidR="00293C3E" w:rsidRPr="00553EA7" w14:paraId="232822BA" w14:textId="77777777" w:rsidTr="00293C3E">
        <w:trPr>
          <w:trHeight w:val="130"/>
        </w:trPr>
        <w:tc>
          <w:tcPr>
            <w:tcW w:w="414" w:type="dxa"/>
            <w:shd w:val="clear" w:color="auto" w:fill="F79646"/>
          </w:tcPr>
          <w:p w14:paraId="35A63E82" w14:textId="77777777" w:rsidR="00293C3E" w:rsidRPr="00553EA7" w:rsidRDefault="00293C3E" w:rsidP="00293C3E">
            <w:pPr>
              <w:tabs>
                <w:tab w:val="left" w:pos="-1026"/>
                <w:tab w:val="left" w:pos="570"/>
                <w:tab w:val="left" w:pos="720"/>
              </w:tabs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414" w:type="dxa"/>
            <w:shd w:val="clear" w:color="auto" w:fill="F79646"/>
          </w:tcPr>
          <w:p w14:paraId="45B8D2F9" w14:textId="77777777" w:rsidR="00293C3E" w:rsidRPr="00553EA7" w:rsidRDefault="00293C3E" w:rsidP="00293C3E">
            <w:pPr>
              <w:tabs>
                <w:tab w:val="left" w:pos="-1026"/>
                <w:tab w:val="left" w:pos="570"/>
                <w:tab w:val="left" w:pos="720"/>
              </w:tabs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415" w:type="dxa"/>
            <w:shd w:val="clear" w:color="auto" w:fill="FFFFFF"/>
          </w:tcPr>
          <w:p w14:paraId="5E827AD0" w14:textId="77777777" w:rsidR="00293C3E" w:rsidRPr="00553EA7" w:rsidRDefault="00293C3E" w:rsidP="00293C3E">
            <w:pPr>
              <w:tabs>
                <w:tab w:val="left" w:pos="-1026"/>
                <w:tab w:val="left" w:pos="570"/>
                <w:tab w:val="left" w:pos="720"/>
              </w:tabs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414" w:type="dxa"/>
            <w:shd w:val="clear" w:color="auto" w:fill="FFFFFF"/>
          </w:tcPr>
          <w:p w14:paraId="4EAE6E07" w14:textId="77777777" w:rsidR="00293C3E" w:rsidRPr="00553EA7" w:rsidRDefault="00293C3E" w:rsidP="00293C3E">
            <w:pPr>
              <w:tabs>
                <w:tab w:val="left" w:pos="-1026"/>
                <w:tab w:val="left" w:pos="570"/>
                <w:tab w:val="left" w:pos="720"/>
              </w:tabs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414" w:type="dxa"/>
            <w:shd w:val="clear" w:color="auto" w:fill="FFFFFF"/>
          </w:tcPr>
          <w:p w14:paraId="14BFF509" w14:textId="77777777" w:rsidR="00293C3E" w:rsidRPr="00553EA7" w:rsidRDefault="00293C3E" w:rsidP="00293C3E">
            <w:pPr>
              <w:tabs>
                <w:tab w:val="left" w:pos="-1026"/>
                <w:tab w:val="left" w:pos="570"/>
                <w:tab w:val="left" w:pos="720"/>
              </w:tabs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</w:tr>
      <w:tr w:rsidR="00293C3E" w:rsidRPr="00553EA7" w14:paraId="1CD4BB26" w14:textId="77777777" w:rsidTr="00293C3E">
        <w:trPr>
          <w:trHeight w:val="354"/>
        </w:trPr>
        <w:tc>
          <w:tcPr>
            <w:tcW w:w="414" w:type="dxa"/>
            <w:shd w:val="clear" w:color="auto" w:fill="F79646"/>
          </w:tcPr>
          <w:p w14:paraId="55C905D9" w14:textId="77777777" w:rsidR="00293C3E" w:rsidRPr="00553EA7" w:rsidRDefault="00293C3E" w:rsidP="00293C3E">
            <w:pPr>
              <w:tabs>
                <w:tab w:val="left" w:pos="-1026"/>
                <w:tab w:val="left" w:pos="570"/>
                <w:tab w:val="left" w:pos="720"/>
              </w:tabs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414" w:type="dxa"/>
            <w:shd w:val="clear" w:color="auto" w:fill="FFFFFF"/>
          </w:tcPr>
          <w:p w14:paraId="1BF22C3A" w14:textId="77777777" w:rsidR="00293C3E" w:rsidRPr="00553EA7" w:rsidRDefault="00293C3E" w:rsidP="00293C3E">
            <w:pPr>
              <w:tabs>
                <w:tab w:val="left" w:pos="-1026"/>
                <w:tab w:val="left" w:pos="570"/>
                <w:tab w:val="left" w:pos="720"/>
              </w:tabs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415" w:type="dxa"/>
            <w:shd w:val="clear" w:color="auto" w:fill="FFFFFF"/>
          </w:tcPr>
          <w:p w14:paraId="3497711B" w14:textId="77777777" w:rsidR="00293C3E" w:rsidRPr="00553EA7" w:rsidRDefault="00293C3E" w:rsidP="00293C3E">
            <w:pPr>
              <w:tabs>
                <w:tab w:val="left" w:pos="-1026"/>
                <w:tab w:val="left" w:pos="570"/>
                <w:tab w:val="left" w:pos="720"/>
              </w:tabs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414" w:type="dxa"/>
            <w:shd w:val="clear" w:color="auto" w:fill="FFFFFF"/>
          </w:tcPr>
          <w:p w14:paraId="30DAEFF4" w14:textId="77777777" w:rsidR="00293C3E" w:rsidRPr="00553EA7" w:rsidRDefault="00293C3E" w:rsidP="00293C3E">
            <w:pPr>
              <w:tabs>
                <w:tab w:val="left" w:pos="-1026"/>
                <w:tab w:val="left" w:pos="570"/>
                <w:tab w:val="left" w:pos="720"/>
              </w:tabs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414" w:type="dxa"/>
            <w:shd w:val="clear" w:color="auto" w:fill="FFFFFF"/>
          </w:tcPr>
          <w:p w14:paraId="5A3420A2" w14:textId="77777777" w:rsidR="00293C3E" w:rsidRPr="00553EA7" w:rsidRDefault="00293C3E" w:rsidP="00293C3E">
            <w:pPr>
              <w:tabs>
                <w:tab w:val="left" w:pos="-1026"/>
                <w:tab w:val="left" w:pos="570"/>
                <w:tab w:val="left" w:pos="720"/>
              </w:tabs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</w:tr>
    </w:tbl>
    <w:p w14:paraId="281C618B" w14:textId="77777777" w:rsidR="00293C3E" w:rsidRPr="00553EA7" w:rsidRDefault="00293C3E" w:rsidP="00293C3E">
      <w:pPr>
        <w:tabs>
          <w:tab w:val="left" w:pos="-1026"/>
          <w:tab w:val="left" w:pos="570"/>
          <w:tab w:val="left" w:pos="720"/>
        </w:tabs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 </w:t>
      </w:r>
    </w:p>
    <w:p w14:paraId="46B3180D" w14:textId="55BFD384" w:rsidR="00293C3E" w:rsidRPr="001C4AD7" w:rsidRDefault="00293C3E" w:rsidP="001C4AD7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begin"/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7</m:t>
            </m:r>
          </m:den>
        </m:f>
      </m:oMath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instrText xml:space="preserve"> </w:instrTex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end"/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40" w:dyaOrig="620" w14:anchorId="63F14F44">
          <v:shape id="_x0000_i1056" type="#_x0000_t75" style="width:12pt;height:30.75pt" o:ole="">
            <v:imagedata r:id="rId62" o:title=""/>
          </v:shape>
          <o:OLEObject Type="Embed" ProgID="Equation.3" ShapeID="_x0000_i1056" DrawAspect="Content" ObjectID="_1677530303" r:id="rId63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B.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320" w:dyaOrig="620" w14:anchorId="3B7AE268">
          <v:shape id="_x0000_i1057" type="#_x0000_t75" style="width:15.75pt;height:30.75pt" o:ole="">
            <v:imagedata r:id="rId64" o:title=""/>
          </v:shape>
          <o:OLEObject Type="Embed" ProgID="Equation.3" ShapeID="_x0000_i1057" DrawAspect="Content" ObjectID="_1677530304" r:id="rId65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begin"/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10</m:t>
            </m:r>
          </m:den>
        </m:f>
      </m:oMath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instrText xml:space="preserve"> </w:instrTex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end"/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C .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begin"/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10</m:t>
            </m:r>
          </m:den>
        </m:f>
      </m:oMath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instrText xml:space="preserve"> </w:instrTex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end"/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320" w:dyaOrig="620" w14:anchorId="77E2AB26">
          <v:shape id="_x0000_i1058" type="#_x0000_t75" style="width:15.75pt;height:30.75pt" o:ole="">
            <v:imagedata r:id="rId66" o:title=""/>
          </v:shape>
          <o:OLEObject Type="Embed" ProgID="Equation.3" ShapeID="_x0000_i1058" DrawAspect="Content" ObjectID="_1677530305" r:id="rId67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D.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40" w:dyaOrig="620" w14:anchorId="4DCCC398">
          <v:shape id="_x0000_i1059" type="#_x0000_t75" style="width:12pt;height:30.75pt" o:ole="">
            <v:imagedata r:id="rId68" o:title=""/>
          </v:shape>
          <o:OLEObject Type="Embed" ProgID="Equation.3" ShapeID="_x0000_i1059" DrawAspect="Content" ObjectID="_1677530306" r:id="rId69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</w:t>
      </w:r>
    </w:p>
    <w:p w14:paraId="5FAE94E5" w14:textId="77777777" w:rsidR="00293C3E" w:rsidRPr="00553EA7" w:rsidRDefault="00293C3E" w:rsidP="001C4AD7">
      <w:pPr>
        <w:tabs>
          <w:tab w:val="left" w:pos="-1026"/>
          <w:tab w:val="left" w:pos="570"/>
          <w:tab w:val="left" w:pos="720"/>
        </w:tabs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2. Phân số lớn hơn 1 là:</w:t>
      </w:r>
    </w:p>
    <w:p w14:paraId="4792FDCB" w14:textId="2430ECEE" w:rsidR="00293C3E" w:rsidRPr="00553EA7" w:rsidRDefault="00293C3E" w:rsidP="00293C3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>A.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begin"/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2</m:t>
            </m:r>
          </m:den>
        </m:f>
      </m:oMath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instrText xml:space="preserve"> </w:instrTex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end"/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40" w:dyaOrig="620" w14:anchorId="01351705">
          <v:shape id="_x0000_i1060" type="#_x0000_t75" style="width:12pt;height:30.75pt" o:ole="">
            <v:imagedata r:id="rId70" o:title=""/>
          </v:shape>
          <o:OLEObject Type="Embed" ProgID="Equation.3" ShapeID="_x0000_i1060" DrawAspect="Content" ObjectID="_1677530307" r:id="rId71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B. 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begin"/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10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10</m:t>
            </m:r>
          </m:den>
        </m:f>
      </m:oMath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instrText xml:space="preserve"> </w:instrTex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end"/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320" w:dyaOrig="620" w14:anchorId="3B6C2848">
          <v:shape id="_x0000_i1061" type="#_x0000_t75" style="width:15.75pt;height:30.75pt" o:ole="">
            <v:imagedata r:id="rId72" o:title=""/>
          </v:shape>
          <o:OLEObject Type="Embed" ProgID="Equation.3" ShapeID="_x0000_i1061" DrawAspect="Content" ObjectID="_1677530308" r:id="rId73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C .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begin"/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9</m:t>
            </m:r>
          </m:den>
        </m:f>
      </m:oMath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instrText xml:space="preserve"> </w:instrTex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end"/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40" w:dyaOrig="620" w14:anchorId="4EE761E0">
          <v:shape id="_x0000_i1062" type="#_x0000_t75" style="width:12pt;height:30.75pt" o:ole="">
            <v:imagedata r:id="rId74" o:title=""/>
          </v:shape>
          <o:OLEObject Type="Embed" ProgID="Equation.3" ShapeID="_x0000_i1062" DrawAspect="Content" ObjectID="_1677530309" r:id="rId75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D.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begin"/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99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100</m:t>
            </m:r>
          </m:den>
        </m:f>
      </m:oMath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instrText xml:space="preserve"> </w:instrTex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end"/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440" w:dyaOrig="620" w14:anchorId="06D9781A">
          <v:shape id="_x0000_i1063" type="#_x0000_t75" style="width:21.75pt;height:30.75pt" o:ole="">
            <v:imagedata r:id="rId76" o:title=""/>
          </v:shape>
          <o:OLEObject Type="Embed" ProgID="Equation.3" ShapeID="_x0000_i1063" DrawAspect="Content" ObjectID="_1677530310" r:id="rId77"/>
        </w:object>
      </w:r>
    </w:p>
    <w:p w14:paraId="5DD29E9D" w14:textId="77777777" w:rsidR="00293C3E" w:rsidRPr="00553EA7" w:rsidRDefault="00293C3E" w:rsidP="001C4AD7">
      <w:pPr>
        <w:tabs>
          <w:tab w:val="left" w:pos="-1026"/>
          <w:tab w:val="left" w:pos="570"/>
          <w:tab w:val="left" w:pos="720"/>
        </w:tabs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3. Viết số thích hợp vào chỗ chấm của 18 m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vertAlign w:val="superscript"/>
        </w:rPr>
        <w:t>2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9 dm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vertAlign w:val="superscript"/>
        </w:rPr>
        <w:t>2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= .......... dm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vertAlign w:val="superscript"/>
        </w:rPr>
        <w:t>2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là: </w:t>
      </w:r>
    </w:p>
    <w:p w14:paraId="741BDED9" w14:textId="3B2243D9" w:rsidR="00293C3E" w:rsidRPr="00553EA7" w:rsidRDefault="00293C3E" w:rsidP="00293C3E">
      <w:pPr>
        <w:tabs>
          <w:tab w:val="left" w:pos="-1026"/>
          <w:tab w:val="left" w:pos="585"/>
          <w:tab w:val="left" w:pos="720"/>
        </w:tabs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189 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    B.  1890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    C. 1809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    D.18900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14:paraId="6C4127A9" w14:textId="198DD7FB" w:rsidR="00293C3E" w:rsidRPr="00553EA7" w:rsidRDefault="00293C3E" w:rsidP="001C4AD7">
      <w:pPr>
        <w:spacing w:before="80" w:after="80"/>
        <w:rPr>
          <w:rFonts w:ascii="Times New Roman" w:hAnsi="Times New Roman" w:cs="Times New Roman"/>
          <w:b/>
          <w:color w:val="000000" w:themeColor="text1"/>
          <w:sz w:val="28"/>
          <w:szCs w:val="28"/>
          <w:lang w:val="pl-PL"/>
        </w:rPr>
      </w:pPr>
      <w:r w:rsidRPr="00553EA7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pl-PL"/>
        </w:rPr>
        <w:t>4</w:t>
      </w:r>
      <w:r w:rsidRPr="00553EA7">
        <w:rPr>
          <w:rStyle w:val="fontstyle01"/>
          <w:b/>
          <w:color w:val="000000" w:themeColor="text1"/>
          <w:sz w:val="28"/>
          <w:szCs w:val="28"/>
          <w:lang w:val="pl-PL"/>
        </w:rPr>
        <w:t>.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pl-PL"/>
        </w:rPr>
        <w:t xml:space="preserve"> </w:t>
      </w:r>
      <w:r w:rsidRPr="00553EA7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Phân số  </w:t>
      </w:r>
      <m:oMath>
        <m:f>
          <m:fPr>
            <m:ctrlPr>
              <w:rPr>
                <w:rFonts w:ascii="Cambria Math" w:hAnsi="Cambria Math" w:cs="Times New Roman"/>
                <w:bCs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25</m:t>
            </m:r>
          </m:den>
        </m:f>
      </m:oMath>
      <w:r w:rsidRPr="00553EA7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 rút gọn được phân số:</w:t>
      </w:r>
      <w:r w:rsidRPr="00553EA7"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</w:p>
    <w:p w14:paraId="1A9B6FEA" w14:textId="457103A8" w:rsidR="00293C3E" w:rsidRPr="00553EA7" w:rsidRDefault="00293C3E" w:rsidP="001C4AD7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begin"/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25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25</m:t>
            </m:r>
          </m:den>
        </m:f>
      </m:oMath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instrText xml:space="preserve"> </w:instrTex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end"/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360" w:dyaOrig="620" w14:anchorId="0E53D919">
          <v:shape id="_x0000_i1064" type="#_x0000_t75" style="width:18pt;height:30.75pt" o:ole="">
            <v:imagedata r:id="rId78" o:title=""/>
          </v:shape>
          <o:OLEObject Type="Embed" ProgID="Equation.3" ShapeID="_x0000_i1064" DrawAspect="Content" ObjectID="_1677530311" r:id="rId79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B. 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begin"/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25</m:t>
            </m:r>
          </m:den>
        </m:f>
      </m:oMath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instrText xml:space="preserve"> </w:instrTex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end"/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360" w:dyaOrig="620" w14:anchorId="6FA1C427">
          <v:shape id="_x0000_i1065" type="#_x0000_t75" style="width:18pt;height:30.75pt" o:ole="">
            <v:imagedata r:id="rId80" o:title=""/>
          </v:shape>
          <o:OLEObject Type="Embed" ProgID="Equation.3" ShapeID="_x0000_i1065" DrawAspect="Content" ObjectID="_1677530312" r:id="rId81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C.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begin"/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5</m:t>
            </m:r>
          </m:den>
        </m:f>
      </m:oMath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instrText xml:space="preserve"> </w:instrTex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end"/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20" w:dyaOrig="620" w14:anchorId="0A87039C">
          <v:shape id="_x0000_i1066" type="#_x0000_t75" style="width:11.25pt;height:30.75pt" o:ole="">
            <v:imagedata r:id="rId82" o:title=""/>
          </v:shape>
          <o:OLEObject Type="Embed" ProgID="Equation.3" ShapeID="_x0000_i1066" DrawAspect="Content" ObjectID="_1677530313" r:id="rId83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D.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begin"/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10</m:t>
            </m:r>
          </m:den>
        </m:f>
      </m:oMath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instrText xml:space="preserve"> </w:instrTex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end"/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320" w:dyaOrig="620" w14:anchorId="01A8B39C">
          <v:shape id="_x0000_i1067" type="#_x0000_t75" style="width:15.75pt;height:30.75pt" o:ole="">
            <v:imagedata r:id="rId84" o:title=""/>
          </v:shape>
          <o:OLEObject Type="Embed" ProgID="Equation.3" ShapeID="_x0000_i1067" DrawAspect="Content" ObjectID="_1677530314" r:id="rId85"/>
        </w:object>
      </w:r>
    </w:p>
    <w:p w14:paraId="09A2B54F" w14:textId="77777777" w:rsidR="00293C3E" w:rsidRPr="00553EA7" w:rsidRDefault="00293C3E" w:rsidP="001C4AD7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5. Hình bình hành có độ dài đáy và chiều cao là 7cm và 4cm. Diện tích của nó là:</w:t>
      </w:r>
    </w:p>
    <w:p w14:paraId="42123EBD" w14:textId="03FE3D88" w:rsidR="00293C3E" w:rsidRPr="00553EA7" w:rsidRDefault="00293C3E" w:rsidP="00293C3E">
      <w:pPr>
        <w:tabs>
          <w:tab w:val="left" w:pos="-1026"/>
          <w:tab w:val="left" w:pos="570"/>
          <w:tab w:val="left" w:pos="720"/>
        </w:tabs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val="pt-BR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A. 12 cm                    B. 12 cm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val="pt-BR"/>
        </w:rPr>
        <w:t>2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               C. 22 cm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val="pt-BR"/>
        </w:rPr>
        <w:t xml:space="preserve">2                     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D. 28 cm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val="pt-BR"/>
        </w:rPr>
        <w:t xml:space="preserve">2  </w:t>
      </w:r>
    </w:p>
    <w:p w14:paraId="50FDA47D" w14:textId="77777777" w:rsidR="00293C3E" w:rsidRPr="00553EA7" w:rsidRDefault="00293C3E" w:rsidP="001C4AD7">
      <w:pPr>
        <w:tabs>
          <w:tab w:val="left" w:pos="-1026"/>
          <w:tab w:val="left" w:pos="570"/>
          <w:tab w:val="left" w:pos="720"/>
        </w:tabs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>6.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 xml:space="preserve">  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 xml:space="preserve">Một cửa hàng có 63 chiếc xe đạp điện và Trong đó số xe loại một là 9 chiếc. Hỏi số xe loại một chiếm bao nhiêu phần số xe của cửa hàng? </w:t>
      </w:r>
    </w:p>
    <w:p w14:paraId="2D9C225B" w14:textId="0D4CF304" w:rsidR="00293C3E" w:rsidRPr="00553EA7" w:rsidRDefault="00293C3E" w:rsidP="001C4AD7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begin"/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7</m:t>
            </m:r>
          </m:den>
        </m:f>
      </m:oMath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instrText xml:space="preserve"> </w:instrTex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end"/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40" w:dyaOrig="620" w14:anchorId="36AAAA88">
          <v:shape id="_x0000_i1068" type="#_x0000_t75" style="width:12pt;height:30.75pt" o:ole="">
            <v:imagedata r:id="rId86" o:title=""/>
          </v:shape>
          <o:OLEObject Type="Embed" ProgID="Equation.3" ShapeID="_x0000_i1068" DrawAspect="Content" ObjectID="_1677530315" r:id="rId87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B.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begin"/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7</m:t>
            </m:r>
          </m:den>
        </m:f>
      </m:oMath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instrText xml:space="preserve"> </w:instrTex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end"/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40" w:dyaOrig="620" w14:anchorId="27F5F9D8">
          <v:shape id="_x0000_i1069" type="#_x0000_t75" style="width:12pt;height:30.75pt" o:ole="">
            <v:imagedata r:id="rId88" o:title=""/>
          </v:shape>
          <o:OLEObject Type="Embed" ProgID="Equation.3" ShapeID="_x0000_i1069" DrawAspect="Content" ObjectID="_1677530316" r:id="rId89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C.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begin"/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9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7</m:t>
            </m:r>
          </m:den>
        </m:f>
      </m:oMath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instrText xml:space="preserve"> </w:instrTex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end"/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40" w:dyaOrig="620" w14:anchorId="6C9B519B">
          <v:shape id="_x0000_i1070" type="#_x0000_t75" style="width:12pt;height:30.75pt" o:ole="">
            <v:imagedata r:id="rId90" o:title=""/>
          </v:shape>
          <o:OLEObject Type="Embed" ProgID="Equation.3" ShapeID="_x0000_i1070" DrawAspect="Content" ObjectID="_1677530317" r:id="rId91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D.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begin"/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9</m:t>
            </m:r>
          </m:den>
        </m:f>
      </m:oMath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instrText xml:space="preserve"> </w:instrTex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end"/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20" w:dyaOrig="620" w14:anchorId="37F87A83">
          <v:shape id="_x0000_i1071" type="#_x0000_t75" style="width:11.25pt;height:30.75pt" o:ole="">
            <v:imagedata r:id="rId92" o:title=""/>
          </v:shape>
          <o:OLEObject Type="Embed" ProgID="Equation.3" ShapeID="_x0000_i1071" DrawAspect="Content" ObjectID="_1677530318" r:id="rId93"/>
        </w:object>
      </w:r>
    </w:p>
    <w:p w14:paraId="5557222F" w14:textId="77777777" w:rsidR="00293C3E" w:rsidRPr="00553EA7" w:rsidRDefault="00293C3E" w:rsidP="001C4AD7">
      <w:pPr>
        <w:tabs>
          <w:tab w:val="left" w:pos="-1026"/>
          <w:tab w:val="left" w:pos="570"/>
          <w:tab w:val="left" w:pos="720"/>
        </w:tabs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</w:pPr>
      <w:r w:rsidRPr="00553EA7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nl-NL"/>
        </w:rPr>
        <w:t>Phần thứ hai.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 xml:space="preserve"> Tự luận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>(4 điểm)</w:t>
      </w:r>
    </w:p>
    <w:p w14:paraId="0AC73733" w14:textId="38339461" w:rsidR="00293C3E" w:rsidRPr="00553EA7" w:rsidRDefault="00293C3E" w:rsidP="00293C3E">
      <w:pPr>
        <w:tabs>
          <w:tab w:val="left" w:pos="-1026"/>
          <w:tab w:val="left" w:pos="570"/>
          <w:tab w:val="left" w:pos="720"/>
        </w:tabs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7. Tính </w:t>
      </w:r>
    </w:p>
    <w:p w14:paraId="09F919DE" w14:textId="77777777" w:rsidR="00293C3E" w:rsidRPr="00553EA7" w:rsidRDefault="00293C3E" w:rsidP="001C4AD7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)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800" w:dyaOrig="620" w14:anchorId="5280C88F">
          <v:shape id="_x0000_i1072" type="#_x0000_t75" style="width:40.5pt;height:35.25pt" o:ole="">
            <v:imagedata r:id="rId94" o:title=""/>
          </v:shape>
          <o:OLEObject Type="Embed" ProgID="Equation.3" ShapeID="_x0000_i1072" DrawAspect="Content" ObjectID="_1677530319" r:id="rId95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.............................................................................................................</w:t>
      </w:r>
    </w:p>
    <w:p w14:paraId="34620149" w14:textId="77777777" w:rsidR="00293C3E" w:rsidRPr="00553EA7" w:rsidRDefault="00293C3E" w:rsidP="00293C3E">
      <w:pPr>
        <w:ind w:left="601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2ED82ABB" w14:textId="11845CC1" w:rsidR="00293C3E" w:rsidRPr="00553EA7" w:rsidRDefault="00293C3E" w:rsidP="001C4AD7">
      <w:pPr>
        <w:ind w:right="-108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)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780" w:dyaOrig="620" w14:anchorId="319AEF0A">
          <v:shape id="_x0000_i1073" type="#_x0000_t75" style="width:39.75pt;height:35.25pt" o:ole="">
            <v:imagedata r:id="rId96" o:title=""/>
          </v:shape>
          <o:OLEObject Type="Embed" ProgID="Equation.3" ShapeID="_x0000_i1073" DrawAspect="Content" ObjectID="_1677530320" r:id="rId97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>.................................................................................................................</w:t>
      </w:r>
    </w:p>
    <w:p w14:paraId="3E9EFD30" w14:textId="77777777" w:rsidR="00293C3E" w:rsidRPr="00553EA7" w:rsidRDefault="00293C3E" w:rsidP="001C4AD7">
      <w:pPr>
        <w:tabs>
          <w:tab w:val="left" w:pos="-1026"/>
          <w:tab w:val="left" w:pos="570"/>
          <w:tab w:val="left" w:pos="720"/>
        </w:tabs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 xml:space="preserve">8. Một lớp học có 32 học sinh. Số học sinh trai hơn số </w:t>
      </w:r>
      <w:r w:rsidRPr="00553EA7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nl-NL"/>
        </w:rPr>
        <w:t>học sinh gái là 4 em.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Hỏi lớp đó có bao nhiêu học sinh trai, bao nhiêu học sinh gái?</w:t>
      </w:r>
    </w:p>
    <w:p w14:paraId="7463F985" w14:textId="77777777" w:rsidR="00293C3E" w:rsidRPr="00553EA7" w:rsidRDefault="00293C3E" w:rsidP="00293C3E">
      <w:pPr>
        <w:tabs>
          <w:tab w:val="left" w:pos="-1026"/>
          <w:tab w:val="left" w:pos="570"/>
          <w:tab w:val="left" w:pos="720"/>
        </w:tabs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u w:val="single"/>
          <w:lang w:val="nl-NL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  <w:t xml:space="preserve">   </w:t>
      </w:r>
      <w:r w:rsidRPr="00553EA7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u w:val="single"/>
          <w:lang w:val="nl-NL"/>
        </w:rPr>
        <w:t xml:space="preserve">Giải </w:t>
      </w:r>
    </w:p>
    <w:p w14:paraId="3A68506A" w14:textId="1DE71A0D" w:rsidR="00293C3E" w:rsidRPr="00553EA7" w:rsidRDefault="00293C3E" w:rsidP="00293C3E">
      <w:pPr>
        <w:tabs>
          <w:tab w:val="left" w:pos="-1026"/>
          <w:tab w:val="left" w:pos="570"/>
          <w:tab w:val="left" w:pos="720"/>
        </w:tabs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tbl>
      <w:tblPr>
        <w:tblW w:w="9828" w:type="dxa"/>
        <w:tblLayout w:type="fixed"/>
        <w:tblLook w:val="01E0" w:firstRow="1" w:lastRow="1" w:firstColumn="1" w:lastColumn="1" w:noHBand="0" w:noVBand="0"/>
      </w:tblPr>
      <w:tblGrid>
        <w:gridCol w:w="4668"/>
        <w:gridCol w:w="5160"/>
      </w:tblGrid>
      <w:tr w:rsidR="00293C3E" w:rsidRPr="00553EA7" w14:paraId="0192317F" w14:textId="77777777" w:rsidTr="00293C3E">
        <w:tc>
          <w:tcPr>
            <w:tcW w:w="4668" w:type="dxa"/>
          </w:tcPr>
          <w:p w14:paraId="4EE1B7F7" w14:textId="7DCC9038" w:rsidR="00293C3E" w:rsidRPr="00553EA7" w:rsidRDefault="00293C3E" w:rsidP="001C4AD7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5160" w:type="dxa"/>
          </w:tcPr>
          <w:p w14:paraId="445B672E" w14:textId="77777777" w:rsidR="00293C3E" w:rsidRPr="00553EA7" w:rsidRDefault="00293C3E" w:rsidP="00293C3E">
            <w:pPr>
              <w:ind w:right="-108"/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</w:pPr>
          </w:p>
        </w:tc>
      </w:tr>
    </w:tbl>
    <w:p w14:paraId="60818A2F" w14:textId="77777777" w:rsidR="00293C3E" w:rsidRPr="00553EA7" w:rsidRDefault="00293C3E" w:rsidP="001C4AD7">
      <w:pPr>
        <w:ind w:right="-108"/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 xml:space="preserve">9. Tìm x </w:t>
      </w:r>
    </w:p>
    <w:p w14:paraId="649F1DFE" w14:textId="77777777" w:rsidR="00293C3E" w:rsidRPr="00553EA7" w:rsidRDefault="00293C3E" w:rsidP="00293C3E">
      <w:pPr>
        <w:ind w:left="601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940" w:dyaOrig="620" w14:anchorId="1FD12B5A">
          <v:shape id="_x0000_i1074" type="#_x0000_t75" style="width:46.5pt;height:34.5pt" o:ole="">
            <v:imagedata r:id="rId98" o:title=""/>
          </v:shape>
          <o:OLEObject Type="Embed" ProgID="Equation.DSMT4" ShapeID="_x0000_i1074" DrawAspect="Content" ObjectID="_1677530321" r:id="rId99"/>
        </w:object>
      </w:r>
    </w:p>
    <w:p w14:paraId="27D0EF24" w14:textId="2BC5BBE5" w:rsidR="00293C3E" w:rsidRPr="00553EA7" w:rsidRDefault="00293C3E" w:rsidP="001C4AD7">
      <w:pPr>
        <w:tabs>
          <w:tab w:val="left" w:pos="34"/>
        </w:tabs>
        <w:spacing w:line="360" w:lineRule="auto"/>
        <w:ind w:left="34" w:right="-108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1572F5E6" w14:textId="77777777" w:rsidR="00293C3E" w:rsidRPr="00553EA7" w:rsidRDefault="00293C3E" w:rsidP="00293C3E">
      <w:pPr>
        <w:tabs>
          <w:tab w:val="left" w:pos="570"/>
        </w:tabs>
        <w:ind w:right="-108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14:paraId="1E32DCE4" w14:textId="77777777" w:rsidR="00EF6821" w:rsidRDefault="00EF6821">
      <w:r>
        <w:br w:type="page"/>
      </w:r>
    </w:p>
    <w:tbl>
      <w:tblPr>
        <w:tblW w:w="9530" w:type="dxa"/>
        <w:tblLayout w:type="fixed"/>
        <w:tblLook w:val="01E0" w:firstRow="1" w:lastRow="1" w:firstColumn="1" w:lastColumn="1" w:noHBand="0" w:noVBand="0"/>
      </w:tblPr>
      <w:tblGrid>
        <w:gridCol w:w="9247"/>
        <w:gridCol w:w="283"/>
      </w:tblGrid>
      <w:tr w:rsidR="00293C3E" w:rsidRPr="00553EA7" w14:paraId="3430CF0A" w14:textId="77777777" w:rsidTr="00293C3E">
        <w:tc>
          <w:tcPr>
            <w:tcW w:w="9247" w:type="dxa"/>
          </w:tcPr>
          <w:p w14:paraId="4C6E6D2F" w14:textId="0E6A4702" w:rsidR="00293C3E" w:rsidRPr="00553EA7" w:rsidRDefault="001C4AD7" w:rsidP="00293C3E">
            <w:pPr>
              <w:pStyle w:val="Normal1"/>
              <w:tabs>
                <w:tab w:val="left" w:pos="-1140"/>
                <w:tab w:val="left" w:pos="-1026"/>
                <w:tab w:val="left" w:pos="4680"/>
              </w:tabs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lastRenderedPageBreak/>
              <w:t>ĐÁP ÁN ĐỀ 02</w:t>
            </w:r>
          </w:p>
          <w:p w14:paraId="435F91D8" w14:textId="77777777" w:rsidR="00293C3E" w:rsidRPr="00553EA7" w:rsidRDefault="00293C3E" w:rsidP="00293C3E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1688E3D4" w14:textId="77777777" w:rsidR="00293C3E" w:rsidRPr="00553EA7" w:rsidRDefault="00293C3E" w:rsidP="001C4AD7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553EA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I. TRẮC NGHIỆM: (</w:t>
            </w:r>
            <w:r w:rsidRPr="00553EA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6</w:t>
            </w:r>
            <w:r w:rsidRPr="00553EA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điểm)</w:t>
            </w:r>
          </w:p>
        </w:tc>
        <w:tc>
          <w:tcPr>
            <w:tcW w:w="283" w:type="dxa"/>
          </w:tcPr>
          <w:p w14:paraId="1C98FD0E" w14:textId="77777777" w:rsidR="00293C3E" w:rsidRPr="00553EA7" w:rsidRDefault="00293C3E" w:rsidP="00293C3E">
            <w:pPr>
              <w:ind w:right="-108"/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</w:pPr>
          </w:p>
        </w:tc>
      </w:tr>
      <w:tr w:rsidR="00293C3E" w:rsidRPr="00553EA7" w14:paraId="6AF53C13" w14:textId="77777777" w:rsidTr="00293C3E">
        <w:tc>
          <w:tcPr>
            <w:tcW w:w="9247" w:type="dxa"/>
          </w:tcPr>
          <w:tbl>
            <w:tblPr>
              <w:tblpPr w:leftFromText="180" w:rightFromText="180" w:vertAnchor="text" w:horzAnchor="margin" w:tblpXSpec="center" w:tblpY="195"/>
              <w:tblOverlap w:val="never"/>
              <w:tblW w:w="722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271"/>
              <w:gridCol w:w="851"/>
              <w:gridCol w:w="992"/>
              <w:gridCol w:w="992"/>
              <w:gridCol w:w="992"/>
              <w:gridCol w:w="993"/>
              <w:gridCol w:w="1134"/>
            </w:tblGrid>
            <w:tr w:rsidR="00293C3E" w:rsidRPr="00553EA7" w14:paraId="38D3D580" w14:textId="77777777" w:rsidTr="00293C3E">
              <w:tc>
                <w:tcPr>
                  <w:tcW w:w="12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4F837B03" w14:textId="77777777" w:rsidR="00293C3E" w:rsidRPr="00553EA7" w:rsidRDefault="00293C3E" w:rsidP="00293C3E">
                  <w:pPr>
                    <w:tabs>
                      <w:tab w:val="left" w:pos="915"/>
                    </w:tabs>
                    <w:jc w:val="center"/>
                    <w:rPr>
                      <w:rFonts w:ascii="Times New Roman" w:hAnsi="Times New Roman" w:cs="Times New Roman"/>
                      <w:b/>
                      <w:color w:val="000000" w:themeColor="text1"/>
                      <w:sz w:val="28"/>
                      <w:szCs w:val="28"/>
                      <w:lang w:eastAsia="ja-JP"/>
                    </w:rPr>
                  </w:pPr>
                  <w:r w:rsidRPr="00553EA7">
                    <w:rPr>
                      <w:rFonts w:ascii="Times New Roman" w:hAnsi="Times New Roman" w:cs="Times New Roman"/>
                      <w:b/>
                      <w:color w:val="000000" w:themeColor="text1"/>
                      <w:sz w:val="28"/>
                      <w:szCs w:val="28"/>
                    </w:rPr>
                    <w:t>Câu số</w:t>
                  </w: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02130DC4" w14:textId="77777777" w:rsidR="00293C3E" w:rsidRPr="00553EA7" w:rsidRDefault="00293C3E" w:rsidP="00293C3E">
                  <w:pPr>
                    <w:tabs>
                      <w:tab w:val="left" w:pos="915"/>
                    </w:tabs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  <w:lang w:eastAsia="ja-JP"/>
                    </w:rPr>
                  </w:pPr>
                  <w:r w:rsidRPr="00553EA7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 xml:space="preserve"> 1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3003CC5B" w14:textId="77777777" w:rsidR="00293C3E" w:rsidRPr="00553EA7" w:rsidRDefault="00293C3E" w:rsidP="00293C3E">
                  <w:pPr>
                    <w:tabs>
                      <w:tab w:val="left" w:pos="915"/>
                    </w:tabs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  <w:lang w:eastAsia="ja-JP"/>
                    </w:rPr>
                  </w:pPr>
                  <w:r w:rsidRPr="00553EA7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 xml:space="preserve"> 2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CC382B9" w14:textId="77777777" w:rsidR="00293C3E" w:rsidRPr="00553EA7" w:rsidRDefault="00293C3E" w:rsidP="00293C3E">
                  <w:pPr>
                    <w:tabs>
                      <w:tab w:val="left" w:pos="915"/>
                    </w:tabs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553EA7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 xml:space="preserve"> 3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137ABE83" w14:textId="77777777" w:rsidR="00293C3E" w:rsidRPr="00553EA7" w:rsidRDefault="00293C3E" w:rsidP="00293C3E">
                  <w:pPr>
                    <w:tabs>
                      <w:tab w:val="left" w:pos="915"/>
                    </w:tabs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  <w:lang w:eastAsia="ja-JP"/>
                    </w:rPr>
                  </w:pPr>
                  <w:r w:rsidRPr="00553EA7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 xml:space="preserve"> 4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66EB701E" w14:textId="77777777" w:rsidR="00293C3E" w:rsidRPr="00553EA7" w:rsidRDefault="00293C3E" w:rsidP="00293C3E">
                  <w:pPr>
                    <w:tabs>
                      <w:tab w:val="left" w:pos="915"/>
                    </w:tabs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  <w:lang w:eastAsia="ja-JP"/>
                    </w:rPr>
                  </w:pPr>
                  <w:r w:rsidRPr="00553EA7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  <w:lang w:eastAsia="ja-JP"/>
                    </w:rPr>
                    <w:t>5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71392881" w14:textId="77777777" w:rsidR="00293C3E" w:rsidRPr="00553EA7" w:rsidRDefault="00293C3E" w:rsidP="00293C3E">
                  <w:pPr>
                    <w:tabs>
                      <w:tab w:val="left" w:pos="915"/>
                    </w:tabs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  <w:lang w:eastAsia="ja-JP"/>
                    </w:rPr>
                  </w:pPr>
                  <w:r w:rsidRPr="00553EA7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  <w:lang w:eastAsia="ja-JP"/>
                    </w:rPr>
                    <w:t>6</w:t>
                  </w:r>
                </w:p>
              </w:tc>
            </w:tr>
            <w:tr w:rsidR="00293C3E" w:rsidRPr="00553EA7" w14:paraId="3F773E46" w14:textId="77777777" w:rsidTr="00293C3E">
              <w:tc>
                <w:tcPr>
                  <w:tcW w:w="12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31B25410" w14:textId="77777777" w:rsidR="00293C3E" w:rsidRPr="00553EA7" w:rsidRDefault="00293C3E" w:rsidP="00293C3E">
                  <w:pPr>
                    <w:tabs>
                      <w:tab w:val="left" w:pos="915"/>
                    </w:tabs>
                    <w:jc w:val="center"/>
                    <w:rPr>
                      <w:rFonts w:ascii="Times New Roman" w:hAnsi="Times New Roman" w:cs="Times New Roman"/>
                      <w:b/>
                      <w:color w:val="000000" w:themeColor="text1"/>
                      <w:sz w:val="28"/>
                      <w:szCs w:val="28"/>
                      <w:lang w:eastAsia="ja-JP"/>
                    </w:rPr>
                  </w:pPr>
                  <w:r w:rsidRPr="00553EA7">
                    <w:rPr>
                      <w:rFonts w:ascii="Times New Roman" w:hAnsi="Times New Roman" w:cs="Times New Roman"/>
                      <w:b/>
                      <w:color w:val="000000" w:themeColor="text1"/>
                      <w:sz w:val="28"/>
                      <w:szCs w:val="28"/>
                    </w:rPr>
                    <w:t>Đáp án</w:t>
                  </w: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214FA502" w14:textId="77777777" w:rsidR="00293C3E" w:rsidRPr="00553EA7" w:rsidRDefault="00293C3E" w:rsidP="00293C3E">
                  <w:pPr>
                    <w:tabs>
                      <w:tab w:val="left" w:pos="915"/>
                    </w:tabs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  <w:lang w:eastAsia="ja-JP"/>
                    </w:rPr>
                  </w:pPr>
                  <w:r w:rsidRPr="00553EA7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B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077A043D" w14:textId="77777777" w:rsidR="00293C3E" w:rsidRPr="00553EA7" w:rsidRDefault="00293C3E" w:rsidP="00293C3E">
                  <w:pPr>
                    <w:tabs>
                      <w:tab w:val="left" w:pos="915"/>
                    </w:tabs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  <w:lang w:eastAsia="ja-JP"/>
                    </w:rPr>
                  </w:pPr>
                  <w:r w:rsidRPr="00553EA7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A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6F0148B6" w14:textId="77777777" w:rsidR="00293C3E" w:rsidRPr="00553EA7" w:rsidRDefault="00293C3E" w:rsidP="00293C3E">
                  <w:pPr>
                    <w:tabs>
                      <w:tab w:val="left" w:pos="915"/>
                    </w:tabs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553EA7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C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1F4F62EF" w14:textId="77777777" w:rsidR="00293C3E" w:rsidRPr="00553EA7" w:rsidRDefault="00293C3E" w:rsidP="00293C3E">
                  <w:pPr>
                    <w:tabs>
                      <w:tab w:val="left" w:pos="915"/>
                    </w:tabs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  <w:lang w:eastAsia="ja-JP"/>
                    </w:rPr>
                  </w:pPr>
                  <w:r w:rsidRPr="00553EA7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  <w:lang w:eastAsia="ja-JP"/>
                    </w:rPr>
                    <w:t>C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43932532" w14:textId="77777777" w:rsidR="00293C3E" w:rsidRPr="00553EA7" w:rsidRDefault="00293C3E" w:rsidP="00293C3E">
                  <w:pPr>
                    <w:tabs>
                      <w:tab w:val="left" w:pos="915"/>
                    </w:tabs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  <w:lang w:eastAsia="ja-JP"/>
                    </w:rPr>
                  </w:pPr>
                  <w:r w:rsidRPr="00553EA7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  <w:lang w:eastAsia="ja-JP"/>
                    </w:rPr>
                    <w:t>D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7F06B5BE" w14:textId="77777777" w:rsidR="00293C3E" w:rsidRPr="00553EA7" w:rsidRDefault="00293C3E" w:rsidP="00293C3E">
                  <w:pPr>
                    <w:tabs>
                      <w:tab w:val="left" w:pos="915"/>
                    </w:tabs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  <w:lang w:eastAsia="ja-JP"/>
                    </w:rPr>
                  </w:pPr>
                  <w:r w:rsidRPr="00553EA7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  <w:lang w:eastAsia="ja-JP"/>
                    </w:rPr>
                    <w:t>A</w:t>
                  </w:r>
                </w:p>
              </w:tc>
            </w:tr>
            <w:tr w:rsidR="00293C3E" w:rsidRPr="00553EA7" w14:paraId="23F978FC" w14:textId="77777777" w:rsidTr="00293C3E">
              <w:tc>
                <w:tcPr>
                  <w:tcW w:w="12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5C9CCDD5" w14:textId="77777777" w:rsidR="00293C3E" w:rsidRPr="00553EA7" w:rsidRDefault="00293C3E" w:rsidP="00293C3E">
                  <w:pPr>
                    <w:tabs>
                      <w:tab w:val="left" w:pos="915"/>
                    </w:tabs>
                    <w:jc w:val="center"/>
                    <w:rPr>
                      <w:rFonts w:ascii="Times New Roman" w:hAnsi="Times New Roman" w:cs="Times New Roman"/>
                      <w:b/>
                      <w:color w:val="000000" w:themeColor="text1"/>
                      <w:sz w:val="28"/>
                      <w:szCs w:val="28"/>
                      <w:lang w:eastAsia="ja-JP"/>
                    </w:rPr>
                  </w:pPr>
                  <w:r w:rsidRPr="00553EA7">
                    <w:rPr>
                      <w:rFonts w:ascii="Times New Roman" w:hAnsi="Times New Roman" w:cs="Times New Roman"/>
                      <w:b/>
                      <w:color w:val="000000" w:themeColor="text1"/>
                      <w:sz w:val="28"/>
                      <w:szCs w:val="28"/>
                    </w:rPr>
                    <w:t>Điểm</w:t>
                  </w: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06914C62" w14:textId="77777777" w:rsidR="00293C3E" w:rsidRPr="00553EA7" w:rsidRDefault="00293C3E" w:rsidP="00293C3E">
                  <w:pPr>
                    <w:tabs>
                      <w:tab w:val="left" w:pos="915"/>
                    </w:tabs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  <w:lang w:eastAsia="ja-JP"/>
                    </w:rPr>
                  </w:pPr>
                  <w:r w:rsidRPr="00553EA7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1,0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0F2C0394" w14:textId="77777777" w:rsidR="00293C3E" w:rsidRPr="00553EA7" w:rsidRDefault="00293C3E" w:rsidP="00293C3E">
                  <w:pPr>
                    <w:tabs>
                      <w:tab w:val="left" w:pos="915"/>
                    </w:tabs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  <w:lang w:eastAsia="ja-JP"/>
                    </w:rPr>
                  </w:pPr>
                  <w:r w:rsidRPr="00553EA7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1,0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691EC2E" w14:textId="77777777" w:rsidR="00293C3E" w:rsidRPr="00553EA7" w:rsidRDefault="00293C3E" w:rsidP="00293C3E">
                  <w:pPr>
                    <w:tabs>
                      <w:tab w:val="left" w:pos="915"/>
                    </w:tabs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553EA7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1,0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471E6904" w14:textId="77777777" w:rsidR="00293C3E" w:rsidRPr="00553EA7" w:rsidRDefault="00293C3E" w:rsidP="00293C3E">
                  <w:pPr>
                    <w:tabs>
                      <w:tab w:val="left" w:pos="915"/>
                    </w:tabs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  <w:lang w:eastAsia="ja-JP"/>
                    </w:rPr>
                  </w:pPr>
                  <w:r w:rsidRPr="00553EA7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1,0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74AFA327" w14:textId="77777777" w:rsidR="00293C3E" w:rsidRPr="00553EA7" w:rsidRDefault="00293C3E" w:rsidP="00293C3E">
                  <w:pPr>
                    <w:tabs>
                      <w:tab w:val="left" w:pos="915"/>
                    </w:tabs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  <w:lang w:eastAsia="ja-JP"/>
                    </w:rPr>
                  </w:pPr>
                  <w:r w:rsidRPr="00553EA7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  <w:lang w:eastAsia="ja-JP"/>
                    </w:rPr>
                    <w:t>1,0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1113142B" w14:textId="77777777" w:rsidR="00293C3E" w:rsidRPr="00553EA7" w:rsidRDefault="00293C3E" w:rsidP="00293C3E">
                  <w:pPr>
                    <w:tabs>
                      <w:tab w:val="left" w:pos="915"/>
                    </w:tabs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  <w:lang w:eastAsia="ja-JP"/>
                    </w:rPr>
                  </w:pPr>
                  <w:r w:rsidRPr="00553EA7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  <w:lang w:eastAsia="ja-JP"/>
                    </w:rPr>
                    <w:t>1,0</w:t>
                  </w:r>
                </w:p>
              </w:tc>
            </w:tr>
          </w:tbl>
          <w:p w14:paraId="34A31A56" w14:textId="77777777" w:rsidR="00293C3E" w:rsidRPr="00553EA7" w:rsidRDefault="00293C3E" w:rsidP="00293C3E">
            <w:pPr>
              <w:tabs>
                <w:tab w:val="left" w:pos="918"/>
              </w:tabs>
              <w:ind w:right="-108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</w:p>
        </w:tc>
        <w:tc>
          <w:tcPr>
            <w:tcW w:w="283" w:type="dxa"/>
          </w:tcPr>
          <w:p w14:paraId="70363752" w14:textId="77777777" w:rsidR="00293C3E" w:rsidRPr="00553EA7" w:rsidRDefault="00293C3E" w:rsidP="00293C3E">
            <w:pPr>
              <w:ind w:right="-108"/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</w:pPr>
          </w:p>
        </w:tc>
      </w:tr>
    </w:tbl>
    <w:p w14:paraId="5D0E8555" w14:textId="77777777" w:rsidR="00293C3E" w:rsidRPr="00553EA7" w:rsidRDefault="00293C3E" w:rsidP="00293C3E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14:paraId="111E0565" w14:textId="77777777" w:rsidR="00293C3E" w:rsidRPr="00553EA7" w:rsidRDefault="00293C3E" w:rsidP="001C4AD7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II. TỰ LUẬN (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4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đ)</w:t>
      </w:r>
    </w:p>
    <w:p w14:paraId="47C19C4D" w14:textId="0D1C6F1A" w:rsidR="00293C3E" w:rsidRPr="00553EA7" w:rsidRDefault="00293C3E" w:rsidP="001C4AD7">
      <w:pPr>
        <w:tabs>
          <w:tab w:val="left" w:pos="-1026"/>
          <w:tab w:val="left" w:pos="570"/>
          <w:tab w:val="left" w:pos="720"/>
        </w:tabs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1E8FD5C3" wp14:editId="57BD1D5D">
                <wp:simplePos x="0" y="0"/>
                <wp:positionH relativeFrom="column">
                  <wp:posOffset>760095</wp:posOffset>
                </wp:positionH>
                <wp:positionV relativeFrom="paragraph">
                  <wp:posOffset>60325</wp:posOffset>
                </wp:positionV>
                <wp:extent cx="10795" cy="241300"/>
                <wp:effectExtent l="0" t="0" r="1905" b="0"/>
                <wp:wrapNone/>
                <wp:docPr id="8853" name="Straight Connector 88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0795" cy="241300"/>
                        </a:xfrm>
                        <a:prstGeom prst="line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8853" o:spid="_x0000_s1026" style="position:absolute;flip:x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9.85pt,4.75pt" to="60.7pt,2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" stroked="f"/>
            </w:pict>
          </mc:Fallback>
        </mc:AlternateConten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7: (1 điểm) Mỗi câu đúng được 0,5 điểm</w:t>
      </w:r>
    </w:p>
    <w:p w14:paraId="6996210B" w14:textId="77777777" w:rsidR="00293C3E" w:rsidRPr="00553EA7" w:rsidRDefault="00293C3E" w:rsidP="001C4AD7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)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120" w:dyaOrig="620" w14:anchorId="3678D192">
          <v:shape id="_x0000_i1075" type="#_x0000_t75" style="width:108pt;height:35.25pt" o:ole="">
            <v:imagedata r:id="rId100" o:title=""/>
          </v:shape>
          <o:OLEObject Type="Embed" ProgID="Equation.3" ShapeID="_x0000_i1075" DrawAspect="Content" ObjectID="_1677530322" r:id="rId101"/>
        </w:object>
      </w:r>
    </w:p>
    <w:p w14:paraId="3F7E927D" w14:textId="77777777" w:rsidR="00293C3E" w:rsidRPr="00553EA7" w:rsidRDefault="00293C3E" w:rsidP="00293C3E">
      <w:pPr>
        <w:ind w:right="-108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14:paraId="75C6AA09" w14:textId="77777777" w:rsidR="00293C3E" w:rsidRPr="00553EA7" w:rsidRDefault="00293C3E" w:rsidP="001C4AD7">
      <w:pPr>
        <w:tabs>
          <w:tab w:val="left" w:pos="130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)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320" w:dyaOrig="620" w14:anchorId="540C9884">
          <v:shape id="_x0000_i1076" type="#_x0000_t75" style="width:118.5pt;height:35.25pt" o:ole="">
            <v:imagedata r:id="rId102" o:title=""/>
          </v:shape>
          <o:OLEObject Type="Embed" ProgID="Equation.3" ShapeID="_x0000_i1076" DrawAspect="Content" ObjectID="_1677530323" r:id="rId103"/>
        </w:object>
      </w:r>
    </w:p>
    <w:p w14:paraId="6176194C" w14:textId="77777777" w:rsidR="00293C3E" w:rsidRPr="00553EA7" w:rsidRDefault="00293C3E" w:rsidP="00293C3E">
      <w:pPr>
        <w:ind w:left="601" w:right="-108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14:paraId="0AB56688" w14:textId="77777777" w:rsidR="00293C3E" w:rsidRPr="00553EA7" w:rsidRDefault="00293C3E" w:rsidP="001C4AD7">
      <w:pPr>
        <w:ind w:right="-108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8 (2 điểm)</w:t>
      </w:r>
    </w:p>
    <w:p w14:paraId="6C2B34CA" w14:textId="77777777" w:rsidR="00293C3E" w:rsidRPr="00553EA7" w:rsidRDefault="00293C3E" w:rsidP="001C4AD7">
      <w:pPr>
        <w:ind w:right="-108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Tóm tắt: </w:t>
      </w:r>
    </w:p>
    <w:p w14:paraId="50950ADD" w14:textId="407A892B" w:rsidR="00293C3E" w:rsidRPr="00553EA7" w:rsidRDefault="00293C3E" w:rsidP="00293C3E">
      <w:pPr>
        <w:ind w:left="601" w:right="-108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0F084E4B" wp14:editId="2D9ECF11">
                <wp:simplePos x="0" y="0"/>
                <wp:positionH relativeFrom="column">
                  <wp:posOffset>-34925</wp:posOffset>
                </wp:positionH>
                <wp:positionV relativeFrom="paragraph">
                  <wp:posOffset>50165</wp:posOffset>
                </wp:positionV>
                <wp:extent cx="5495290" cy="949325"/>
                <wp:effectExtent l="11430" t="10160" r="8255" b="12065"/>
                <wp:wrapNone/>
                <wp:docPr id="8852" name="Text Box 88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95290" cy="949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DD952C7" w14:textId="77777777" w:rsidR="000F7C1E" w:rsidRDefault="000F7C1E" w:rsidP="00293C3E">
                            <w:r>
                              <w:rPr>
                                <w:sz w:val="26"/>
                                <w:szCs w:val="26"/>
                              </w:rPr>
                              <w:t xml:space="preserve">                                </w:t>
                            </w:r>
                            <w:r w:rsidRPr="00F45183">
                              <w:rPr>
                                <w:sz w:val="26"/>
                                <w:szCs w:val="26"/>
                              </w:rPr>
                              <w:t>... ? học sinh</w:t>
                            </w:r>
                          </w:p>
                          <w:p w14:paraId="55496965" w14:textId="77777777" w:rsidR="000F7C1E" w:rsidRPr="00F45183" w:rsidRDefault="000F7C1E" w:rsidP="00293C3E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 w:rsidRPr="00F45183">
                              <w:rPr>
                                <w:sz w:val="26"/>
                                <w:szCs w:val="26"/>
                              </w:rPr>
                              <w:t>Trai</w:t>
                            </w:r>
                          </w:p>
                          <w:p w14:paraId="7C5D1E01" w14:textId="77777777" w:rsidR="000F7C1E" w:rsidRPr="00F45183" w:rsidRDefault="000F7C1E" w:rsidP="00293C3E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 w:rsidRPr="00F45183">
                              <w:rPr>
                                <w:sz w:val="26"/>
                                <w:szCs w:val="26"/>
                              </w:rPr>
                              <w:t xml:space="preserve">   </w:t>
                            </w:r>
                            <w:r>
                              <w:rPr>
                                <w:sz w:val="26"/>
                                <w:szCs w:val="26"/>
                              </w:rPr>
                              <w:t xml:space="preserve">                       </w:t>
                            </w:r>
                            <w:r w:rsidRPr="00F45183">
                              <w:rPr>
                                <w:sz w:val="26"/>
                                <w:szCs w:val="26"/>
                              </w:rPr>
                              <w:t xml:space="preserve"> ... ? học sinh    </w:t>
                            </w:r>
                            <w:r>
                              <w:rPr>
                                <w:sz w:val="26"/>
                                <w:szCs w:val="26"/>
                              </w:rPr>
                              <w:t xml:space="preserve">                4 em         </w:t>
                            </w:r>
                            <w:r w:rsidRPr="00F45183">
                              <w:rPr>
                                <w:sz w:val="26"/>
                                <w:szCs w:val="26"/>
                              </w:rPr>
                              <w:t>32 học sinh  (0,25 đ)</w:t>
                            </w:r>
                          </w:p>
                          <w:p w14:paraId="1B551629" w14:textId="77777777" w:rsidR="000F7C1E" w:rsidRPr="00F45183" w:rsidRDefault="000F7C1E" w:rsidP="00293C3E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 w:rsidRPr="00F45183">
                              <w:rPr>
                                <w:sz w:val="26"/>
                                <w:szCs w:val="26"/>
                              </w:rPr>
                              <w:t xml:space="preserve">Gái                                                                    </w:t>
                            </w:r>
                          </w:p>
                          <w:p w14:paraId="2A3FD7DF" w14:textId="77777777" w:rsidR="000F7C1E" w:rsidRPr="00F45183" w:rsidRDefault="000F7C1E" w:rsidP="00293C3E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 w:rsidRPr="00F45183">
                              <w:rPr>
                                <w:sz w:val="26"/>
                                <w:szCs w:val="26"/>
                              </w:rPr>
                              <w:t xml:space="preserve">                            </w:t>
                            </w:r>
                            <w:r>
                              <w:rPr>
                                <w:sz w:val="26"/>
                                <w:szCs w:val="26"/>
                              </w:rPr>
                              <w:t xml:space="preserve">  </w:t>
                            </w:r>
                            <w:r w:rsidRPr="00F45183">
                              <w:rPr>
                                <w:sz w:val="26"/>
                                <w:szCs w:val="26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8852" o:spid="_x0000_s1028" type="#_x0000_t202" style="position:absolute;left:0;text-align:left;margin-left:-2.75pt;margin-top:3.95pt;width:432.7pt;height:74.75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">
                <v:stroke dashstyle="1 1" endcap="round"/>
                <v:textbox>
                  <w:txbxContent>
                    <w:p w14:paraId="3DD952C7" w14:textId="77777777" w:rsidR="00293C3E" w:rsidRDefault="00293C3E" w:rsidP="00293C3E">
                      <w:r>
                        <w:rPr>
                          <w:sz w:val="26"/>
                          <w:szCs w:val="26"/>
                        </w:rPr>
                        <w:t xml:space="preserve">                                </w:t>
                      </w:r>
                      <w:r w:rsidRPr="00F45183">
                        <w:rPr>
                          <w:sz w:val="26"/>
                          <w:szCs w:val="26"/>
                        </w:rPr>
                        <w:t>... ? học sinh</w:t>
                      </w:r>
                    </w:p>
                    <w:p w14:paraId="55496965" w14:textId="77777777" w:rsidR="00293C3E" w:rsidRPr="00F45183" w:rsidRDefault="00293C3E" w:rsidP="00293C3E">
                      <w:pPr>
                        <w:rPr>
                          <w:sz w:val="26"/>
                          <w:szCs w:val="26"/>
                        </w:rPr>
                      </w:pPr>
                      <w:r w:rsidRPr="00F45183">
                        <w:rPr>
                          <w:sz w:val="26"/>
                          <w:szCs w:val="26"/>
                        </w:rPr>
                        <w:t>Trai</w:t>
                      </w:r>
                    </w:p>
                    <w:p w14:paraId="7C5D1E01" w14:textId="77777777" w:rsidR="00293C3E" w:rsidRPr="00F45183" w:rsidRDefault="00293C3E" w:rsidP="00293C3E">
                      <w:pPr>
                        <w:rPr>
                          <w:sz w:val="26"/>
                          <w:szCs w:val="26"/>
                        </w:rPr>
                      </w:pPr>
                      <w:r w:rsidRPr="00F45183">
                        <w:rPr>
                          <w:sz w:val="26"/>
                          <w:szCs w:val="26"/>
                        </w:rPr>
                        <w:t xml:space="preserve">   </w:t>
                      </w:r>
                      <w:r>
                        <w:rPr>
                          <w:sz w:val="26"/>
                          <w:szCs w:val="26"/>
                        </w:rPr>
                        <w:t xml:space="preserve">                       </w:t>
                      </w:r>
                      <w:r w:rsidRPr="00F45183">
                        <w:rPr>
                          <w:sz w:val="26"/>
                          <w:szCs w:val="26"/>
                        </w:rPr>
                        <w:t xml:space="preserve"> ... ? học sinh    </w:t>
                      </w:r>
                      <w:r>
                        <w:rPr>
                          <w:sz w:val="26"/>
                          <w:szCs w:val="26"/>
                        </w:rPr>
                        <w:t xml:space="preserve">                4 em         </w:t>
                      </w:r>
                      <w:r w:rsidRPr="00F45183">
                        <w:rPr>
                          <w:sz w:val="26"/>
                          <w:szCs w:val="26"/>
                        </w:rPr>
                        <w:t>32 học sinh  (0,25 đ)</w:t>
                      </w:r>
                    </w:p>
                    <w:p w14:paraId="1B551629" w14:textId="77777777" w:rsidR="00293C3E" w:rsidRPr="00F45183" w:rsidRDefault="00293C3E" w:rsidP="00293C3E">
                      <w:pPr>
                        <w:rPr>
                          <w:sz w:val="26"/>
                          <w:szCs w:val="26"/>
                        </w:rPr>
                      </w:pPr>
                      <w:r w:rsidRPr="00F45183">
                        <w:rPr>
                          <w:sz w:val="26"/>
                          <w:szCs w:val="26"/>
                        </w:rPr>
                        <w:t xml:space="preserve">Gái                                                                    </w:t>
                      </w:r>
                    </w:p>
                    <w:p w14:paraId="2A3FD7DF" w14:textId="77777777" w:rsidR="00293C3E" w:rsidRPr="00F45183" w:rsidRDefault="00293C3E" w:rsidP="00293C3E">
                      <w:pPr>
                        <w:rPr>
                          <w:sz w:val="26"/>
                          <w:szCs w:val="26"/>
                        </w:rPr>
                      </w:pPr>
                      <w:r w:rsidRPr="00F45183">
                        <w:rPr>
                          <w:sz w:val="26"/>
                          <w:szCs w:val="26"/>
                        </w:rPr>
                        <w:t xml:space="preserve">                            </w:t>
                      </w:r>
                      <w:r>
                        <w:rPr>
                          <w:sz w:val="26"/>
                          <w:szCs w:val="26"/>
                        </w:rPr>
                        <w:t xml:space="preserve">  </w:t>
                      </w:r>
                      <w:r w:rsidRPr="00F45183">
                        <w:rPr>
                          <w:sz w:val="26"/>
                          <w:szCs w:val="26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14:paraId="00CEA644" w14:textId="3F642C4A" w:rsidR="00293C3E" w:rsidRPr="00553EA7" w:rsidRDefault="00293C3E" w:rsidP="00293C3E">
      <w:pPr>
        <w:ind w:right="-108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4CB04C6A" wp14:editId="1B2D9970">
                <wp:simplePos x="0" y="0"/>
                <wp:positionH relativeFrom="column">
                  <wp:posOffset>3394075</wp:posOffset>
                </wp:positionH>
                <wp:positionV relativeFrom="paragraph">
                  <wp:posOffset>92710</wp:posOffset>
                </wp:positionV>
                <wp:extent cx="90805" cy="483235"/>
                <wp:effectExtent l="11430" t="8890" r="12065" b="12700"/>
                <wp:wrapNone/>
                <wp:docPr id="8851" name="Right Brace 88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0805" cy="483235"/>
                        </a:xfrm>
                        <a:prstGeom prst="rightBrace">
                          <a:avLst>
                            <a:gd name="adj1" fmla="val 44347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ight Brace 8851" o:spid="_x0000_s1026" type="#_x0000_t88" style="position:absolute;margin-left:267.25pt;margin-top:7.3pt;width:7.15pt;height:38.05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"/>
            </w:pict>
          </mc:Fallback>
        </mc:AlternateContent>
      </w:r>
      <w:r w:rsidRPr="00553EA7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22706F0D" wp14:editId="2DB294DE">
                <wp:simplePos x="0" y="0"/>
                <wp:positionH relativeFrom="column">
                  <wp:posOffset>2665095</wp:posOffset>
                </wp:positionH>
                <wp:positionV relativeFrom="paragraph">
                  <wp:posOffset>75565</wp:posOffset>
                </wp:positionV>
                <wp:extent cx="0" cy="146685"/>
                <wp:effectExtent l="6350" t="10795" r="12700" b="13970"/>
                <wp:wrapNone/>
                <wp:docPr id="8850" name="Straight Arrow Connector 88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466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8850" o:spid="_x0000_s1026" type="#_x0000_t32" style="position:absolute;margin-left:209.85pt;margin-top:5.95pt;width:0;height:11.55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"/>
            </w:pict>
          </mc:Fallback>
        </mc:AlternateContent>
      </w:r>
      <w:r w:rsidRPr="00553EA7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4E6118D1" wp14:editId="3B9B02B8">
                <wp:simplePos x="0" y="0"/>
                <wp:positionH relativeFrom="column">
                  <wp:posOffset>3260725</wp:posOffset>
                </wp:positionH>
                <wp:positionV relativeFrom="paragraph">
                  <wp:posOffset>75565</wp:posOffset>
                </wp:positionV>
                <wp:extent cx="0" cy="146685"/>
                <wp:effectExtent l="11430" t="10795" r="7620" b="13970"/>
                <wp:wrapNone/>
                <wp:docPr id="8849" name="Straight Arrow Connector 88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466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8849" o:spid="_x0000_s1026" type="#_x0000_t32" style="position:absolute;margin-left:256.75pt;margin-top:5.95pt;width:0;height:11.55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"/>
            </w:pict>
          </mc:Fallback>
        </mc:AlternateContent>
      </w:r>
      <w:r w:rsidRPr="00553EA7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7E01F49F" wp14:editId="2D8925D9">
                <wp:simplePos x="0" y="0"/>
                <wp:positionH relativeFrom="column">
                  <wp:posOffset>414020</wp:posOffset>
                </wp:positionH>
                <wp:positionV relativeFrom="paragraph">
                  <wp:posOffset>75565</wp:posOffset>
                </wp:positionV>
                <wp:extent cx="0" cy="146685"/>
                <wp:effectExtent l="12700" t="10795" r="6350" b="13970"/>
                <wp:wrapNone/>
                <wp:docPr id="8848" name="Straight Arrow Connector 88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466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8848" o:spid="_x0000_s1026" type="#_x0000_t32" style="position:absolute;margin-left:32.6pt;margin-top:5.95pt;width:0;height:11.55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"/>
            </w:pict>
          </mc:Fallback>
        </mc:AlternateContent>
      </w:r>
      <w:r w:rsidRPr="00553EA7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2C126AC7" wp14:editId="25D3C9C9">
                <wp:simplePos x="0" y="0"/>
                <wp:positionH relativeFrom="column">
                  <wp:posOffset>414020</wp:posOffset>
                </wp:positionH>
                <wp:positionV relativeFrom="paragraph">
                  <wp:posOffset>153035</wp:posOffset>
                </wp:positionV>
                <wp:extent cx="2846705" cy="635"/>
                <wp:effectExtent l="12700" t="12065" r="7620" b="6350"/>
                <wp:wrapNone/>
                <wp:docPr id="8847" name="Straight Arrow Connector 88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4670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8847" o:spid="_x0000_s1026" type="#_x0000_t32" style="position:absolute;margin-left:32.6pt;margin-top:12.05pt;width:224.15pt;height:.05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"/>
            </w:pict>
          </mc:Fallback>
        </mc:AlternateContent>
      </w:r>
    </w:p>
    <w:p w14:paraId="12CD3A59" w14:textId="77777777" w:rsidR="00293C3E" w:rsidRPr="00553EA7" w:rsidRDefault="00293C3E" w:rsidP="00293C3E">
      <w:pPr>
        <w:ind w:right="-108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14:paraId="66443249" w14:textId="5A08A78A" w:rsidR="00293C3E" w:rsidRPr="00553EA7" w:rsidRDefault="00293C3E" w:rsidP="00293C3E">
      <w:pPr>
        <w:ind w:right="-108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5997273D" wp14:editId="3F95346A">
                <wp:simplePos x="0" y="0"/>
                <wp:positionH relativeFrom="column">
                  <wp:posOffset>2665095</wp:posOffset>
                </wp:positionH>
                <wp:positionV relativeFrom="paragraph">
                  <wp:posOffset>69850</wp:posOffset>
                </wp:positionV>
                <wp:extent cx="0" cy="155575"/>
                <wp:effectExtent l="6350" t="12700" r="12700" b="12700"/>
                <wp:wrapNone/>
                <wp:docPr id="8846" name="Straight Arrow Connector 88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555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8846" o:spid="_x0000_s1026" type="#_x0000_t32" style="position:absolute;margin-left:209.85pt;margin-top:5.5pt;width:0;height:12.2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"/>
            </w:pict>
          </mc:Fallback>
        </mc:AlternateContent>
      </w:r>
      <w:r w:rsidRPr="00553EA7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16C92BED" wp14:editId="379CE36D">
                <wp:simplePos x="0" y="0"/>
                <wp:positionH relativeFrom="column">
                  <wp:posOffset>414020</wp:posOffset>
                </wp:positionH>
                <wp:positionV relativeFrom="paragraph">
                  <wp:posOffset>69850</wp:posOffset>
                </wp:positionV>
                <wp:extent cx="0" cy="155575"/>
                <wp:effectExtent l="12700" t="12700" r="6350" b="12700"/>
                <wp:wrapNone/>
                <wp:docPr id="8845" name="Straight Arrow Connector 88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555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8845" o:spid="_x0000_s1026" type="#_x0000_t32" style="position:absolute;margin-left:32.6pt;margin-top:5.5pt;width:0;height:12.2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"/>
            </w:pict>
          </mc:Fallback>
        </mc:AlternateContent>
      </w:r>
      <w:r w:rsidRPr="00553EA7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3EA6D1A1" wp14:editId="7FBB51B7">
                <wp:simplePos x="0" y="0"/>
                <wp:positionH relativeFrom="column">
                  <wp:posOffset>414020</wp:posOffset>
                </wp:positionH>
                <wp:positionV relativeFrom="paragraph">
                  <wp:posOffset>156210</wp:posOffset>
                </wp:positionV>
                <wp:extent cx="2251075" cy="8890"/>
                <wp:effectExtent l="12700" t="13335" r="12700" b="6350"/>
                <wp:wrapNone/>
                <wp:docPr id="8844" name="Straight Arrow Connector 88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251075" cy="88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8844" o:spid="_x0000_s1026" type="#_x0000_t32" style="position:absolute;margin-left:32.6pt;margin-top:12.3pt;width:177.25pt;height:.7pt;flip:y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"/>
            </w:pict>
          </mc:Fallback>
        </mc:AlternateContent>
      </w:r>
    </w:p>
    <w:p w14:paraId="277D89C2" w14:textId="77777777" w:rsidR="00293C3E" w:rsidRPr="00553EA7" w:rsidRDefault="00293C3E" w:rsidP="00293C3E">
      <w:pPr>
        <w:ind w:right="-108"/>
        <w:jc w:val="center"/>
        <w:rPr>
          <w:rFonts w:ascii="Times New Roman" w:hAnsi="Times New Roman" w:cs="Times New Roman"/>
          <w:color w:val="000000" w:themeColor="text1"/>
          <w:sz w:val="28"/>
          <w:szCs w:val="28"/>
          <w:u w:val="single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  <w:u w:val="single"/>
        </w:rPr>
        <w:t>Giải</w:t>
      </w:r>
    </w:p>
    <w:p w14:paraId="161A90A6" w14:textId="714DF428" w:rsidR="00293C3E" w:rsidRPr="00553EA7" w:rsidRDefault="00293C3E" w:rsidP="00293C3E">
      <w:pPr>
        <w:ind w:left="601" w:right="-108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20C4DF9D" wp14:editId="19B935B4">
                <wp:simplePos x="0" y="0"/>
                <wp:positionH relativeFrom="column">
                  <wp:posOffset>4135755</wp:posOffset>
                </wp:positionH>
                <wp:positionV relativeFrom="paragraph">
                  <wp:posOffset>93345</wp:posOffset>
                </wp:positionV>
                <wp:extent cx="90805" cy="293370"/>
                <wp:effectExtent l="10160" t="13970" r="13335" b="6985"/>
                <wp:wrapNone/>
                <wp:docPr id="8843" name="Right Brace 88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0805" cy="293370"/>
                        </a:xfrm>
                        <a:prstGeom prst="rightBrace">
                          <a:avLst>
                            <a:gd name="adj1" fmla="val 26923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ight Brace 8843" o:spid="_x0000_s1026" type="#_x0000_t88" style="position:absolute;margin-left:325.65pt;margin-top:7.35pt;width:7.15pt;height:23.1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"/>
            </w:pict>
          </mc:Fallback>
        </mc:AlternateConten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                                      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>Số học sinh trai của lớp đó là:</w:t>
      </w:r>
    </w:p>
    <w:p w14:paraId="142BFA7D" w14:textId="77777777" w:rsidR="00293C3E" w:rsidRPr="00553EA7" w:rsidRDefault="00293C3E" w:rsidP="00293C3E">
      <w:pPr>
        <w:tabs>
          <w:tab w:val="left" w:pos="6765"/>
        </w:tabs>
        <w:ind w:left="601" w:right="-108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  ( 32 + 4 ): 2 = 18 (em)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  (0,75 đ)</w:t>
      </w:r>
    </w:p>
    <w:p w14:paraId="76353A24" w14:textId="616F7528" w:rsidR="00293C3E" w:rsidRPr="00553EA7" w:rsidRDefault="00293C3E" w:rsidP="00293C3E">
      <w:pPr>
        <w:tabs>
          <w:tab w:val="left" w:pos="3097"/>
        </w:tabs>
        <w:ind w:right="-108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3BC34082" wp14:editId="6D1F3635">
                <wp:simplePos x="0" y="0"/>
                <wp:positionH relativeFrom="column">
                  <wp:posOffset>4135755</wp:posOffset>
                </wp:positionH>
                <wp:positionV relativeFrom="paragraph">
                  <wp:posOffset>132715</wp:posOffset>
                </wp:positionV>
                <wp:extent cx="90805" cy="267335"/>
                <wp:effectExtent l="10160" t="5080" r="13335" b="13335"/>
                <wp:wrapNone/>
                <wp:docPr id="8842" name="Right Brace 88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0805" cy="267335"/>
                        </a:xfrm>
                        <a:prstGeom prst="rightBrace">
                          <a:avLst>
                            <a:gd name="adj1" fmla="val 24534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ight Brace 8842" o:spid="_x0000_s1026" type="#_x0000_t88" style="position:absolute;margin-left:325.65pt;margin-top:10.45pt;width:7.15pt;height:21.05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"/>
            </w:pict>
          </mc:Fallback>
        </mc:AlternateConten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       Số học sinh gái của lớp đó là:</w:t>
      </w:r>
    </w:p>
    <w:p w14:paraId="730461C6" w14:textId="77777777" w:rsidR="00293C3E" w:rsidRPr="00553EA7" w:rsidRDefault="00293C3E" w:rsidP="00293C3E">
      <w:pPr>
        <w:tabs>
          <w:tab w:val="left" w:pos="3097"/>
        </w:tabs>
        <w:ind w:right="-108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    18 – 4 = 14 (em)                        (0,75 đ)</w:t>
      </w:r>
    </w:p>
    <w:p w14:paraId="0A27DBF3" w14:textId="7DF7CDE1" w:rsidR="00293C3E" w:rsidRPr="00553EA7" w:rsidRDefault="00293C3E" w:rsidP="00293C3E">
      <w:pPr>
        <w:tabs>
          <w:tab w:val="left" w:pos="3097"/>
        </w:tabs>
        <w:ind w:right="-108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4C8E9717" wp14:editId="0B4F5836">
                <wp:simplePos x="0" y="0"/>
                <wp:positionH relativeFrom="column">
                  <wp:posOffset>4226560</wp:posOffset>
                </wp:positionH>
                <wp:positionV relativeFrom="paragraph">
                  <wp:posOffset>129540</wp:posOffset>
                </wp:positionV>
                <wp:extent cx="90805" cy="276225"/>
                <wp:effectExtent l="5715" t="10795" r="8255" b="8255"/>
                <wp:wrapNone/>
                <wp:docPr id="8841" name="Right Brace 88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0805" cy="276225"/>
                        </a:xfrm>
                        <a:prstGeom prst="rightBrace">
                          <a:avLst>
                            <a:gd name="adj1" fmla="val 25350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ight Brace 8841" o:spid="_x0000_s1026" type="#_x0000_t88" style="position:absolute;margin-left:332.8pt;margin-top:10.2pt;width:7.15pt;height:21.75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"/>
            </w:pict>
          </mc:Fallback>
        </mc:AlternateConten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       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u w:val="single"/>
        </w:rPr>
        <w:t>Đáp số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>:   Học sinh trai: 18 em.</w:t>
      </w:r>
    </w:p>
    <w:p w14:paraId="362DA5DC" w14:textId="77777777" w:rsidR="00293C3E" w:rsidRPr="00553EA7" w:rsidRDefault="00293C3E" w:rsidP="00293C3E">
      <w:pPr>
        <w:tabs>
          <w:tab w:val="left" w:pos="3097"/>
          <w:tab w:val="left" w:pos="6915"/>
        </w:tabs>
        <w:ind w:right="-108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                       Học sinh gái : 14 em.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 (0,25 đ)</w:t>
      </w:r>
    </w:p>
    <w:p w14:paraId="1040C5B0" w14:textId="77777777" w:rsidR="00293C3E" w:rsidRPr="00553EA7" w:rsidRDefault="00293C3E" w:rsidP="00293C3E">
      <w:pPr>
        <w:ind w:right="-108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14:paraId="1FEC9F78" w14:textId="77777777" w:rsidR="00293C3E" w:rsidRPr="00553EA7" w:rsidRDefault="00293C3E" w:rsidP="001C4AD7">
      <w:pPr>
        <w:ind w:right="-108"/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9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(1 điểm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) 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Tìm X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>(M4)</w:t>
      </w:r>
    </w:p>
    <w:p w14:paraId="53AE90B7" w14:textId="77777777" w:rsidR="00293C3E" w:rsidRPr="00553EA7" w:rsidRDefault="00293C3E" w:rsidP="00293C3E">
      <w:pPr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                  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940" w:dyaOrig="620" w14:anchorId="0243EEED">
          <v:shape id="_x0000_i1077" type="#_x0000_t75" style="width:46.5pt;height:35.25pt" o:ole="">
            <v:imagedata r:id="rId98" o:title=""/>
          </v:shape>
          <o:OLEObject Type="Embed" ProgID="Equation.DSMT4" ShapeID="_x0000_i1077" DrawAspect="Content" ObjectID="_1677530324" r:id="rId104"/>
        </w:object>
      </w:r>
    </w:p>
    <w:p w14:paraId="6AF29950" w14:textId="77777777" w:rsidR="00293C3E" w:rsidRPr="00553EA7" w:rsidRDefault="00293C3E" w:rsidP="00293C3E">
      <w:pPr>
        <w:tabs>
          <w:tab w:val="left" w:pos="31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ab/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ab/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ab/>
        <w:t xml:space="preserve">  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x =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540" w:dyaOrig="620" w14:anchorId="0331ADF4">
          <v:shape id="_x0000_i1078" type="#_x0000_t75" style="width:27pt;height:34.5pt" o:ole="">
            <v:imagedata r:id="rId105" o:title=""/>
          </v:shape>
          <o:OLEObject Type="Embed" ProgID="Equation.3" ShapeID="_x0000_i1078" DrawAspect="Content" ObjectID="_1677530325" r:id="rId106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(0,5 đ)</w:t>
      </w:r>
    </w:p>
    <w:p w14:paraId="77F09449" w14:textId="77777777" w:rsidR="00293C3E" w:rsidRPr="00553EA7" w:rsidRDefault="00293C3E" w:rsidP="00293C3E">
      <w:pPr>
        <w:ind w:right="-108" w:firstLine="720"/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  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it-IT"/>
        </w:rPr>
        <w:t xml:space="preserve">x =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320" w:dyaOrig="620" w14:anchorId="23EB116F">
          <v:shape id="_x0000_i1079" type="#_x0000_t75" style="width:16.5pt;height:35.25pt" o:ole="">
            <v:imagedata r:id="rId107" o:title=""/>
          </v:shape>
          <o:OLEObject Type="Embed" ProgID="Equation.3" ShapeID="_x0000_i1079" DrawAspect="Content" ObjectID="_1677530326" r:id="rId108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it-IT"/>
        </w:rPr>
        <w:tab/>
        <w:t>(0,25 đ)</w:t>
      </w:r>
    </w:p>
    <w:p w14:paraId="6375A908" w14:textId="77777777" w:rsidR="00293C3E" w:rsidRPr="00553EA7" w:rsidRDefault="00293C3E" w:rsidP="00293C3E">
      <w:pPr>
        <w:tabs>
          <w:tab w:val="left" w:pos="1657"/>
        </w:tabs>
        <w:ind w:right="-108" w:firstLine="720"/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 xml:space="preserve">             x =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40" w:dyaOrig="620" w14:anchorId="0C0884BF">
          <v:shape id="_x0000_i1080" type="#_x0000_t75" style="width:12pt;height:35.25pt" o:ole="">
            <v:imagedata r:id="rId109" o:title=""/>
          </v:shape>
          <o:OLEObject Type="Embed" ProgID="Equation.3" ShapeID="_x0000_i1080" DrawAspect="Content" ObjectID="_1677530327" r:id="rId110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(0,25)</w:t>
      </w:r>
    </w:p>
    <w:p w14:paraId="33E28321" w14:textId="77777777" w:rsidR="00293C3E" w:rsidRPr="00553EA7" w:rsidRDefault="00293C3E" w:rsidP="00293C3E">
      <w:pPr>
        <w:tabs>
          <w:tab w:val="left" w:pos="900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3471D38B" w14:textId="77777777" w:rsidR="00293C3E" w:rsidRPr="00553EA7" w:rsidRDefault="00293C3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br w:type="page"/>
      </w:r>
    </w:p>
    <w:p w14:paraId="7FF6BAF2" w14:textId="16A65491" w:rsidR="00293C3E" w:rsidRPr="001C4AD7" w:rsidRDefault="00293C3E" w:rsidP="001C4AD7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1C4AD7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ĐỀ 03</w:t>
      </w:r>
    </w:p>
    <w:p w14:paraId="52A38A34" w14:textId="77777777" w:rsidR="00293C3E" w:rsidRPr="00553EA7" w:rsidRDefault="00293C3E" w:rsidP="00293C3E">
      <w:pPr>
        <w:tabs>
          <w:tab w:val="left" w:pos="3330"/>
          <w:tab w:val="left" w:pos="3780"/>
        </w:tabs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>Hãy khoanh vào chữ đặt trước câu trả lời đúng.</w:t>
      </w:r>
    </w:p>
    <w:p w14:paraId="66F9C049" w14:textId="77777777" w:rsidR="00293C3E" w:rsidRPr="00553EA7" w:rsidRDefault="00293C3E" w:rsidP="00293C3E">
      <w:pPr>
        <w:rPr>
          <w:rFonts w:ascii="Times New Roman" w:hAnsi="Times New Roman" w:cs="Times New Roman"/>
          <w:bCs/>
          <w:color w:val="000000" w:themeColor="text1"/>
          <w:sz w:val="28"/>
          <w:szCs w:val="28"/>
          <w:lang w:val="nl-NL"/>
        </w:rPr>
      </w:pPr>
      <w:r w:rsidRPr="00553EA7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nl-NL"/>
        </w:rPr>
        <w:t xml:space="preserve">Bài 1. </w:t>
      </w:r>
      <w:r w:rsidRPr="00553EA7">
        <w:rPr>
          <w:rFonts w:ascii="Times New Roman" w:hAnsi="Times New Roman" w:cs="Times New Roman"/>
          <w:bCs/>
          <w:color w:val="000000" w:themeColor="text1"/>
          <w:sz w:val="28"/>
          <w:szCs w:val="28"/>
          <w:lang w:val="nl-NL"/>
        </w:rPr>
        <w:t xml:space="preserve">Phân số </w:t>
      </w:r>
      <w:r w:rsidRPr="00553EA7">
        <w:rPr>
          <w:rFonts w:ascii="Times New Roman" w:hAnsi="Times New Roman" w:cs="Times New Roman"/>
          <w:bCs/>
          <w:color w:val="000000" w:themeColor="text1"/>
          <w:position w:val="-24"/>
          <w:sz w:val="28"/>
          <w:szCs w:val="28"/>
          <w:lang w:val="nl-NL"/>
        </w:rPr>
        <w:object w:dxaOrig="360" w:dyaOrig="620" w14:anchorId="7DBD8B87">
          <v:shape id="_x0000_i1081" type="#_x0000_t75" style="width:18pt;height:30.75pt" o:ole="">
            <v:imagedata r:id="rId111" o:title=""/>
          </v:shape>
          <o:OLEObject Type="Embed" ProgID="Equation.3" ShapeID="_x0000_i1081" DrawAspect="Content" ObjectID="_1677530328" r:id="rId112"/>
        </w:object>
      </w:r>
      <w:r w:rsidRPr="00553EA7">
        <w:rPr>
          <w:rFonts w:ascii="Times New Roman" w:hAnsi="Times New Roman" w:cs="Times New Roman"/>
          <w:bCs/>
          <w:color w:val="000000" w:themeColor="text1"/>
          <w:sz w:val="28"/>
          <w:szCs w:val="28"/>
          <w:lang w:val="nl-NL"/>
        </w:rPr>
        <w:t>bằng phân số nào dưới đây ?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 xml:space="preserve"> (TNMức 1) ( Số học)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(0,5đ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603"/>
        <w:gridCol w:w="2604"/>
        <w:gridCol w:w="2604"/>
        <w:gridCol w:w="2604"/>
      </w:tblGrid>
      <w:tr w:rsidR="00293C3E" w:rsidRPr="00553EA7" w14:paraId="5C4F89FD" w14:textId="77777777" w:rsidTr="00293C3E">
        <w:tc>
          <w:tcPr>
            <w:tcW w:w="2603" w:type="dxa"/>
          </w:tcPr>
          <w:p w14:paraId="165290BB" w14:textId="77777777" w:rsidR="00293C3E" w:rsidRPr="00553EA7" w:rsidRDefault="00293C3E" w:rsidP="00293C3E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nl-NL"/>
              </w:rPr>
            </w:pPr>
            <w:r w:rsidRPr="00553EA7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>A</w:t>
            </w:r>
            <w:r w:rsidRPr="00553EA7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nl-NL"/>
              </w:rPr>
              <w:t xml:space="preserve">. </w:t>
            </w:r>
            <w:r w:rsidRPr="00553EA7">
              <w:rPr>
                <w:rFonts w:ascii="Times New Roman" w:hAnsi="Times New Roman" w:cs="Times New Roman"/>
                <w:b/>
                <w:bCs/>
                <w:color w:val="000000" w:themeColor="text1"/>
                <w:position w:val="-24"/>
                <w:sz w:val="28"/>
                <w:szCs w:val="28"/>
                <w:lang w:val="nl-NL"/>
              </w:rPr>
              <w:object w:dxaOrig="360" w:dyaOrig="620" w14:anchorId="6B9EB2C0">
                <v:shape id="_x0000_i1082" type="#_x0000_t75" style="width:18pt;height:30.75pt" o:ole="">
                  <v:imagedata r:id="rId113" o:title=""/>
                </v:shape>
                <o:OLEObject Type="Embed" ProgID="Equation.3" ShapeID="_x0000_i1082" DrawAspect="Content" ObjectID="_1677530329" r:id="rId114"/>
              </w:object>
            </w:r>
          </w:p>
        </w:tc>
        <w:tc>
          <w:tcPr>
            <w:tcW w:w="2604" w:type="dxa"/>
          </w:tcPr>
          <w:p w14:paraId="78871219" w14:textId="77777777" w:rsidR="00293C3E" w:rsidRPr="00553EA7" w:rsidRDefault="00293C3E" w:rsidP="00293C3E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nl-NL"/>
              </w:rPr>
            </w:pPr>
            <w:r w:rsidRPr="00553EA7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>B</w:t>
            </w:r>
            <w:r w:rsidRPr="00553EA7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nl-NL"/>
              </w:rPr>
              <w:t xml:space="preserve">. </w:t>
            </w:r>
            <w:r w:rsidRPr="00553EA7">
              <w:rPr>
                <w:rFonts w:ascii="Times New Roman" w:hAnsi="Times New Roman" w:cs="Times New Roman"/>
                <w:b/>
                <w:bCs/>
                <w:color w:val="000000" w:themeColor="text1"/>
                <w:position w:val="-24"/>
                <w:sz w:val="28"/>
                <w:szCs w:val="28"/>
                <w:lang w:val="nl-NL"/>
              </w:rPr>
              <w:object w:dxaOrig="360" w:dyaOrig="620" w14:anchorId="423C6191">
                <v:shape id="_x0000_i1083" type="#_x0000_t75" style="width:18pt;height:30.75pt" o:ole="">
                  <v:imagedata r:id="rId115" o:title=""/>
                </v:shape>
                <o:OLEObject Type="Embed" ProgID="Equation.3" ShapeID="_x0000_i1083" DrawAspect="Content" ObjectID="_1677530330" r:id="rId116"/>
              </w:object>
            </w:r>
          </w:p>
        </w:tc>
        <w:tc>
          <w:tcPr>
            <w:tcW w:w="2604" w:type="dxa"/>
          </w:tcPr>
          <w:p w14:paraId="70CE43D0" w14:textId="77777777" w:rsidR="00293C3E" w:rsidRPr="00553EA7" w:rsidRDefault="00293C3E" w:rsidP="00293C3E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nl-NL"/>
              </w:rPr>
            </w:pPr>
            <w:r w:rsidRPr="00553EA7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>C</w:t>
            </w:r>
            <w:r w:rsidRPr="00553EA7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nl-NL"/>
              </w:rPr>
              <w:t xml:space="preserve">. </w:t>
            </w:r>
            <w:r w:rsidRPr="00553EA7">
              <w:rPr>
                <w:rFonts w:ascii="Times New Roman" w:hAnsi="Times New Roman" w:cs="Times New Roman"/>
                <w:b/>
                <w:bCs/>
                <w:color w:val="000000" w:themeColor="text1"/>
                <w:position w:val="-24"/>
                <w:sz w:val="28"/>
                <w:szCs w:val="28"/>
                <w:lang w:val="nl-NL"/>
              </w:rPr>
              <w:object w:dxaOrig="360" w:dyaOrig="620" w14:anchorId="2177CE38">
                <v:shape id="_x0000_i1084" type="#_x0000_t75" style="width:18pt;height:30.75pt" o:ole="">
                  <v:imagedata r:id="rId117" o:title=""/>
                </v:shape>
                <o:OLEObject Type="Embed" ProgID="Equation.3" ShapeID="_x0000_i1084" DrawAspect="Content" ObjectID="_1677530331" r:id="rId118"/>
              </w:object>
            </w:r>
          </w:p>
        </w:tc>
        <w:tc>
          <w:tcPr>
            <w:tcW w:w="2604" w:type="dxa"/>
          </w:tcPr>
          <w:p w14:paraId="340C70C8" w14:textId="77777777" w:rsidR="00293C3E" w:rsidRPr="00553EA7" w:rsidRDefault="00293C3E" w:rsidP="00293C3E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nl-NL"/>
              </w:rPr>
            </w:pPr>
            <w:r w:rsidRPr="00553EA7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>D.</w:t>
            </w:r>
            <w:r w:rsidRPr="00553EA7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nl-NL"/>
              </w:rPr>
              <w:t xml:space="preserve"> </w:t>
            </w:r>
            <w:r w:rsidRPr="00553EA7">
              <w:rPr>
                <w:rFonts w:ascii="Times New Roman" w:hAnsi="Times New Roman" w:cs="Times New Roman"/>
                <w:b/>
                <w:bCs/>
                <w:color w:val="000000" w:themeColor="text1"/>
                <w:position w:val="-24"/>
                <w:sz w:val="28"/>
                <w:szCs w:val="28"/>
                <w:lang w:val="nl-NL"/>
              </w:rPr>
              <w:object w:dxaOrig="220" w:dyaOrig="620" w14:anchorId="0C2F0C52">
                <v:shape id="_x0000_i1085" type="#_x0000_t75" style="width:11.25pt;height:30.75pt" o:ole="">
                  <v:imagedata r:id="rId119" o:title=""/>
                </v:shape>
                <o:OLEObject Type="Embed" ProgID="Equation.3" ShapeID="_x0000_i1085" DrawAspect="Content" ObjectID="_1677530332" r:id="rId120"/>
              </w:object>
            </w:r>
          </w:p>
        </w:tc>
      </w:tr>
    </w:tbl>
    <w:p w14:paraId="726D86E0" w14:textId="77777777" w:rsidR="00293C3E" w:rsidRPr="00553EA7" w:rsidRDefault="00293C3E" w:rsidP="00293C3E">
      <w:pPr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</w:p>
    <w:p w14:paraId="6EDC22A7" w14:textId="77777777" w:rsidR="00293C3E" w:rsidRPr="00553EA7" w:rsidRDefault="00293C3E" w:rsidP="00293C3E">
      <w:pPr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nl-NL"/>
        </w:rPr>
      </w:pPr>
      <w:r w:rsidRPr="00553EA7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nl-NL"/>
        </w:rPr>
        <w:t xml:space="preserve">Bài 2. </w:t>
      </w:r>
      <w:r w:rsidRPr="00553EA7">
        <w:rPr>
          <w:rFonts w:ascii="Times New Roman" w:hAnsi="Times New Roman" w:cs="Times New Roman"/>
          <w:bCs/>
          <w:color w:val="000000" w:themeColor="text1"/>
          <w:sz w:val="28"/>
          <w:szCs w:val="28"/>
          <w:lang w:val="nl-NL"/>
        </w:rPr>
        <w:t>Phân số nào nhỏ hơn 1</w:t>
      </w:r>
      <w:r w:rsidRPr="00553EA7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nl-NL"/>
        </w:rPr>
        <w:t xml:space="preserve"> ?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 xml:space="preserve"> (TNMức 1) ( Số học)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(0,5đ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603"/>
        <w:gridCol w:w="2604"/>
        <w:gridCol w:w="2604"/>
        <w:gridCol w:w="2604"/>
      </w:tblGrid>
      <w:tr w:rsidR="00293C3E" w:rsidRPr="00553EA7" w14:paraId="6847C6B4" w14:textId="77777777" w:rsidTr="00293C3E">
        <w:tc>
          <w:tcPr>
            <w:tcW w:w="2603" w:type="dxa"/>
          </w:tcPr>
          <w:p w14:paraId="0E2A5470" w14:textId="77777777" w:rsidR="00293C3E" w:rsidRPr="00553EA7" w:rsidRDefault="00293C3E" w:rsidP="00293C3E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nl-NL"/>
              </w:rPr>
            </w:pPr>
            <w:r w:rsidRPr="00553EA7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>A</w:t>
            </w:r>
            <w:r w:rsidRPr="00553EA7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nl-NL"/>
              </w:rPr>
              <w:t xml:space="preserve">. </w:t>
            </w:r>
            <w:r w:rsidRPr="00553EA7">
              <w:rPr>
                <w:rFonts w:ascii="Times New Roman" w:hAnsi="Times New Roman" w:cs="Times New Roman"/>
                <w:b/>
                <w:bCs/>
                <w:color w:val="000000" w:themeColor="text1"/>
                <w:position w:val="-24"/>
                <w:sz w:val="28"/>
                <w:szCs w:val="28"/>
                <w:lang w:val="nl-NL"/>
              </w:rPr>
              <w:object w:dxaOrig="320" w:dyaOrig="620" w14:anchorId="03F84E54">
                <v:shape id="_x0000_i1086" type="#_x0000_t75" style="width:15.75pt;height:30.75pt" o:ole="">
                  <v:imagedata r:id="rId121" o:title=""/>
                </v:shape>
                <o:OLEObject Type="Embed" ProgID="Equation.3" ShapeID="_x0000_i1086" DrawAspect="Content" ObjectID="_1677530333" r:id="rId122"/>
              </w:object>
            </w:r>
            <w:r w:rsidRPr="00553EA7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nl-NL"/>
              </w:rPr>
              <w:t xml:space="preserve"> </w:t>
            </w:r>
          </w:p>
        </w:tc>
        <w:tc>
          <w:tcPr>
            <w:tcW w:w="2604" w:type="dxa"/>
          </w:tcPr>
          <w:p w14:paraId="08F5F23B" w14:textId="77777777" w:rsidR="00293C3E" w:rsidRPr="00553EA7" w:rsidRDefault="00293C3E" w:rsidP="00293C3E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nl-NL"/>
              </w:rPr>
            </w:pPr>
            <w:r w:rsidRPr="00553EA7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 xml:space="preserve"> B</w:t>
            </w:r>
            <w:r w:rsidRPr="00553EA7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nl-NL"/>
              </w:rPr>
              <w:t xml:space="preserve">. </w:t>
            </w:r>
            <w:r w:rsidRPr="00553EA7">
              <w:rPr>
                <w:rFonts w:ascii="Times New Roman" w:hAnsi="Times New Roman" w:cs="Times New Roman"/>
                <w:b/>
                <w:bCs/>
                <w:color w:val="000000" w:themeColor="text1"/>
                <w:position w:val="-24"/>
                <w:sz w:val="28"/>
                <w:szCs w:val="28"/>
                <w:lang w:val="nl-NL"/>
              </w:rPr>
              <w:object w:dxaOrig="220" w:dyaOrig="620" w14:anchorId="67E1AA41">
                <v:shape id="_x0000_i1087" type="#_x0000_t75" style="width:11.25pt;height:30.75pt" o:ole="">
                  <v:imagedata r:id="rId123" o:title=""/>
                </v:shape>
                <o:OLEObject Type="Embed" ProgID="Equation.DSMT4" ShapeID="_x0000_i1087" DrawAspect="Content" ObjectID="_1677530334" r:id="rId124"/>
              </w:object>
            </w:r>
          </w:p>
        </w:tc>
        <w:tc>
          <w:tcPr>
            <w:tcW w:w="2604" w:type="dxa"/>
          </w:tcPr>
          <w:p w14:paraId="5E5A74FC" w14:textId="77777777" w:rsidR="00293C3E" w:rsidRPr="00553EA7" w:rsidRDefault="00293C3E" w:rsidP="00293C3E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nl-NL"/>
              </w:rPr>
            </w:pPr>
            <w:r w:rsidRPr="00553EA7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 xml:space="preserve">C. </w:t>
            </w:r>
            <w:r w:rsidRPr="00553EA7">
              <w:rPr>
                <w:rFonts w:ascii="Times New Roman" w:hAnsi="Times New Roman" w:cs="Times New Roman"/>
                <w:b/>
                <w:bCs/>
                <w:color w:val="000000" w:themeColor="text1"/>
                <w:position w:val="-24"/>
                <w:sz w:val="28"/>
                <w:szCs w:val="28"/>
                <w:lang w:val="nl-NL"/>
              </w:rPr>
              <w:object w:dxaOrig="300" w:dyaOrig="620" w14:anchorId="574D733A">
                <v:shape id="_x0000_i1088" type="#_x0000_t75" style="width:15pt;height:30.75pt" o:ole="">
                  <v:imagedata r:id="rId125" o:title=""/>
                </v:shape>
                <o:OLEObject Type="Embed" ProgID="Equation.DSMT4" ShapeID="_x0000_i1088" DrawAspect="Content" ObjectID="_1677530335" r:id="rId126"/>
              </w:object>
            </w:r>
          </w:p>
        </w:tc>
        <w:tc>
          <w:tcPr>
            <w:tcW w:w="2604" w:type="dxa"/>
          </w:tcPr>
          <w:p w14:paraId="4F46C030" w14:textId="77777777" w:rsidR="00293C3E" w:rsidRPr="00553EA7" w:rsidRDefault="00293C3E" w:rsidP="00293C3E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nl-NL"/>
              </w:rPr>
            </w:pPr>
            <w:r w:rsidRPr="00553EA7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>D.</w:t>
            </w:r>
            <w:r w:rsidRPr="00553EA7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nl-NL"/>
              </w:rPr>
              <w:t xml:space="preserve"> </w:t>
            </w:r>
            <w:r w:rsidRPr="00553EA7">
              <w:rPr>
                <w:rFonts w:ascii="Times New Roman" w:hAnsi="Times New Roman" w:cs="Times New Roman"/>
                <w:b/>
                <w:bCs/>
                <w:color w:val="000000" w:themeColor="text1"/>
                <w:position w:val="-24"/>
                <w:sz w:val="28"/>
                <w:szCs w:val="28"/>
                <w:lang w:val="nl-NL"/>
              </w:rPr>
              <w:object w:dxaOrig="300" w:dyaOrig="620" w14:anchorId="514A5C53">
                <v:shape id="_x0000_i1089" type="#_x0000_t75" style="width:15pt;height:30.75pt" o:ole="">
                  <v:imagedata r:id="rId127" o:title=""/>
                </v:shape>
                <o:OLEObject Type="Embed" ProgID="Equation.DSMT4" ShapeID="_x0000_i1089" DrawAspect="Content" ObjectID="_1677530336" r:id="rId128"/>
              </w:object>
            </w:r>
          </w:p>
        </w:tc>
      </w:tr>
    </w:tbl>
    <w:p w14:paraId="249EDC5B" w14:textId="77777777" w:rsidR="00293C3E" w:rsidRPr="00553EA7" w:rsidRDefault="00293C3E" w:rsidP="00293C3E">
      <w:pPr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</w:p>
    <w:p w14:paraId="0CB98F9F" w14:textId="77777777" w:rsidR="00293C3E" w:rsidRPr="00553EA7" w:rsidRDefault="00293C3E" w:rsidP="00293C3E">
      <w:pPr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</w:pPr>
      <w:r w:rsidRPr="00553EA7"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  <w:lang w:val="nl-NL"/>
        </w:rPr>
        <w:t xml:space="preserve">Bài 3 : </w:t>
      </w:r>
      <w:r w:rsidRPr="00553EA7">
        <w:rPr>
          <w:rFonts w:ascii="Times New Roman" w:hAnsi="Times New Roman" w:cs="Times New Roman"/>
          <w:bCs/>
          <w:i/>
          <w:color w:val="000000" w:themeColor="text1"/>
          <w:sz w:val="28"/>
          <w:szCs w:val="28"/>
          <w:lang w:val="nl-NL"/>
        </w:rPr>
        <w:t>Số thích hợp để viết vào chỗ chấm của 4m</w:t>
      </w:r>
      <w:r w:rsidRPr="00553EA7">
        <w:rPr>
          <w:rFonts w:ascii="Times New Roman" w:hAnsi="Times New Roman" w:cs="Times New Roman"/>
          <w:bCs/>
          <w:i/>
          <w:color w:val="000000" w:themeColor="text1"/>
          <w:sz w:val="28"/>
          <w:szCs w:val="28"/>
          <w:vertAlign w:val="superscript"/>
          <w:lang w:val="nl-NL"/>
        </w:rPr>
        <w:t xml:space="preserve">2 </w:t>
      </w:r>
      <w:r w:rsidRPr="00553EA7">
        <w:rPr>
          <w:rFonts w:ascii="Times New Roman" w:hAnsi="Times New Roman" w:cs="Times New Roman"/>
          <w:bCs/>
          <w:i/>
          <w:color w:val="000000" w:themeColor="text1"/>
          <w:sz w:val="28"/>
          <w:szCs w:val="28"/>
          <w:lang w:val="nl-NL"/>
        </w:rPr>
        <w:t>25dm</w:t>
      </w:r>
      <w:r w:rsidRPr="00553EA7">
        <w:rPr>
          <w:rFonts w:ascii="Times New Roman" w:hAnsi="Times New Roman" w:cs="Times New Roman"/>
          <w:bCs/>
          <w:i/>
          <w:color w:val="000000" w:themeColor="text1"/>
          <w:sz w:val="28"/>
          <w:szCs w:val="28"/>
          <w:vertAlign w:val="superscript"/>
          <w:lang w:val="nl-NL"/>
        </w:rPr>
        <w:t xml:space="preserve">2 </w:t>
      </w:r>
      <w:r w:rsidRPr="00553EA7">
        <w:rPr>
          <w:rFonts w:ascii="Times New Roman" w:hAnsi="Times New Roman" w:cs="Times New Roman"/>
          <w:bCs/>
          <w:i/>
          <w:color w:val="000000" w:themeColor="text1"/>
          <w:sz w:val="28"/>
          <w:szCs w:val="28"/>
          <w:lang w:val="nl-NL"/>
        </w:rPr>
        <w:t>=... dm</w:t>
      </w:r>
      <w:r w:rsidRPr="00553EA7">
        <w:rPr>
          <w:rFonts w:ascii="Times New Roman" w:hAnsi="Times New Roman" w:cs="Times New Roman"/>
          <w:bCs/>
          <w:i/>
          <w:color w:val="000000" w:themeColor="text1"/>
          <w:sz w:val="28"/>
          <w:szCs w:val="28"/>
          <w:vertAlign w:val="superscript"/>
          <w:lang w:val="nl-NL"/>
        </w:rPr>
        <w:t>2</w:t>
      </w:r>
      <w:r w:rsidRPr="00553EA7">
        <w:rPr>
          <w:rFonts w:ascii="Times New Roman" w:hAnsi="Times New Roman" w:cs="Times New Roman"/>
          <w:bCs/>
          <w:i/>
          <w:color w:val="000000" w:themeColor="text1"/>
          <w:sz w:val="28"/>
          <w:szCs w:val="28"/>
          <w:lang w:val="nl-NL"/>
        </w:rPr>
        <w:t xml:space="preserve"> là: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 xml:space="preserve"> </w:t>
      </w:r>
    </w:p>
    <w:p w14:paraId="45C7833B" w14:textId="3F0BE4D9" w:rsidR="00293C3E" w:rsidRPr="00553EA7" w:rsidRDefault="00293C3E" w:rsidP="00293C3E">
      <w:pPr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>(TN</w:t>
      </w:r>
      <w:r w:rsidR="001C4AD7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 xml:space="preserve"> 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>Mức 2)(Đại lượng)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(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>1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đ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603"/>
        <w:gridCol w:w="2604"/>
        <w:gridCol w:w="2604"/>
        <w:gridCol w:w="2604"/>
      </w:tblGrid>
      <w:tr w:rsidR="00293C3E" w:rsidRPr="00553EA7" w14:paraId="7732483F" w14:textId="77777777" w:rsidTr="00293C3E">
        <w:tc>
          <w:tcPr>
            <w:tcW w:w="2603" w:type="dxa"/>
          </w:tcPr>
          <w:p w14:paraId="12023851" w14:textId="77777777" w:rsidR="00293C3E" w:rsidRPr="00553EA7" w:rsidRDefault="00293C3E" w:rsidP="00293C3E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</w:pPr>
            <w:r w:rsidRPr="00553EA7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>A. 425</w:t>
            </w:r>
          </w:p>
        </w:tc>
        <w:tc>
          <w:tcPr>
            <w:tcW w:w="2604" w:type="dxa"/>
          </w:tcPr>
          <w:p w14:paraId="7A3732A5" w14:textId="77777777" w:rsidR="00293C3E" w:rsidRPr="00553EA7" w:rsidRDefault="00293C3E" w:rsidP="00293C3E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</w:pPr>
            <w:r w:rsidRPr="00553EA7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>B. 12500</w:t>
            </w:r>
          </w:p>
        </w:tc>
        <w:tc>
          <w:tcPr>
            <w:tcW w:w="2604" w:type="dxa"/>
          </w:tcPr>
          <w:p w14:paraId="329EDF20" w14:textId="77777777" w:rsidR="00293C3E" w:rsidRPr="00553EA7" w:rsidRDefault="00293C3E" w:rsidP="00293C3E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</w:pPr>
            <w:r w:rsidRPr="00553EA7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>C. 1025</w:t>
            </w:r>
          </w:p>
        </w:tc>
        <w:tc>
          <w:tcPr>
            <w:tcW w:w="2604" w:type="dxa"/>
          </w:tcPr>
          <w:p w14:paraId="13E299C8" w14:textId="77777777" w:rsidR="00293C3E" w:rsidRPr="00553EA7" w:rsidRDefault="00293C3E" w:rsidP="00293C3E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</w:pPr>
            <w:r w:rsidRPr="00553EA7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>D. 40225</w:t>
            </w:r>
          </w:p>
        </w:tc>
      </w:tr>
    </w:tbl>
    <w:p w14:paraId="5F0A9ABC" w14:textId="77777777" w:rsidR="00293C3E" w:rsidRPr="00553EA7" w:rsidRDefault="00293C3E" w:rsidP="00293C3E">
      <w:pPr>
        <w:rPr>
          <w:rFonts w:ascii="Times New Roman" w:hAnsi="Times New Roman" w:cs="Times New Roman"/>
          <w:bCs/>
          <w:i/>
          <w:color w:val="000000" w:themeColor="text1"/>
          <w:sz w:val="28"/>
          <w:szCs w:val="28"/>
          <w:lang w:val="nl-NL"/>
        </w:rPr>
      </w:pPr>
    </w:p>
    <w:p w14:paraId="34DF1642" w14:textId="77777777" w:rsidR="00293C3E" w:rsidRPr="00553EA7" w:rsidRDefault="00293C3E" w:rsidP="00293C3E">
      <w:pPr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>Bài 4: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 xml:space="preserve"> Tính 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>(TNMức 2) ( Số học)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553EA7">
        <w:rPr>
          <w:rFonts w:ascii="Times New Roman" w:hAnsi="Times New Roman" w:cs="Times New Roman"/>
          <w:bCs/>
          <w:i/>
          <w:color w:val="000000" w:themeColor="text1"/>
          <w:sz w:val="28"/>
          <w:szCs w:val="28"/>
          <w:lang w:val="nl-NL"/>
        </w:rPr>
        <w:t xml:space="preserve">(2điểm )   </w:t>
      </w:r>
    </w:p>
    <w:tbl>
      <w:tblPr>
        <w:tblStyle w:val="TableGrid"/>
        <w:tblW w:w="94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4477"/>
        <w:gridCol w:w="4991"/>
      </w:tblGrid>
      <w:tr w:rsidR="00293C3E" w:rsidRPr="00553EA7" w14:paraId="03B55FF2" w14:textId="77777777" w:rsidTr="00293C3E">
        <w:tc>
          <w:tcPr>
            <w:tcW w:w="4477" w:type="dxa"/>
          </w:tcPr>
          <w:p w14:paraId="6D65B465" w14:textId="77777777" w:rsidR="00293C3E" w:rsidRPr="00553EA7" w:rsidRDefault="00293C3E" w:rsidP="00293C3E">
            <w:pPr>
              <w:tabs>
                <w:tab w:val="center" w:pos="1176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ab/>
              <w:t xml:space="preserve">  a)</w:t>
            </w:r>
            <w:r w:rsidRPr="00553EA7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  <w:lang w:val="nl-NL"/>
              </w:rPr>
              <w:object w:dxaOrig="620" w:dyaOrig="620" w14:anchorId="2CC4B757">
                <v:shape id="_x0000_i1090" type="#_x0000_t75" style="width:30.75pt;height:30.75pt" o:ole="">
                  <v:imagedata r:id="rId129" o:title=""/>
                </v:shape>
                <o:OLEObject Type="Embed" ProgID="Equation.3" ShapeID="_x0000_i1090" DrawAspect="Content" ObjectID="_1677530337" r:id="rId130"/>
              </w:objec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>=………………………….</w:t>
            </w:r>
          </w:p>
          <w:p w14:paraId="71C67F66" w14:textId="77777777" w:rsidR="00293C3E" w:rsidRPr="00553EA7" w:rsidRDefault="00293C3E" w:rsidP="00293C3E">
            <w:pPr>
              <w:tabs>
                <w:tab w:val="center" w:pos="1176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                               </w:t>
            </w:r>
          </w:p>
          <w:p w14:paraId="67125DDE" w14:textId="77777777" w:rsidR="00293C3E" w:rsidRPr="00553EA7" w:rsidRDefault="00293C3E" w:rsidP="00293C3E">
            <w:pPr>
              <w:tabs>
                <w:tab w:val="center" w:pos="1176"/>
              </w:tabs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</w:pPr>
            <w:r w:rsidRPr="00553EA7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 xml:space="preserve">c) </w:t>
            </w:r>
            <w:r w:rsidRPr="00553EA7">
              <w:rPr>
                <w:rFonts w:ascii="Times New Roman" w:hAnsi="Times New Roman" w:cs="Times New Roman"/>
                <w:b/>
                <w:bCs/>
                <w:color w:val="000000" w:themeColor="text1"/>
                <w:position w:val="-24"/>
                <w:sz w:val="28"/>
                <w:szCs w:val="28"/>
                <w:lang w:val="nl-NL"/>
              </w:rPr>
              <w:object w:dxaOrig="1380" w:dyaOrig="620" w14:anchorId="11BA609F">
                <v:shape id="_x0000_i1091" type="#_x0000_t75" style="width:69pt;height:30.75pt" o:ole="">
                  <v:imagedata r:id="rId131" o:title=""/>
                </v:shape>
                <o:OLEObject Type="Embed" ProgID="Equation.DSMT4" ShapeID="_x0000_i1091" DrawAspect="Content" ObjectID="_1677530338" r:id="rId132"/>
              </w:object>
            </w:r>
            <w:r w:rsidRPr="00553EA7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>...............................</w:t>
            </w:r>
          </w:p>
          <w:p w14:paraId="46A80A8E" w14:textId="77777777" w:rsidR="00293C3E" w:rsidRPr="00553EA7" w:rsidRDefault="00293C3E" w:rsidP="00293C3E">
            <w:pPr>
              <w:tabs>
                <w:tab w:val="center" w:pos="1176"/>
              </w:tabs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nl-NL"/>
              </w:rPr>
            </w:pPr>
            <w:r w:rsidRPr="00553EA7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 xml:space="preserve">                            </w:t>
            </w:r>
          </w:p>
        </w:tc>
        <w:tc>
          <w:tcPr>
            <w:tcW w:w="4991" w:type="dxa"/>
          </w:tcPr>
          <w:p w14:paraId="37A9BB8F" w14:textId="77777777" w:rsidR="00293C3E" w:rsidRPr="00553EA7" w:rsidRDefault="00293C3E" w:rsidP="00293C3E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nl-NL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>b)</w:t>
            </w:r>
            <w:r w:rsidRPr="00553EA7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  <w:lang w:val="nl-NL"/>
              </w:rPr>
              <w:object w:dxaOrig="820" w:dyaOrig="620" w14:anchorId="36196956">
                <v:shape id="_x0000_i1092" type="#_x0000_t75" style="width:41.25pt;height:30.75pt" o:ole="">
                  <v:imagedata r:id="rId133" o:title=""/>
                </v:shape>
                <o:OLEObject Type="Embed" ProgID="Equation.3" ShapeID="_x0000_i1092" DrawAspect="Content" ObjectID="_1677530339" r:id="rId134"/>
              </w:objec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…………………………                                                                                                                                                   </w:t>
            </w:r>
          </w:p>
          <w:p w14:paraId="058D2BDA" w14:textId="77777777" w:rsidR="00293C3E" w:rsidRPr="00553EA7" w:rsidRDefault="00293C3E" w:rsidP="00293C3E">
            <w:pPr>
              <w:tabs>
                <w:tab w:val="left" w:pos="1740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                                </w:t>
            </w:r>
          </w:p>
          <w:p w14:paraId="13D807F0" w14:textId="77777777" w:rsidR="00293C3E" w:rsidRPr="00553EA7" w:rsidRDefault="00293C3E" w:rsidP="00293C3E">
            <w:pPr>
              <w:tabs>
                <w:tab w:val="left" w:pos="1740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  <w:r w:rsidRPr="00553EA7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 xml:space="preserve">d) </w:t>
            </w:r>
            <w:r w:rsidRPr="00553EA7">
              <w:rPr>
                <w:rFonts w:ascii="Times New Roman" w:hAnsi="Times New Roman" w:cs="Times New Roman"/>
                <w:bCs/>
                <w:color w:val="000000" w:themeColor="text1"/>
                <w:position w:val="-24"/>
                <w:sz w:val="28"/>
                <w:szCs w:val="28"/>
                <w:lang w:val="nl-NL"/>
              </w:rPr>
              <w:object w:dxaOrig="1700" w:dyaOrig="620" w14:anchorId="07EADD37">
                <v:shape id="_x0000_i1093" type="#_x0000_t75" style="width:84.75pt;height:30.75pt" o:ole="">
                  <v:imagedata r:id="rId135" o:title=""/>
                </v:shape>
                <o:OLEObject Type="Embed" ProgID="Equation.DSMT4" ShapeID="_x0000_i1093" DrawAspect="Content" ObjectID="_1677530340" r:id="rId136"/>
              </w:object>
            </w:r>
            <w:r w:rsidRPr="00553EA7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>………………</w:t>
            </w:r>
          </w:p>
          <w:p w14:paraId="61B54F70" w14:textId="77777777" w:rsidR="00293C3E" w:rsidRPr="00553EA7" w:rsidRDefault="00293C3E" w:rsidP="00293C3E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  <w:r w:rsidRPr="00553EA7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 xml:space="preserve">                                   </w:t>
            </w:r>
          </w:p>
        </w:tc>
      </w:tr>
    </w:tbl>
    <w:p w14:paraId="602E7BBD" w14:textId="77777777" w:rsidR="00293C3E" w:rsidRPr="00553EA7" w:rsidRDefault="00293C3E" w:rsidP="00293C3E">
      <w:pPr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</w:p>
    <w:p w14:paraId="724DDDAB" w14:textId="77777777" w:rsidR="00293C3E" w:rsidRPr="00553EA7" w:rsidRDefault="00293C3E" w:rsidP="00293C3E">
      <w:pPr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 xml:space="preserve">Bài 5 : Tìm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 xml:space="preserve">  X 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>(TNMức 3) ( Số học)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(1đ)</w:t>
      </w:r>
    </w:p>
    <w:p w14:paraId="303DEB6C" w14:textId="77777777" w:rsidR="00293C3E" w:rsidRPr="00553EA7" w:rsidRDefault="00293C3E" w:rsidP="00293C3E">
      <w:pPr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 xml:space="preserve">a.    </w:t>
      </w:r>
      <w:r w:rsidRPr="00553EA7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nl-NL"/>
        </w:rPr>
        <w:t xml:space="preserve">x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 xml:space="preserve">   -  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:lang w:val="nl-NL"/>
        </w:rPr>
        <w:object w:dxaOrig="240" w:dyaOrig="620" w14:anchorId="583539B5">
          <v:shape id="_x0000_i1094" type="#_x0000_t75" style="width:12pt;height:30.75pt" o:ole="">
            <v:imagedata r:id="rId137" o:title=""/>
          </v:shape>
          <o:OLEObject Type="Embed" ProgID="Equation.3" ShapeID="_x0000_i1094" DrawAspect="Content" ObjectID="_1677530341" r:id="rId138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 xml:space="preserve">    =   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:lang w:val="nl-NL"/>
        </w:rPr>
        <w:object w:dxaOrig="220" w:dyaOrig="620" w14:anchorId="0CF3AD79">
          <v:shape id="_x0000_i1095" type="#_x0000_t75" style="width:11.25pt;height:30.75pt" o:ole="">
            <v:imagedata r:id="rId139" o:title=""/>
          </v:shape>
          <o:OLEObject Type="Embed" ProgID="Equation.DSMT4" ShapeID="_x0000_i1095" DrawAspect="Content" ObjectID="_1677530342" r:id="rId140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 xml:space="preserve">                                                                      b.   </w:t>
      </w:r>
      <w:r w:rsidRPr="00553EA7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nl-NL"/>
        </w:rPr>
        <w:t>x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 xml:space="preserve">    :   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:lang w:val="nl-NL"/>
        </w:rPr>
        <w:object w:dxaOrig="240" w:dyaOrig="620" w14:anchorId="7B52B0D4">
          <v:shape id="_x0000_i1096" type="#_x0000_t75" style="width:12pt;height:30.75pt" o:ole="">
            <v:imagedata r:id="rId141" o:title=""/>
          </v:shape>
          <o:OLEObject Type="Embed" ProgID="Equation.3" ShapeID="_x0000_i1096" DrawAspect="Content" ObjectID="_1677530343" r:id="rId142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 xml:space="preserve">    =     16</w:t>
      </w:r>
    </w:p>
    <w:p w14:paraId="527D6347" w14:textId="77777777" w:rsidR="00293C3E" w:rsidRPr="00553EA7" w:rsidRDefault="00293C3E" w:rsidP="00293C3E">
      <w:pPr>
        <w:rPr>
          <w:rFonts w:ascii="Times New Roman" w:hAnsi="Times New Roman" w:cs="Times New Roman"/>
          <w:bCs/>
          <w:color w:val="000000" w:themeColor="text1"/>
          <w:sz w:val="28"/>
          <w:szCs w:val="28"/>
          <w:lang w:val="nl-NL"/>
        </w:rPr>
      </w:pPr>
      <w:r w:rsidRPr="00553EA7">
        <w:rPr>
          <w:rFonts w:ascii="Times New Roman" w:hAnsi="Times New Roman" w:cs="Times New Roman"/>
          <w:bCs/>
          <w:color w:val="000000" w:themeColor="text1"/>
          <w:sz w:val="28"/>
          <w:szCs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2F567ADA" w14:textId="1F98A741" w:rsidR="00293C3E" w:rsidRPr="00553EA7" w:rsidRDefault="00293C3E" w:rsidP="00293C3E">
      <w:pPr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 xml:space="preserve">Bài 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6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 xml:space="preserve">: Số thích hợp viết vào chỗ chấm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:lang w:val="nl-NL"/>
        </w:rPr>
        <w:object w:dxaOrig="220" w:dyaOrig="620" w14:anchorId="2E56A5DC">
          <v:shape id="_x0000_i1097" type="#_x0000_t75" style="width:11.25pt;height:30.75pt" o:ole="">
            <v:imagedata r:id="rId139" o:title=""/>
          </v:shape>
          <o:OLEObject Type="Embed" ProgID="Equation.DSMT4" ShapeID="_x0000_i1097" DrawAspect="Content" ObjectID="_1677530344" r:id="rId143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 xml:space="preserve">phút   </w:t>
      </w:r>
      <w:r w:rsidR="001C4AD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>= ......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 xml:space="preserve"> giây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>là: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 xml:space="preserve"> (TNMức 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3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>)(Đại lượng)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(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>1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đ)</w:t>
      </w:r>
    </w:p>
    <w:p w14:paraId="23B3D1CB" w14:textId="77777777" w:rsidR="00293C3E" w:rsidRPr="00553EA7" w:rsidRDefault="00293C3E" w:rsidP="00293C3E">
      <w:pPr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>A. 60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  <w:t>B. 36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                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 xml:space="preserve">C. 26  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                           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 xml:space="preserve">D.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:lang w:val="nl-NL"/>
        </w:rPr>
        <w:object w:dxaOrig="220" w:dyaOrig="620" w14:anchorId="4D25B1AD">
          <v:shape id="_x0000_i1098" type="#_x0000_t75" style="width:11.25pt;height:30.75pt" o:ole="">
            <v:imagedata r:id="rId139" o:title=""/>
          </v:shape>
          <o:OLEObject Type="Embed" ProgID="Equation.DSMT4" ShapeID="_x0000_i1098" DrawAspect="Content" ObjectID="_1677530345" r:id="rId144"/>
        </w:object>
      </w:r>
    </w:p>
    <w:p w14:paraId="3E5534E4" w14:textId="77777777" w:rsidR="001C4AD7" w:rsidRDefault="001C4AD7" w:rsidP="00293C3E">
      <w:pPr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</w:pPr>
    </w:p>
    <w:p w14:paraId="44840EFF" w14:textId="77777777" w:rsidR="00293C3E" w:rsidRPr="00553EA7" w:rsidRDefault="00293C3E" w:rsidP="00293C3E">
      <w:pPr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lastRenderedPageBreak/>
        <w:t xml:space="preserve">Bài 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7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 xml:space="preserve">: 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 xml:space="preserve"> 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Tính giá trị của biểu thức 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>(T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L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 xml:space="preserve">Mức 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3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>)(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Số học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>)</w:t>
      </w:r>
      <w:r w:rsidRPr="00553EA7">
        <w:rPr>
          <w:rFonts w:ascii="Times New Roman" w:hAnsi="Times New Roman" w:cs="Times New Roman"/>
          <w:bCs/>
          <w:i/>
          <w:color w:val="000000" w:themeColor="text1"/>
          <w:sz w:val="28"/>
          <w:szCs w:val="28"/>
          <w:lang w:val="nl-NL"/>
        </w:rPr>
        <w:t xml:space="preserve"> (</w:t>
      </w:r>
      <w:r w:rsidRPr="00553EA7">
        <w:rPr>
          <w:rFonts w:ascii="Times New Roman" w:hAnsi="Times New Roman" w:cs="Times New Roman"/>
          <w:bCs/>
          <w:i/>
          <w:color w:val="000000" w:themeColor="text1"/>
          <w:sz w:val="28"/>
          <w:szCs w:val="28"/>
          <w:lang w:val="vi-VN"/>
        </w:rPr>
        <w:t>1</w:t>
      </w:r>
      <w:r w:rsidRPr="00553EA7">
        <w:rPr>
          <w:rFonts w:ascii="Times New Roman" w:hAnsi="Times New Roman" w:cs="Times New Roman"/>
          <w:bCs/>
          <w:i/>
          <w:color w:val="000000" w:themeColor="text1"/>
          <w:sz w:val="28"/>
          <w:szCs w:val="28"/>
          <w:lang w:val="nl-NL"/>
        </w:rPr>
        <w:t xml:space="preserve">điểm )   </w:t>
      </w:r>
    </w:p>
    <w:p w14:paraId="19401399" w14:textId="77777777" w:rsidR="00293C3E" w:rsidRPr="00553EA7" w:rsidRDefault="00293C3E" w:rsidP="00293C3E">
      <w:pPr>
        <w:pStyle w:val="ListParagraph"/>
        <w:ind w:left="360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>a.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  (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:lang w:val="nl-NL"/>
        </w:rPr>
        <w:object w:dxaOrig="220" w:dyaOrig="620" w14:anchorId="3A1E2200">
          <v:shape id="_x0000_i1099" type="#_x0000_t75" style="width:11.25pt;height:30.75pt" o:ole="">
            <v:imagedata r:id="rId145" o:title=""/>
          </v:shape>
          <o:OLEObject Type="Embed" ProgID="Equation.3" ShapeID="_x0000_i1099" DrawAspect="Content" ObjectID="_1677530346" r:id="rId146"/>
        </w:object>
      </w:r>
      <w:r w:rsidRPr="00553EA7">
        <w:rPr>
          <w:rFonts w:ascii="Times New Roman" w:hAnsi="Times New Roman" w:cs="Times New Roman"/>
          <w:color w:val="000000" w:themeColor="text1"/>
          <w:position w:val="-10"/>
          <w:sz w:val="28"/>
          <w:szCs w:val="28"/>
          <w:lang w:val="nl-NL"/>
        </w:rPr>
        <w:object w:dxaOrig="180" w:dyaOrig="340" w14:anchorId="310B1FE9">
          <v:shape id="_x0000_i1100" type="#_x0000_t75" style="width:9pt;height:17.25pt" o:ole="">
            <v:imagedata r:id="rId147" o:title=""/>
          </v:shape>
          <o:OLEObject Type="Embed" ProgID="Equation.3" ShapeID="_x0000_i1100" DrawAspect="Content" ObjectID="_1677530347" r:id="rId148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- 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40" w:dyaOrig="620" w14:anchorId="12D3F32E">
          <v:shape id="_x0000_i1101" type="#_x0000_t75" style="width:12pt;height:30.75pt" o:ole="">
            <v:imagedata r:id="rId149" o:title=""/>
          </v:shape>
          <o:OLEObject Type="Embed" ProgID="Equation.3" ShapeID="_x0000_i1101" DrawAspect="Content" ObjectID="_1677530348" r:id="rId150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) + </w:t>
      </w:r>
      <w:r w:rsidRPr="00553EA7">
        <w:rPr>
          <w:rFonts w:ascii="Times New Roman" w:hAnsi="Times New Roman" w:cs="Times New Roman"/>
          <w:b/>
          <w:color w:val="000000" w:themeColor="text1"/>
          <w:position w:val="-24"/>
          <w:sz w:val="28"/>
          <w:szCs w:val="28"/>
        </w:rPr>
        <w:object w:dxaOrig="240" w:dyaOrig="620" w14:anchorId="6824F4C4">
          <v:shape id="_x0000_i1102" type="#_x0000_t75" style="width:12pt;height:30.75pt" o:ole="">
            <v:imagedata r:id="rId151" o:title=""/>
          </v:shape>
          <o:OLEObject Type="Embed" ProgID="Equation.3" ShapeID="_x0000_i1102" DrawAspect="Content" ObjectID="_1677530349" r:id="rId152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                                                                  b. </w:t>
      </w:r>
      <w:r w:rsidRPr="00553EA7">
        <w:rPr>
          <w:rFonts w:ascii="Times New Roman" w:hAnsi="Times New Roman" w:cs="Times New Roman"/>
          <w:color w:val="000000" w:themeColor="text1"/>
          <w:position w:val="-10"/>
          <w:sz w:val="28"/>
          <w:szCs w:val="28"/>
          <w:lang w:val="nl-NL"/>
        </w:rPr>
        <w:object w:dxaOrig="180" w:dyaOrig="340" w14:anchorId="6CCEE0DC">
          <v:shape id="_x0000_i1103" type="#_x0000_t75" style="width:9pt;height:17.25pt" o:ole="">
            <v:imagedata r:id="rId147" o:title=""/>
          </v:shape>
          <o:OLEObject Type="Embed" ProgID="Equation.3" ShapeID="_x0000_i1103" DrawAspect="Content" ObjectID="_1677530350" r:id="rId153"/>
        </w:objec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:lang w:val="vi-VN"/>
        </w:rPr>
        <w:t xml:space="preserve">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:lang w:val="nl-NL"/>
        </w:rPr>
        <w:object w:dxaOrig="240" w:dyaOrig="620" w14:anchorId="57955A12">
          <v:shape id="_x0000_i1104" type="#_x0000_t75" style="width:12pt;height:30.75pt" o:ole="">
            <v:imagedata r:id="rId154" o:title=""/>
          </v:shape>
          <o:OLEObject Type="Embed" ProgID="Equation.3" ShapeID="_x0000_i1104" DrawAspect="Content" ObjectID="_1677530351" r:id="rId155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 : 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:lang w:val="nl-NL"/>
        </w:rPr>
        <w:object w:dxaOrig="240" w:dyaOrig="620" w14:anchorId="17AD5203">
          <v:shape id="_x0000_i1105" type="#_x0000_t75" style="width:12pt;height:30.75pt" o:ole="">
            <v:imagedata r:id="rId156" o:title=""/>
          </v:shape>
          <o:OLEObject Type="Embed" ProgID="Equation.3" ShapeID="_x0000_i1105" DrawAspect="Content" ObjectID="_1677530352" r:id="rId157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x 2</w:t>
      </w:r>
    </w:p>
    <w:p w14:paraId="0F509838" w14:textId="65DAE538" w:rsidR="00293C3E" w:rsidRPr="00553EA7" w:rsidRDefault="00293C3E" w:rsidP="00293C3E">
      <w:pPr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  <w:r w:rsidRPr="00553EA7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Bài 8: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Một lớp học có 20 học sinh nữ  và 12 học sinh nam.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>Hỏi số học sinh  nữ chiếm bao nhiêu phần số học sinh cả lớp ?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 xml:space="preserve"> (T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N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 xml:space="preserve">Mức 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4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>)(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Số học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>)</w:t>
      </w:r>
      <w:r w:rsidRPr="00553EA7">
        <w:rPr>
          <w:rFonts w:ascii="Times New Roman" w:hAnsi="Times New Roman" w:cs="Times New Roman"/>
          <w:bCs/>
          <w:i/>
          <w:color w:val="000000" w:themeColor="text1"/>
          <w:sz w:val="28"/>
          <w:szCs w:val="28"/>
          <w:lang w:val="nl-NL"/>
        </w:rPr>
        <w:t xml:space="preserve"> (</w:t>
      </w:r>
      <w:r w:rsidRPr="00553EA7">
        <w:rPr>
          <w:rFonts w:ascii="Times New Roman" w:hAnsi="Times New Roman" w:cs="Times New Roman"/>
          <w:bCs/>
          <w:i/>
          <w:color w:val="000000" w:themeColor="text1"/>
          <w:sz w:val="28"/>
          <w:szCs w:val="28"/>
          <w:lang w:val="vi-VN"/>
        </w:rPr>
        <w:t>0,5</w:t>
      </w:r>
      <w:r w:rsidRPr="00553EA7">
        <w:rPr>
          <w:rFonts w:ascii="Times New Roman" w:hAnsi="Times New Roman" w:cs="Times New Roman"/>
          <w:bCs/>
          <w:i/>
          <w:color w:val="000000" w:themeColor="text1"/>
          <w:sz w:val="28"/>
          <w:szCs w:val="28"/>
          <w:lang w:val="nl-NL"/>
        </w:rPr>
        <w:t xml:space="preserve">điểm )   </w:t>
      </w:r>
    </w:p>
    <w:p w14:paraId="21EC58E3" w14:textId="77777777" w:rsidR="00293C3E" w:rsidRPr="00553EA7" w:rsidRDefault="00293C3E" w:rsidP="00293C3E">
      <w:pPr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  <w:t xml:space="preserve">A.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:lang w:val="nl-NL"/>
        </w:rPr>
        <w:object w:dxaOrig="240" w:dyaOrig="620" w14:anchorId="6F2FFF06">
          <v:shape id="_x0000_i1106" type="#_x0000_t75" style="width:12pt;height:30.75pt" o:ole="">
            <v:imagedata r:id="rId158" o:title=""/>
          </v:shape>
          <o:OLEObject Type="Embed" ProgID="Equation.3" ShapeID="_x0000_i1106" DrawAspect="Content" ObjectID="_1677530353" r:id="rId159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  <w:t xml:space="preserve">B.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:lang w:val="nl-NL"/>
        </w:rPr>
        <w:object w:dxaOrig="240" w:dyaOrig="620" w14:anchorId="1F578364">
          <v:shape id="_x0000_i1107" type="#_x0000_t75" style="width:12pt;height:30.75pt" o:ole="">
            <v:imagedata r:id="rId160" o:title=""/>
          </v:shape>
          <o:OLEObject Type="Embed" ProgID="Equation.3" ShapeID="_x0000_i1107" DrawAspect="Content" ObjectID="_1677530354" r:id="rId161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  <w:t xml:space="preserve">C.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:lang w:val="nl-NL"/>
        </w:rPr>
        <w:object w:dxaOrig="320" w:dyaOrig="620" w14:anchorId="7B5850B1">
          <v:shape id="_x0000_i1108" type="#_x0000_t75" style="width:15.75pt;height:30.75pt" o:ole="">
            <v:imagedata r:id="rId162" o:title=""/>
          </v:shape>
          <o:OLEObject Type="Embed" ProgID="Equation.3" ShapeID="_x0000_i1108" DrawAspect="Content" ObjectID="_1677530355" r:id="rId163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  <w:t xml:space="preserve">           D.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:lang w:val="nl-NL"/>
        </w:rPr>
        <w:object w:dxaOrig="360" w:dyaOrig="620" w14:anchorId="061C8D71">
          <v:shape id="_x0000_i1109" type="#_x0000_t75" style="width:18pt;height:30.75pt" o:ole="">
            <v:imagedata r:id="rId164" o:title=""/>
          </v:shape>
          <o:OLEObject Type="Embed" ProgID="Equation.3" ShapeID="_x0000_i1109" DrawAspect="Content" ObjectID="_1677530356" r:id="rId165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</w:r>
    </w:p>
    <w:p w14:paraId="031ACD51" w14:textId="77777777" w:rsidR="00293C3E" w:rsidRPr="00553EA7" w:rsidRDefault="00293C3E" w:rsidP="00293C3E">
      <w:pPr>
        <w:rPr>
          <w:rFonts w:ascii="Times New Roman" w:hAnsi="Times New Roman" w:cs="Times New Roman"/>
          <w:bCs/>
          <w:i/>
          <w:color w:val="000000" w:themeColor="text1"/>
          <w:sz w:val="28"/>
          <w:szCs w:val="28"/>
          <w:lang w:val="nl-NL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>Bài 9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  <w:lang w:val="nl-NL"/>
        </w:rPr>
        <w:t>: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 xml:space="preserve">  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Hình thoi có diện tích là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>5050 cm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val="nl-NL"/>
        </w:rPr>
        <w:t>2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val="vi-VN"/>
        </w:rPr>
        <w:t xml:space="preserve">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 xml:space="preserve"> và độ dài đường chéo thứ nhất là 50 cm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. Tính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 xml:space="preserve">độ dài đường chéo thứ hai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của hình thoi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 xml:space="preserve">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?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 xml:space="preserve"> (T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L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 xml:space="preserve">Mức 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4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>)(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hìnhhọc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>)</w:t>
      </w:r>
      <w:r w:rsidRPr="00553EA7">
        <w:rPr>
          <w:rFonts w:ascii="Times New Roman" w:hAnsi="Times New Roman" w:cs="Times New Roman"/>
          <w:bCs/>
          <w:i/>
          <w:color w:val="000000" w:themeColor="text1"/>
          <w:sz w:val="28"/>
          <w:szCs w:val="28"/>
          <w:lang w:val="nl-NL"/>
        </w:rPr>
        <w:t xml:space="preserve"> (</w:t>
      </w:r>
      <w:r w:rsidRPr="00553EA7">
        <w:rPr>
          <w:rFonts w:ascii="Times New Roman" w:hAnsi="Times New Roman" w:cs="Times New Roman"/>
          <w:bCs/>
          <w:i/>
          <w:color w:val="000000" w:themeColor="text1"/>
          <w:sz w:val="28"/>
          <w:szCs w:val="28"/>
          <w:lang w:val="vi-VN"/>
        </w:rPr>
        <w:t>1</w:t>
      </w:r>
      <w:r w:rsidRPr="00553EA7">
        <w:rPr>
          <w:rFonts w:ascii="Times New Roman" w:hAnsi="Times New Roman" w:cs="Times New Roman"/>
          <w:bCs/>
          <w:i/>
          <w:color w:val="000000" w:themeColor="text1"/>
          <w:sz w:val="28"/>
          <w:szCs w:val="28"/>
          <w:lang w:val="nl-NL"/>
        </w:rPr>
        <w:t xml:space="preserve">điểm )   </w:t>
      </w:r>
    </w:p>
    <w:p w14:paraId="36434F87" w14:textId="77777777" w:rsidR="00293C3E" w:rsidRPr="00553EA7" w:rsidRDefault="00293C3E" w:rsidP="00293C3E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  <w:r w:rsidRPr="00553EA7">
        <w:rPr>
          <w:rFonts w:ascii="Times New Roman" w:hAnsi="Times New Roman" w:cs="Times New Roman"/>
          <w:bCs/>
          <w:i/>
          <w:color w:val="000000" w:themeColor="text1"/>
          <w:sz w:val="28"/>
          <w:szCs w:val="28"/>
          <w:lang w:val="nl-NL"/>
        </w:rPr>
        <w:t>Bài giải</w:t>
      </w:r>
    </w:p>
    <w:p w14:paraId="4F4EC33D" w14:textId="77777777" w:rsidR="00293C3E" w:rsidRPr="00553EA7" w:rsidRDefault="00293C3E" w:rsidP="00293C3E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......................................................................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>....................................................................</w:t>
      </w:r>
    </w:p>
    <w:p w14:paraId="1BA4D9CC" w14:textId="77777777" w:rsidR="00293C3E" w:rsidRPr="00553EA7" w:rsidRDefault="00293C3E" w:rsidP="00293C3E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..............................................................................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>............................................................</w:t>
      </w:r>
    </w:p>
    <w:p w14:paraId="1E442A66" w14:textId="77777777" w:rsidR="00293C3E" w:rsidRPr="00553EA7" w:rsidRDefault="00293C3E" w:rsidP="00293C3E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...............................................................................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>.............................................................</w:t>
      </w:r>
    </w:p>
    <w:p w14:paraId="381B42E1" w14:textId="77777777" w:rsidR="00293C3E" w:rsidRPr="00553EA7" w:rsidRDefault="00293C3E" w:rsidP="00293C3E">
      <w:pPr>
        <w:rPr>
          <w:rFonts w:ascii="Times New Roman" w:hAnsi="Times New Roman" w:cs="Times New Roman"/>
          <w:bCs/>
          <w:i/>
          <w:color w:val="000000" w:themeColor="text1"/>
          <w:sz w:val="28"/>
          <w:szCs w:val="28"/>
          <w:lang w:val="nl-NL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Bài 10:</w:t>
      </w:r>
      <w:r w:rsidRPr="00553EA7">
        <w:rPr>
          <w:rFonts w:ascii="Times New Roman" w:hAnsi="Times New Roman" w:cs="Times New Roman"/>
          <w:bCs/>
          <w:i/>
          <w:color w:val="000000" w:themeColor="text1"/>
          <w:sz w:val="28"/>
          <w:szCs w:val="28"/>
          <w:lang w:val="vi-VN"/>
        </w:rPr>
        <w:t xml:space="preserve"> </w:t>
      </w:r>
      <w:r w:rsidRPr="00553EA7">
        <w:rPr>
          <w:rFonts w:ascii="Times New Roman" w:hAnsi="Times New Roman" w:cs="Times New Roman"/>
          <w:iCs/>
          <w:color w:val="000000" w:themeColor="text1"/>
          <w:sz w:val="28"/>
          <w:szCs w:val="28"/>
          <w:lang w:val="vi-VN"/>
        </w:rPr>
        <w:t xml:space="preserve">Một mảnh đất hình chữ nhật có chiều dài 30 m, chiều rộng bằng </w:t>
      </w:r>
      <w:r w:rsidRPr="00553EA7">
        <w:rPr>
          <w:rFonts w:ascii="Times New Roman" w:hAnsi="Times New Roman" w:cs="Times New Roman"/>
          <w:iCs/>
          <w:color w:val="000000" w:themeColor="text1"/>
          <w:position w:val="-24"/>
          <w:sz w:val="28"/>
          <w:szCs w:val="28"/>
          <w:lang w:val="nl-NL"/>
        </w:rPr>
        <w:object w:dxaOrig="220" w:dyaOrig="620" w14:anchorId="106AD456">
          <v:shape id="_x0000_i1110" type="#_x0000_t75" style="width:11.25pt;height:30.75pt" o:ole="">
            <v:imagedata r:id="rId166" o:title=""/>
          </v:shape>
          <o:OLEObject Type="Embed" ProgID="Equation.3" ShapeID="_x0000_i1110" DrawAspect="Content" ObjectID="_1677530357" r:id="rId167"/>
        </w:object>
      </w:r>
      <w:r w:rsidRPr="00553EA7">
        <w:rPr>
          <w:rFonts w:ascii="Times New Roman" w:hAnsi="Times New Roman" w:cs="Times New Roman"/>
          <w:iCs/>
          <w:color w:val="000000" w:themeColor="text1"/>
          <w:sz w:val="28"/>
          <w:szCs w:val="28"/>
          <w:lang w:val="vi-VN"/>
        </w:rPr>
        <w:t>chiều dài.Tính diện tích và chu  vi  của mảnh đất đó.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>(T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L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 xml:space="preserve">Mức 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4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>)(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Số học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>)</w:t>
      </w:r>
      <w:r w:rsidRPr="00553EA7">
        <w:rPr>
          <w:rFonts w:ascii="Times New Roman" w:hAnsi="Times New Roman" w:cs="Times New Roman"/>
          <w:bCs/>
          <w:i/>
          <w:color w:val="000000" w:themeColor="text1"/>
          <w:sz w:val="28"/>
          <w:szCs w:val="28"/>
          <w:lang w:val="nl-NL"/>
        </w:rPr>
        <w:t xml:space="preserve"> (</w:t>
      </w:r>
      <w:r w:rsidRPr="00553EA7">
        <w:rPr>
          <w:rFonts w:ascii="Times New Roman" w:hAnsi="Times New Roman" w:cs="Times New Roman"/>
          <w:bCs/>
          <w:i/>
          <w:color w:val="000000" w:themeColor="text1"/>
          <w:sz w:val="28"/>
          <w:szCs w:val="28"/>
          <w:lang w:val="vi-VN"/>
        </w:rPr>
        <w:t>1,5</w:t>
      </w:r>
      <w:r w:rsidRPr="00553EA7">
        <w:rPr>
          <w:rFonts w:ascii="Times New Roman" w:hAnsi="Times New Roman" w:cs="Times New Roman"/>
          <w:bCs/>
          <w:i/>
          <w:color w:val="000000" w:themeColor="text1"/>
          <w:sz w:val="28"/>
          <w:szCs w:val="28"/>
          <w:lang w:val="nl-NL"/>
        </w:rPr>
        <w:t xml:space="preserve">điểm )   </w:t>
      </w:r>
    </w:p>
    <w:p w14:paraId="08E17195" w14:textId="77777777" w:rsidR="00293C3E" w:rsidRPr="00553EA7" w:rsidRDefault="00293C3E" w:rsidP="00293C3E">
      <w:pPr>
        <w:jc w:val="center"/>
        <w:rPr>
          <w:rFonts w:ascii="Times New Roman" w:hAnsi="Times New Roman" w:cs="Times New Roman"/>
          <w:bCs/>
          <w:i/>
          <w:color w:val="000000" w:themeColor="text1"/>
          <w:sz w:val="28"/>
          <w:szCs w:val="28"/>
          <w:lang w:val="nl-NL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>Bài giải</w:t>
      </w:r>
    </w:p>
    <w:p w14:paraId="6A05741A" w14:textId="19987FBF" w:rsidR="00293C3E" w:rsidRDefault="00293C3E" w:rsidP="001C4AD7">
      <w:pPr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>.................................................................................................................................................</w:t>
      </w:r>
    </w:p>
    <w:p w14:paraId="1DA25C55" w14:textId="77777777" w:rsidR="001C4AD7" w:rsidRPr="00553EA7" w:rsidRDefault="001C4AD7" w:rsidP="001C4AD7">
      <w:pPr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>.................................................................................................................................................</w:t>
      </w:r>
    </w:p>
    <w:p w14:paraId="025B29D8" w14:textId="77777777" w:rsidR="001C4AD7" w:rsidRPr="00553EA7" w:rsidRDefault="001C4AD7" w:rsidP="001C4AD7">
      <w:pPr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>.................................................................................................................................................</w:t>
      </w:r>
    </w:p>
    <w:p w14:paraId="7E60F60B" w14:textId="77777777" w:rsidR="001C4AD7" w:rsidRPr="00553EA7" w:rsidRDefault="001C4AD7" w:rsidP="001C4AD7">
      <w:pPr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>.................................................................................................................................................</w:t>
      </w:r>
    </w:p>
    <w:p w14:paraId="78BCE99D" w14:textId="77777777" w:rsidR="001C4AD7" w:rsidRPr="00553EA7" w:rsidRDefault="001C4AD7" w:rsidP="001C4AD7">
      <w:pPr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</w:p>
    <w:p w14:paraId="6E43E83A" w14:textId="77777777" w:rsidR="00293C3E" w:rsidRPr="00553EA7" w:rsidRDefault="00293C3E" w:rsidP="00293C3E">
      <w:pPr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</w:p>
    <w:p w14:paraId="3E30F0A8" w14:textId="77777777" w:rsidR="00293C3E" w:rsidRPr="00553EA7" w:rsidRDefault="00293C3E" w:rsidP="00293C3E">
      <w:pPr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</w:p>
    <w:p w14:paraId="768D32F9" w14:textId="77777777" w:rsidR="00293C3E" w:rsidRPr="00553EA7" w:rsidRDefault="00293C3E" w:rsidP="00293C3E">
      <w:pPr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</w:p>
    <w:p w14:paraId="21E96169" w14:textId="77777777" w:rsidR="00293C3E" w:rsidRPr="00553EA7" w:rsidRDefault="00293C3E" w:rsidP="00293C3E">
      <w:pPr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</w:p>
    <w:p w14:paraId="114AC2CD" w14:textId="77777777" w:rsidR="00293C3E" w:rsidRPr="00553EA7" w:rsidRDefault="00293C3E" w:rsidP="00293C3E">
      <w:pPr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</w:p>
    <w:p w14:paraId="7C1FFB26" w14:textId="77777777" w:rsidR="00293C3E" w:rsidRPr="00553EA7" w:rsidRDefault="00293C3E" w:rsidP="00293C3E">
      <w:pPr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</w:p>
    <w:p w14:paraId="57E39332" w14:textId="77777777" w:rsidR="00EF6821" w:rsidRDefault="00EF6821">
      <w:pPr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br w:type="page"/>
      </w:r>
    </w:p>
    <w:p w14:paraId="2C8AFB96" w14:textId="2050D40C" w:rsidR="00293C3E" w:rsidRPr="001C4AD7" w:rsidRDefault="001C4AD7" w:rsidP="00293C3E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</w:pPr>
      <w:r w:rsidRPr="001C4AD7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lastRenderedPageBreak/>
        <w:t>ĐÁP ÁN ĐỀ 03</w:t>
      </w:r>
    </w:p>
    <w:p w14:paraId="6AE28042" w14:textId="77777777" w:rsidR="00293C3E" w:rsidRPr="00553EA7" w:rsidRDefault="00293C3E" w:rsidP="00293C3E">
      <w:pPr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1C4AD7">
        <w:rPr>
          <w:rFonts w:ascii="Times New Roman" w:hAnsi="Times New Roman" w:cs="Times New Roman"/>
          <w:b/>
          <w:color w:val="000000" w:themeColor="text1"/>
          <w:sz w:val="28"/>
          <w:szCs w:val="28"/>
          <w:lang w:val="pt-BR"/>
        </w:rPr>
        <w:t>Câu 1: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D, Câu 2 :C, Câu 3:A</w:t>
      </w:r>
    </w:p>
    <w:p w14:paraId="0E5F4ADB" w14:textId="77777777" w:rsidR="00293C3E" w:rsidRPr="001C4AD7" w:rsidRDefault="00293C3E" w:rsidP="00293C3E">
      <w:pPr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</w:pPr>
      <w:r w:rsidRPr="001C4AD7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>Câu 4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68"/>
        <w:gridCol w:w="3300"/>
        <w:gridCol w:w="1967"/>
        <w:gridCol w:w="2580"/>
      </w:tblGrid>
      <w:tr w:rsidR="00293C3E" w:rsidRPr="00553EA7" w14:paraId="6E1DFCBB" w14:textId="77777777" w:rsidTr="00293C3E">
        <w:tc>
          <w:tcPr>
            <w:tcW w:w="2568" w:type="dxa"/>
          </w:tcPr>
          <w:p w14:paraId="78C7762B" w14:textId="77777777" w:rsidR="00293C3E" w:rsidRPr="00553EA7" w:rsidRDefault="00293C3E" w:rsidP="00293C3E">
            <w:pPr>
              <w:tabs>
                <w:tab w:val="center" w:pos="1176"/>
              </w:tabs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nl-NL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ab/>
              <w:t xml:space="preserve">a) </w:t>
            </w:r>
            <w:r w:rsidRPr="00553EA7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  <w:lang w:val="nl-NL"/>
              </w:rPr>
              <w:object w:dxaOrig="620" w:dyaOrig="620" w14:anchorId="6D60A821">
                <v:shape id="_x0000_i1111" type="#_x0000_t75" style="width:30.75pt;height:30.75pt" o:ole="">
                  <v:imagedata r:id="rId129" o:title=""/>
                </v:shape>
                <o:OLEObject Type="Embed" ProgID="Equation.3" ShapeID="_x0000_i1111" DrawAspect="Content" ObjectID="_1677530358" r:id="rId168"/>
              </w:objec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= </w:t>
            </w:r>
            <w:r w:rsidRPr="00553EA7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  <w:lang w:val="nl-NL"/>
              </w:rPr>
              <w:object w:dxaOrig="360" w:dyaOrig="620" w14:anchorId="301EDF5E">
                <v:shape id="_x0000_i1112" type="#_x0000_t75" style="width:18pt;height:30.75pt" o:ole="">
                  <v:imagedata r:id="rId169" o:title=""/>
                </v:shape>
                <o:OLEObject Type="Embed" ProgID="Equation.3" ShapeID="_x0000_i1112" DrawAspect="Content" ObjectID="_1677530359" r:id="rId170"/>
              </w:object>
            </w:r>
          </w:p>
        </w:tc>
        <w:tc>
          <w:tcPr>
            <w:tcW w:w="3300" w:type="dxa"/>
          </w:tcPr>
          <w:p w14:paraId="170D3BD2" w14:textId="77777777" w:rsidR="00293C3E" w:rsidRPr="00553EA7" w:rsidRDefault="00293C3E" w:rsidP="00293C3E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nl-NL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b) </w:t>
            </w:r>
            <w:r w:rsidRPr="00553EA7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  <w:lang w:val="nl-NL"/>
              </w:rPr>
              <w:object w:dxaOrig="820" w:dyaOrig="620" w14:anchorId="2B6BE9D9">
                <v:shape id="_x0000_i1113" type="#_x0000_t75" style="width:41.25pt;height:30.75pt" o:ole="">
                  <v:imagedata r:id="rId133" o:title=""/>
                </v:shape>
                <o:OLEObject Type="Embed" ProgID="Equation.3" ShapeID="_x0000_i1113" DrawAspect="Content" ObjectID="_1677530360" r:id="rId171"/>
              </w:object>
            </w:r>
            <w:r w:rsidRPr="00553EA7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  <w:lang w:val="nl-NL"/>
              </w:rPr>
              <w:object w:dxaOrig="360" w:dyaOrig="620" w14:anchorId="65F6F55C">
                <v:shape id="_x0000_i1114" type="#_x0000_t75" style="width:18pt;height:30.75pt" o:ole="">
                  <v:imagedata r:id="rId172" o:title=""/>
                </v:shape>
                <o:OLEObject Type="Embed" ProgID="Equation.3" ShapeID="_x0000_i1114" DrawAspect="Content" ObjectID="_1677530361" r:id="rId173"/>
              </w:object>
            </w:r>
          </w:p>
        </w:tc>
        <w:tc>
          <w:tcPr>
            <w:tcW w:w="1967" w:type="dxa"/>
          </w:tcPr>
          <w:p w14:paraId="71BCA5DA" w14:textId="77777777" w:rsidR="00293C3E" w:rsidRPr="00553EA7" w:rsidRDefault="00293C3E" w:rsidP="00293C3E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nl-NL"/>
              </w:rPr>
            </w:pPr>
            <w:r w:rsidRPr="00553EA7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 xml:space="preserve">c) </w:t>
            </w:r>
            <w:r w:rsidRPr="00553EA7">
              <w:rPr>
                <w:rFonts w:ascii="Times New Roman" w:hAnsi="Times New Roman" w:cs="Times New Roman"/>
                <w:b/>
                <w:bCs/>
                <w:color w:val="000000" w:themeColor="text1"/>
                <w:position w:val="-24"/>
                <w:sz w:val="28"/>
                <w:szCs w:val="28"/>
                <w:lang w:val="nl-NL"/>
              </w:rPr>
              <w:object w:dxaOrig="1060" w:dyaOrig="620" w14:anchorId="4E2FA7DB">
                <v:shape id="_x0000_i1115" type="#_x0000_t75" style="width:53.25pt;height:30.75pt" o:ole="">
                  <v:imagedata r:id="rId174" o:title=""/>
                </v:shape>
                <o:OLEObject Type="Embed" ProgID="Equation.DSMT4" ShapeID="_x0000_i1115" DrawAspect="Content" ObjectID="_1677530362" r:id="rId175"/>
              </w:object>
            </w:r>
          </w:p>
        </w:tc>
        <w:tc>
          <w:tcPr>
            <w:tcW w:w="2580" w:type="dxa"/>
          </w:tcPr>
          <w:p w14:paraId="6D338FBB" w14:textId="77777777" w:rsidR="00293C3E" w:rsidRPr="00553EA7" w:rsidRDefault="00293C3E" w:rsidP="00293C3E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nl-NL"/>
              </w:rPr>
            </w:pPr>
            <w:r w:rsidRPr="00553EA7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 xml:space="preserve">d) </w:t>
            </w:r>
            <w:r w:rsidRPr="00553EA7">
              <w:rPr>
                <w:rFonts w:ascii="Times New Roman" w:hAnsi="Times New Roman" w:cs="Times New Roman"/>
                <w:b/>
                <w:bCs/>
                <w:color w:val="000000" w:themeColor="text1"/>
                <w:position w:val="-24"/>
                <w:sz w:val="28"/>
                <w:szCs w:val="28"/>
                <w:lang w:val="nl-NL"/>
              </w:rPr>
              <w:object w:dxaOrig="1780" w:dyaOrig="620" w14:anchorId="154769CF">
                <v:shape id="_x0000_i1116" type="#_x0000_t75" style="width:89.25pt;height:30.75pt" o:ole="">
                  <v:imagedata r:id="rId176" o:title=""/>
                </v:shape>
                <o:OLEObject Type="Embed" ProgID="Equation.DSMT4" ShapeID="_x0000_i1116" DrawAspect="Content" ObjectID="_1677530363" r:id="rId177"/>
              </w:object>
            </w:r>
          </w:p>
        </w:tc>
      </w:tr>
    </w:tbl>
    <w:p w14:paraId="0F757F42" w14:textId="77777777" w:rsidR="00293C3E" w:rsidRPr="001C4AD7" w:rsidRDefault="00293C3E" w:rsidP="00293C3E">
      <w:pPr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</w:pPr>
      <w:r w:rsidRPr="001C4AD7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 xml:space="preserve">Câu 5: </w:t>
      </w:r>
    </w:p>
    <w:p w14:paraId="299FBB0E" w14:textId="77777777" w:rsidR="00293C3E" w:rsidRPr="00553EA7" w:rsidRDefault="00293C3E" w:rsidP="00293C3E">
      <w:pPr>
        <w:rPr>
          <w:rFonts w:ascii="Times New Roman" w:hAnsi="Times New Roman" w:cs="Times New Roman"/>
          <w:bCs/>
          <w:color w:val="000000" w:themeColor="text1"/>
          <w:sz w:val="28"/>
          <w:szCs w:val="28"/>
          <w:lang w:val="nl-NL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>a/</w:t>
      </w:r>
      <w:r w:rsidRPr="00553EA7">
        <w:rPr>
          <w:rFonts w:ascii="Times New Roman" w:hAnsi="Times New Roman" w:cs="Times New Roman"/>
          <w:bCs/>
          <w:color w:val="000000" w:themeColor="text1"/>
          <w:position w:val="-24"/>
          <w:sz w:val="28"/>
          <w:szCs w:val="28"/>
          <w:lang w:val="nl-NL"/>
        </w:rPr>
        <w:object w:dxaOrig="360" w:dyaOrig="620" w14:anchorId="6FB2D73B">
          <v:shape id="_x0000_i1117" type="#_x0000_t75" style="width:18pt;height:30.75pt" o:ole="">
            <v:imagedata r:id="rId178" o:title=""/>
          </v:shape>
          <o:OLEObject Type="Embed" ProgID="Equation.3" ShapeID="_x0000_i1117" DrawAspect="Content" ObjectID="_1677530364" r:id="rId179"/>
        </w:object>
      </w:r>
      <w:r w:rsidRPr="00553EA7">
        <w:rPr>
          <w:rFonts w:ascii="Times New Roman" w:hAnsi="Times New Roman" w:cs="Times New Roman"/>
          <w:bCs/>
          <w:color w:val="000000" w:themeColor="text1"/>
          <w:sz w:val="28"/>
          <w:szCs w:val="28"/>
          <w:lang w:val="nl-NL"/>
        </w:rPr>
        <w:t xml:space="preserve">               b/ </w:t>
      </w:r>
      <w:r w:rsidRPr="00553EA7">
        <w:rPr>
          <w:rFonts w:ascii="Times New Roman" w:hAnsi="Times New Roman" w:cs="Times New Roman"/>
          <w:bCs/>
          <w:color w:val="000000" w:themeColor="text1"/>
          <w:position w:val="-24"/>
          <w:sz w:val="28"/>
          <w:szCs w:val="28"/>
          <w:lang w:val="nl-NL"/>
        </w:rPr>
        <w:object w:dxaOrig="320" w:dyaOrig="620" w14:anchorId="3AF7D2A4">
          <v:shape id="_x0000_i1118" type="#_x0000_t75" style="width:15.75pt;height:30.75pt" o:ole="">
            <v:imagedata r:id="rId180" o:title=""/>
          </v:shape>
          <o:OLEObject Type="Embed" ProgID="Equation.3" ShapeID="_x0000_i1118" DrawAspect="Content" ObjectID="_1677530365" r:id="rId181"/>
        </w:object>
      </w:r>
    </w:p>
    <w:p w14:paraId="3546962A" w14:textId="77777777" w:rsidR="001C4AD7" w:rsidRDefault="00293C3E" w:rsidP="00293C3E">
      <w:pPr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</w:pPr>
      <w:r w:rsidRPr="001C4AD7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pt-BR"/>
        </w:rPr>
        <w:t>Câu 6:</w:t>
      </w:r>
      <w:r w:rsidRPr="00553EA7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 xml:space="preserve"> B  ; </w:t>
      </w:r>
    </w:p>
    <w:p w14:paraId="2433E1AD" w14:textId="77777777" w:rsidR="001C4AD7" w:rsidRDefault="00293C3E" w:rsidP="00293C3E">
      <w:pPr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</w:pPr>
      <w:r w:rsidRPr="001C4AD7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pt-BR"/>
        </w:rPr>
        <w:t>Câu 7:</w:t>
      </w:r>
      <w:r w:rsidRPr="00553EA7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 xml:space="preserve"> a) 1     ;b) </w:t>
      </w:r>
      <w:r w:rsidRPr="00553EA7">
        <w:rPr>
          <w:rFonts w:ascii="Times New Roman" w:hAnsi="Times New Roman" w:cs="Times New Roman"/>
          <w:bCs/>
          <w:color w:val="000000" w:themeColor="text1"/>
          <w:position w:val="-24"/>
          <w:sz w:val="28"/>
          <w:szCs w:val="28"/>
          <w:lang w:val="nl-NL"/>
        </w:rPr>
        <w:object w:dxaOrig="360" w:dyaOrig="620" w14:anchorId="5058C01C">
          <v:shape id="_x0000_i1119" type="#_x0000_t75" style="width:18pt;height:30.75pt" o:ole="">
            <v:imagedata r:id="rId182" o:title=""/>
          </v:shape>
          <o:OLEObject Type="Embed" ProgID="Equation.3" ShapeID="_x0000_i1119" DrawAspect="Content" ObjectID="_1677530366" r:id="rId183"/>
        </w:object>
      </w:r>
      <w:r w:rsidRPr="00553EA7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 xml:space="preserve">   ; </w:t>
      </w:r>
    </w:p>
    <w:p w14:paraId="6FD7C4C6" w14:textId="75658170" w:rsidR="00293C3E" w:rsidRPr="00553EA7" w:rsidRDefault="00293C3E" w:rsidP="00293C3E">
      <w:pPr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</w:pPr>
      <w:r w:rsidRPr="001C4AD7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pt-BR"/>
        </w:rPr>
        <w:t>Câu 8:</w:t>
      </w:r>
      <w:r w:rsidRPr="00553EA7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 xml:space="preserve"> D;    </w:t>
      </w:r>
    </w:p>
    <w:p w14:paraId="43A4E514" w14:textId="77777777" w:rsidR="00293C3E" w:rsidRPr="001C4AD7" w:rsidRDefault="00293C3E" w:rsidP="00293C3E">
      <w:pPr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</w:pPr>
      <w:r w:rsidRPr="001C4AD7"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  <w:lang w:val="nl-NL"/>
        </w:rPr>
        <w:t>Câu 9:                                                             Bài giải</w:t>
      </w:r>
    </w:p>
    <w:p w14:paraId="27F50191" w14:textId="77777777" w:rsidR="00293C3E" w:rsidRPr="00553EA7" w:rsidRDefault="00293C3E" w:rsidP="00293C3E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>Độ dài đáy của hình bình hành là:</w:t>
      </w:r>
    </w:p>
    <w:p w14:paraId="7D49CE38" w14:textId="77777777" w:rsidR="00293C3E" w:rsidRPr="00553EA7" w:rsidRDefault="00293C3E" w:rsidP="00293C3E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5050: 50= 101 (cm) </w:t>
      </w:r>
    </w:p>
    <w:p w14:paraId="1379438A" w14:textId="77777777" w:rsidR="00293C3E" w:rsidRPr="00553EA7" w:rsidRDefault="00293C3E" w:rsidP="00293C3E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Đáp số: 101cm</w:t>
      </w:r>
    </w:p>
    <w:p w14:paraId="2E20CF17" w14:textId="77777777" w:rsidR="00293C3E" w:rsidRPr="001C4AD7" w:rsidRDefault="00293C3E" w:rsidP="00293C3E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1C4AD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âu 10: </w:t>
      </w:r>
    </w:p>
    <w:p w14:paraId="38B8C28F" w14:textId="77777777" w:rsidR="00293C3E" w:rsidRPr="00553EA7" w:rsidRDefault="00293C3E" w:rsidP="00293C3E">
      <w:pPr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 xml:space="preserve">                                  Chiều rộng hình chữ nhật là:</w:t>
      </w:r>
    </w:p>
    <w:p w14:paraId="230CB37B" w14:textId="77777777" w:rsidR="00293C3E" w:rsidRPr="00553EA7" w:rsidRDefault="00293C3E" w:rsidP="00293C3E">
      <w:pPr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  <w:t xml:space="preserve">20 x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:lang w:val="nl-NL"/>
        </w:rPr>
        <w:object w:dxaOrig="220" w:dyaOrig="620" w14:anchorId="77CEC68A">
          <v:shape id="_x0000_i1120" type="#_x0000_t75" style="width:11.25pt;height:30.75pt" o:ole="">
            <v:imagedata r:id="rId184" o:title=""/>
          </v:shape>
          <o:OLEObject Type="Embed" ProgID="Equation.3" ShapeID="_x0000_i1120" DrawAspect="Content" ObjectID="_1677530367" r:id="rId185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>= 18 (m)</w:t>
      </w:r>
    </w:p>
    <w:p w14:paraId="0717D55D" w14:textId="77777777" w:rsidR="00293C3E" w:rsidRPr="00553EA7" w:rsidRDefault="00293C3E" w:rsidP="00293C3E">
      <w:pPr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  <w:t>Chu vi hình chữ nhật là :</w:t>
      </w:r>
    </w:p>
    <w:p w14:paraId="3860FDD1" w14:textId="77777777" w:rsidR="00293C3E" w:rsidRPr="00553EA7" w:rsidRDefault="00293C3E" w:rsidP="00293C3E">
      <w:pPr>
        <w:ind w:left="2160" w:firstLine="720"/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>(20+18 ) x 2 = 76 (m)</w:t>
      </w:r>
    </w:p>
    <w:p w14:paraId="7BF61B21" w14:textId="77777777" w:rsidR="00293C3E" w:rsidRPr="00553EA7" w:rsidRDefault="00293C3E" w:rsidP="00293C3E">
      <w:pPr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  <w:t>Diện tích hình chữ nhật là:</w:t>
      </w:r>
    </w:p>
    <w:p w14:paraId="2B7BC9E2" w14:textId="77777777" w:rsidR="00293C3E" w:rsidRPr="00553EA7" w:rsidRDefault="00293C3E" w:rsidP="00293C3E">
      <w:pPr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  <w:t>20 x 18 = 360 (m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val="nl-NL"/>
        </w:rPr>
        <w:t>2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 xml:space="preserve"> )</w:t>
      </w:r>
    </w:p>
    <w:p w14:paraId="46FCB78C" w14:textId="77777777" w:rsidR="00293C3E" w:rsidRPr="00553EA7" w:rsidRDefault="00293C3E" w:rsidP="00293C3E">
      <w:pPr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 xml:space="preserve">   </w:t>
      </w:r>
    </w:p>
    <w:p w14:paraId="45E5A5B5" w14:textId="52238C7D" w:rsidR="00293C3E" w:rsidRPr="00553EA7" w:rsidRDefault="00293C3E" w:rsidP="001C4AD7">
      <w:pPr>
        <w:ind w:firstLine="397"/>
        <w:rPr>
          <w:rFonts w:ascii="Times New Roman" w:hAnsi="Times New Roman" w:cs="Times New Roman"/>
          <w:color w:val="000000" w:themeColor="text1"/>
          <w:spacing w:val="-4"/>
          <w:sz w:val="28"/>
          <w:szCs w:val="28"/>
          <w:lang w:val="nb-NO"/>
        </w:rPr>
      </w:pPr>
      <w:r w:rsidRPr="00553EA7">
        <w:rPr>
          <w:rFonts w:ascii="Times New Roman" w:hAnsi="Times New Roman" w:cs="Times New Roman"/>
          <w:color w:val="000000" w:themeColor="text1"/>
          <w:spacing w:val="-4"/>
          <w:sz w:val="28"/>
          <w:szCs w:val="28"/>
          <w:lang w:val="nb-NO"/>
        </w:rPr>
        <w:t xml:space="preserve">                                                                              </w:t>
      </w:r>
    </w:p>
    <w:p w14:paraId="0DCD4395" w14:textId="1612F3E3" w:rsidR="00293C3E" w:rsidRPr="00553EA7" w:rsidRDefault="00293C3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br w:type="page"/>
      </w:r>
    </w:p>
    <w:p w14:paraId="70230ADA" w14:textId="201169CA" w:rsidR="00293C3E" w:rsidRPr="001C4AD7" w:rsidRDefault="00293C3E" w:rsidP="001C4AD7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1C4AD7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ĐỀ 04</w:t>
      </w:r>
    </w:p>
    <w:p w14:paraId="5C737208" w14:textId="77777777" w:rsidR="00293C3E" w:rsidRPr="00553EA7" w:rsidRDefault="00293C3E" w:rsidP="00293C3E">
      <w:p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 xml:space="preserve"> PHẦN I : Trắc nghiệm : ( 7 điểm )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 </w:t>
      </w:r>
    </w:p>
    <w:p w14:paraId="53EA7BD7" w14:textId="77777777" w:rsidR="00293C3E" w:rsidRPr="00553EA7" w:rsidRDefault="00293C3E" w:rsidP="00293C3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>Hãy khoanh vào chữ cái đặt trước kết quả đúng :</w:t>
      </w:r>
    </w:p>
    <w:p w14:paraId="659DC643" w14:textId="77777777" w:rsidR="00293C3E" w:rsidRPr="00553EA7" w:rsidRDefault="00293C3E" w:rsidP="00293C3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</w:t>
      </w:r>
      <w:r w:rsidRPr="00553EA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553EA7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>1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>(M1-0,5 điểm)</w:t>
      </w:r>
      <w:r w:rsidRPr="00553EA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Phân số: </w:t>
      </w:r>
      <w:r w:rsidRPr="00553EA7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620" w:dyaOrig="620" w14:anchorId="035547AA">
          <v:shape id="_x0000_i1121" type="#_x0000_t75" style="width:30.75pt;height:30.75pt" o:ole="">
            <v:imagedata r:id="rId186" o:title=""/>
          </v:shape>
          <o:OLEObject Type="Embed" ProgID="Equation.DSMT4" ShapeID="_x0000_i1121" DrawAspect="Content" ObjectID="_1677530368" r:id="rId187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đọc là:</w:t>
      </w:r>
    </w:p>
    <w:p w14:paraId="70CBEC67" w14:textId="77777777" w:rsidR="00293C3E" w:rsidRPr="00553EA7" w:rsidRDefault="00293C3E" w:rsidP="00293C3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553EA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A.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ảy mươi tám phần bảy mươi chín. 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14:paraId="5A39131E" w14:textId="77777777" w:rsidR="00293C3E" w:rsidRPr="00553EA7" w:rsidRDefault="00293C3E" w:rsidP="00293C3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553EA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B.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ảy tám phần bảy chín ki-lô-gam.  </w:t>
      </w:r>
    </w:p>
    <w:p w14:paraId="5A9F4EB9" w14:textId="77777777" w:rsidR="00293C3E" w:rsidRPr="00553EA7" w:rsidRDefault="00293C3E" w:rsidP="00293C3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553EA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.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ẩy mươi tám phần bẩy mươi chín ki-lô-gam. 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14:paraId="2C9BED78" w14:textId="77777777" w:rsidR="00293C3E" w:rsidRPr="00553EA7" w:rsidRDefault="00293C3E" w:rsidP="00293C3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553EA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D.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ảy mươi tám phần bảy mươi chín ki-lô-gam. </w:t>
      </w:r>
    </w:p>
    <w:p w14:paraId="74F1DB66" w14:textId="77777777" w:rsidR="00293C3E" w:rsidRPr="00553EA7" w:rsidRDefault="00293C3E" w:rsidP="00293C3E">
      <w:pPr>
        <w:spacing w:line="276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2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(M3-0, 5 điểm). Phân số nào đưới đây bằng phân số : </w:t>
      </w:r>
      <w:r w:rsidRPr="00553EA7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240" w:dyaOrig="620" w14:anchorId="79AAF8AE">
          <v:shape id="_x0000_i1122" type="#_x0000_t75" style="width:12pt;height:30.75pt" o:ole="">
            <v:imagedata r:id="rId188" o:title=""/>
          </v:shape>
          <o:OLEObject Type="Embed" ProgID="Equation.DSMT4" ShapeID="_x0000_i1122" DrawAspect="Content" ObjectID="_1677530369" r:id="rId189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tbl>
      <w:tblPr>
        <w:tblW w:w="10487" w:type="dxa"/>
        <w:tblLayout w:type="fixed"/>
        <w:tblLook w:val="01E0" w:firstRow="1" w:lastRow="1" w:firstColumn="1" w:lastColumn="1" w:noHBand="0" w:noVBand="0"/>
      </w:tblPr>
      <w:tblGrid>
        <w:gridCol w:w="2621"/>
        <w:gridCol w:w="2622"/>
        <w:gridCol w:w="2622"/>
        <w:gridCol w:w="2622"/>
      </w:tblGrid>
      <w:tr w:rsidR="00293C3E" w:rsidRPr="00553EA7" w14:paraId="23B41D4B" w14:textId="77777777" w:rsidTr="00293C3E">
        <w:trPr>
          <w:trHeight w:val="302"/>
        </w:trPr>
        <w:tc>
          <w:tcPr>
            <w:tcW w:w="2621" w:type="dxa"/>
          </w:tcPr>
          <w:p w14:paraId="7D7ACAD7" w14:textId="77777777" w:rsidR="00293C3E" w:rsidRPr="00553EA7" w:rsidRDefault="00293C3E" w:rsidP="00293C3E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 A. </w:t>
            </w:r>
            <w:r w:rsidRPr="00553EA7">
              <w:rPr>
                <w:rFonts w:ascii="Times New Roman" w:eastAsia="Calibri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320" w:dyaOrig="620" w14:anchorId="2F1326B2">
                <v:shape id="_x0000_i1123" type="#_x0000_t75" style="width:15.75pt;height:30.75pt" o:ole="">
                  <v:imagedata r:id="rId190" o:title=""/>
                </v:shape>
                <o:OLEObject Type="Embed" ProgID="Equation.DSMT4" ShapeID="_x0000_i1123" DrawAspect="Content" ObjectID="_1677530370" r:id="rId191"/>
              </w:object>
            </w:r>
          </w:p>
        </w:tc>
        <w:tc>
          <w:tcPr>
            <w:tcW w:w="2622" w:type="dxa"/>
          </w:tcPr>
          <w:p w14:paraId="6AC4A4CC" w14:textId="77777777" w:rsidR="00293C3E" w:rsidRPr="00553EA7" w:rsidRDefault="00293C3E" w:rsidP="00293C3E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  B. </w:t>
            </w:r>
            <w:r w:rsidRPr="00553EA7">
              <w:rPr>
                <w:rFonts w:ascii="Times New Roman" w:eastAsia="Calibri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320" w:dyaOrig="620" w14:anchorId="0CC05269">
                <v:shape id="_x0000_i1124" type="#_x0000_t75" style="width:15.75pt;height:30.75pt" o:ole="">
                  <v:imagedata r:id="rId192" o:title=""/>
                </v:shape>
                <o:OLEObject Type="Embed" ProgID="Equation.DSMT4" ShapeID="_x0000_i1124" DrawAspect="Content" ObjectID="_1677530371" r:id="rId193"/>
              </w:object>
            </w:r>
          </w:p>
        </w:tc>
        <w:tc>
          <w:tcPr>
            <w:tcW w:w="2622" w:type="dxa"/>
          </w:tcPr>
          <w:p w14:paraId="14F30858" w14:textId="77777777" w:rsidR="00293C3E" w:rsidRPr="00553EA7" w:rsidRDefault="00293C3E" w:rsidP="00293C3E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   C. </w:t>
            </w:r>
            <w:r w:rsidRPr="00553EA7">
              <w:rPr>
                <w:rFonts w:ascii="Times New Roman" w:eastAsia="Calibri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340" w:dyaOrig="620" w14:anchorId="49262E28">
                <v:shape id="_x0000_i1125" type="#_x0000_t75" style="width:16.5pt;height:30.75pt" o:ole="">
                  <v:imagedata r:id="rId194" o:title=""/>
                </v:shape>
                <o:OLEObject Type="Embed" ProgID="Equation.DSMT4" ShapeID="_x0000_i1125" DrawAspect="Content" ObjectID="_1677530372" r:id="rId195"/>
              </w:object>
            </w:r>
          </w:p>
        </w:tc>
        <w:tc>
          <w:tcPr>
            <w:tcW w:w="2622" w:type="dxa"/>
          </w:tcPr>
          <w:p w14:paraId="4A93D08A" w14:textId="77777777" w:rsidR="00293C3E" w:rsidRPr="00553EA7" w:rsidRDefault="00293C3E" w:rsidP="00293C3E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D. </w:t>
            </w:r>
            <w:r w:rsidRPr="00553EA7">
              <w:rPr>
                <w:rFonts w:ascii="Times New Roman" w:eastAsia="Calibri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240" w:dyaOrig="620" w14:anchorId="58C58E38">
                <v:shape id="_x0000_i1126" type="#_x0000_t75" style="width:12pt;height:30.75pt" o:ole="">
                  <v:imagedata r:id="rId196" o:title=""/>
                </v:shape>
                <o:OLEObject Type="Embed" ProgID="Equation.DSMT4" ShapeID="_x0000_i1126" DrawAspect="Content" ObjectID="_1677530373" r:id="rId197"/>
              </w:object>
            </w:r>
          </w:p>
        </w:tc>
      </w:tr>
    </w:tbl>
    <w:p w14:paraId="4FD493F2" w14:textId="77777777" w:rsidR="00293C3E" w:rsidRPr="00553EA7" w:rsidRDefault="00293C3E" w:rsidP="00293C3E">
      <w:pPr>
        <w:spacing w:line="276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 xml:space="preserve">Câu </w:t>
      </w:r>
      <w:r w:rsidRPr="00553EA7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>3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>(M1- 0, 5 điểm)</w:t>
      </w:r>
      <w:r w:rsidRPr="00553EA7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>.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rong các phân số: </w:t>
      </w:r>
      <w:r w:rsidRPr="00553EA7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220" w:dyaOrig="620" w14:anchorId="2DEDE472">
          <v:shape id="_x0000_i1127" type="#_x0000_t75" style="width:10.5pt;height:30.75pt" o:ole="">
            <v:imagedata r:id="rId198" o:title=""/>
          </v:shape>
          <o:OLEObject Type="Embed" ProgID="Equation.DSMT4" ShapeID="_x0000_i1127" DrawAspect="Content" ObjectID="_1677530374" r:id="rId199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Pr="00553EA7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240" w:dyaOrig="620" w14:anchorId="1A61A4AF">
          <v:shape id="_x0000_i1128" type="#_x0000_t75" style="width:12pt;height:30.75pt" o:ole="">
            <v:imagedata r:id="rId200" o:title=""/>
          </v:shape>
          <o:OLEObject Type="Embed" ProgID="Equation.DSMT4" ShapeID="_x0000_i1128" DrawAspect="Content" ObjectID="_1677530375" r:id="rId201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Pr="00553EA7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320" w:dyaOrig="620" w14:anchorId="2EF79B0D">
          <v:shape id="_x0000_i1129" type="#_x0000_t75" style="width:15.75pt;height:30.75pt" o:ole="">
            <v:imagedata r:id="rId202" o:title=""/>
          </v:shape>
          <o:OLEObject Type="Embed" ProgID="Equation.DSMT4" ShapeID="_x0000_i1129" DrawAspect="Content" ObjectID="_1677530376" r:id="rId203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Pr="00553EA7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220" w:dyaOrig="620" w14:anchorId="6C041484">
          <v:shape id="_x0000_i1130" type="#_x0000_t75" style="width:10.5pt;height:30.75pt" o:ole="">
            <v:imagedata r:id="rId204" o:title=""/>
          </v:shape>
          <o:OLEObject Type="Embed" ProgID="Equation.DSMT4" ShapeID="_x0000_i1130" DrawAspect="Content" ObjectID="_1677530377" r:id="rId205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phân số bé nhất là: </w:t>
      </w:r>
    </w:p>
    <w:p w14:paraId="293C929E" w14:textId="77777777" w:rsidR="00293C3E" w:rsidRPr="00553EA7" w:rsidRDefault="00293C3E" w:rsidP="00293C3E">
      <w:pPr>
        <w:spacing w:line="276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A. </w:t>
      </w:r>
      <w:r w:rsidRPr="00553EA7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220" w:dyaOrig="620" w14:anchorId="73940123">
          <v:shape id="_x0000_i1131" type="#_x0000_t75" style="width:10.5pt;height:30.75pt" o:ole="">
            <v:imagedata r:id="rId206" o:title=""/>
          </v:shape>
          <o:OLEObject Type="Embed" ProgID="Equation.DSMT4" ShapeID="_x0000_i1131" DrawAspect="Content" ObjectID="_1677530378" r:id="rId207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B. </w:t>
      </w:r>
      <w:r w:rsidRPr="00553EA7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240" w:dyaOrig="620" w14:anchorId="0FFC9F38">
          <v:shape id="_x0000_i1132" type="#_x0000_t75" style="width:12pt;height:30.75pt" o:ole="">
            <v:imagedata r:id="rId200" o:title=""/>
          </v:shape>
          <o:OLEObject Type="Embed" ProgID="Equation.DSMT4" ShapeID="_x0000_i1132" DrawAspect="Content" ObjectID="_1677530379" r:id="rId208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C. </w:t>
      </w:r>
      <w:r w:rsidRPr="00553EA7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320" w:dyaOrig="620" w14:anchorId="6974D26D">
          <v:shape id="_x0000_i1133" type="#_x0000_t75" style="width:15.75pt;height:30.75pt" o:ole="">
            <v:imagedata r:id="rId202" o:title=""/>
          </v:shape>
          <o:OLEObject Type="Embed" ProgID="Equation.DSMT4" ShapeID="_x0000_i1133" DrawAspect="Content" ObjectID="_1677530380" r:id="rId209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D. </w:t>
      </w:r>
      <w:r w:rsidRPr="00553EA7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220" w:dyaOrig="620" w14:anchorId="41B98A72">
          <v:shape id="_x0000_i1134" type="#_x0000_t75" style="width:10.5pt;height:30.75pt" o:ole="">
            <v:imagedata r:id="rId210" o:title=""/>
          </v:shape>
          <o:OLEObject Type="Embed" ProgID="Equation.DSMT4" ShapeID="_x0000_i1134" DrawAspect="Content" ObjectID="_1677530381" r:id="rId211"/>
        </w:object>
      </w:r>
    </w:p>
    <w:p w14:paraId="13D179DD" w14:textId="77777777" w:rsidR="00293C3E" w:rsidRPr="00553EA7" w:rsidRDefault="00293C3E" w:rsidP="00293C3E">
      <w:pPr>
        <w:spacing w:line="276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Câu </w:t>
      </w:r>
      <w:r w:rsidRPr="00553EA7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>4</w:t>
      </w:r>
      <w:r w:rsidRPr="00553EA7">
        <w:rPr>
          <w:rFonts w:ascii="Times New Roman" w:hAnsi="Times New Roman" w:cs="Times New Roman"/>
          <w:bCs/>
          <w:color w:val="000000" w:themeColor="text1"/>
          <w:sz w:val="28"/>
          <w:szCs w:val="28"/>
          <w:lang w:val="fr-FR"/>
        </w:rPr>
        <w:t xml:space="preserve">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>(M3-0,5 điểm)</w:t>
      </w:r>
      <w:r w:rsidRPr="00553EA7">
        <w:rPr>
          <w:rFonts w:ascii="Times New Roman" w:hAnsi="Times New Roman" w:cs="Times New Roman"/>
          <w:bCs/>
          <w:color w:val="000000" w:themeColor="text1"/>
          <w:sz w:val="28"/>
          <w:szCs w:val="28"/>
          <w:lang w:val="fr-FR"/>
        </w:rPr>
        <w:t>. Cho </w:t>
      </w:r>
      <w:r w:rsidRPr="00553EA7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859" w:dyaOrig="620" w14:anchorId="06011202">
          <v:shape id="_x0000_i1135" type="#_x0000_t75" style="width:42pt;height:30.75pt" o:ole="">
            <v:imagedata r:id="rId212" o:title=""/>
          </v:shape>
          <o:OLEObject Type="Embed" ProgID="Equation.DSMT4" ShapeID="_x0000_i1135" DrawAspect="Content" ObjectID="_1677530382" r:id="rId213"/>
        </w:object>
      </w:r>
      <w:r w:rsidRPr="00553EA7">
        <w:rPr>
          <w:rFonts w:ascii="Times New Roman" w:hAnsi="Times New Roman" w:cs="Times New Roman"/>
          <w:bCs/>
          <w:color w:val="000000" w:themeColor="text1"/>
          <w:sz w:val="28"/>
          <w:szCs w:val="28"/>
          <w:lang w:val="fr-FR"/>
        </w:rPr>
        <w:t>. Số điền vào chỗ chấm là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</w:p>
    <w:tbl>
      <w:tblPr>
        <w:tblW w:w="10339" w:type="dxa"/>
        <w:tblLayout w:type="fixed"/>
        <w:tblLook w:val="01E0" w:firstRow="1" w:lastRow="1" w:firstColumn="1" w:lastColumn="1" w:noHBand="0" w:noVBand="0"/>
      </w:tblPr>
      <w:tblGrid>
        <w:gridCol w:w="2584"/>
        <w:gridCol w:w="2585"/>
        <w:gridCol w:w="2585"/>
        <w:gridCol w:w="2585"/>
      </w:tblGrid>
      <w:tr w:rsidR="00293C3E" w:rsidRPr="00553EA7" w14:paraId="14DCABBF" w14:textId="77777777" w:rsidTr="00293C3E">
        <w:trPr>
          <w:trHeight w:val="407"/>
        </w:trPr>
        <w:tc>
          <w:tcPr>
            <w:tcW w:w="2584" w:type="dxa"/>
          </w:tcPr>
          <w:p w14:paraId="663CCB2E" w14:textId="77777777" w:rsidR="00293C3E" w:rsidRPr="00553EA7" w:rsidRDefault="00293C3E" w:rsidP="00293C3E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.   12</w:t>
            </w:r>
          </w:p>
        </w:tc>
        <w:tc>
          <w:tcPr>
            <w:tcW w:w="2585" w:type="dxa"/>
          </w:tcPr>
          <w:p w14:paraId="454B90E2" w14:textId="77777777" w:rsidR="00293C3E" w:rsidRPr="00553EA7" w:rsidRDefault="00293C3E" w:rsidP="00293C3E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  B.   15</w:t>
            </w:r>
          </w:p>
        </w:tc>
        <w:tc>
          <w:tcPr>
            <w:tcW w:w="2585" w:type="dxa"/>
          </w:tcPr>
          <w:p w14:paraId="7F01FA86" w14:textId="77777777" w:rsidR="00293C3E" w:rsidRPr="00553EA7" w:rsidRDefault="00293C3E" w:rsidP="00293C3E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   C.   16</w:t>
            </w:r>
          </w:p>
        </w:tc>
        <w:tc>
          <w:tcPr>
            <w:tcW w:w="2585" w:type="dxa"/>
          </w:tcPr>
          <w:p w14:paraId="09F4F160" w14:textId="77777777" w:rsidR="00293C3E" w:rsidRPr="00553EA7" w:rsidRDefault="00293C3E" w:rsidP="00293C3E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  D. 20</w:t>
            </w:r>
          </w:p>
        </w:tc>
      </w:tr>
    </w:tbl>
    <w:p w14:paraId="70B576E1" w14:textId="77777777" w:rsidR="00293C3E" w:rsidRPr="00553EA7" w:rsidRDefault="00293C3E" w:rsidP="00293C3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Câu </w:t>
      </w:r>
      <w:r w:rsidRPr="00553EA7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>5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>(M1-0,5 điểm)</w:t>
      </w:r>
      <w:r w:rsidRPr="00553EA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 x : </w:t>
      </w:r>
      <w:r w:rsidRPr="00553EA7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240" w:dyaOrig="620" w14:anchorId="721C7AFD">
          <v:shape id="_x0000_i1136" type="#_x0000_t75" style="width:12pt;height:30.75pt" o:ole="">
            <v:imagedata r:id="rId214" o:title=""/>
          </v:shape>
          <o:OLEObject Type="Embed" ProgID="Equation.DSMT4" ShapeID="_x0000_i1136" DrawAspect="Content" ObjectID="_1677530383" r:id="rId215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</w:t>
      </w:r>
      <w:r w:rsidRPr="00553EA7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240" w:dyaOrig="620" w14:anchorId="49A738D1">
          <v:shape id="_x0000_i1137" type="#_x0000_t75" style="width:12pt;height:30.75pt" o:ole="">
            <v:imagedata r:id="rId216" o:title=""/>
          </v:shape>
          <o:OLEObject Type="Embed" ProgID="Equation.DSMT4" ShapeID="_x0000_i1137" DrawAspect="Content" ObjectID="_1677530384" r:id="rId217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Giá trị của x là: </w:t>
      </w:r>
    </w:p>
    <w:tbl>
      <w:tblPr>
        <w:tblW w:w="10267" w:type="dxa"/>
        <w:tblLayout w:type="fixed"/>
        <w:tblLook w:val="01E0" w:firstRow="1" w:lastRow="1" w:firstColumn="1" w:lastColumn="1" w:noHBand="0" w:noVBand="0"/>
      </w:tblPr>
      <w:tblGrid>
        <w:gridCol w:w="2566"/>
        <w:gridCol w:w="2567"/>
        <w:gridCol w:w="2567"/>
        <w:gridCol w:w="2567"/>
      </w:tblGrid>
      <w:tr w:rsidR="00293C3E" w:rsidRPr="00553EA7" w14:paraId="5A80E76D" w14:textId="77777777" w:rsidTr="00293C3E">
        <w:trPr>
          <w:trHeight w:val="329"/>
        </w:trPr>
        <w:tc>
          <w:tcPr>
            <w:tcW w:w="2566" w:type="dxa"/>
          </w:tcPr>
          <w:p w14:paraId="7C9E944A" w14:textId="77777777" w:rsidR="00293C3E" w:rsidRPr="00553EA7" w:rsidRDefault="00293C3E" w:rsidP="00293C3E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 A. </w:t>
            </w:r>
            <w:r w:rsidRPr="00553EA7">
              <w:rPr>
                <w:rFonts w:ascii="Times New Roman" w:eastAsia="Calibri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320" w:dyaOrig="620" w14:anchorId="2F3B7BF9">
                <v:shape id="_x0000_i1138" type="#_x0000_t75" style="width:15.75pt;height:30.75pt" o:ole="">
                  <v:imagedata r:id="rId218" o:title=""/>
                </v:shape>
                <o:OLEObject Type="Embed" ProgID="Equation.DSMT4" ShapeID="_x0000_i1138" DrawAspect="Content" ObjectID="_1677530385" r:id="rId219"/>
              </w:object>
            </w:r>
          </w:p>
        </w:tc>
        <w:tc>
          <w:tcPr>
            <w:tcW w:w="2567" w:type="dxa"/>
          </w:tcPr>
          <w:p w14:paraId="6AABD324" w14:textId="77777777" w:rsidR="00293C3E" w:rsidRPr="00553EA7" w:rsidRDefault="00293C3E" w:rsidP="00293C3E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  B. </w:t>
            </w:r>
            <w:r w:rsidRPr="00553EA7">
              <w:rPr>
                <w:rFonts w:ascii="Times New Roman" w:eastAsia="Calibri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340" w:dyaOrig="620" w14:anchorId="180FD554">
                <v:shape id="_x0000_i1139" type="#_x0000_t75" style="width:16.5pt;height:30.75pt" o:ole="">
                  <v:imagedata r:id="rId220" o:title=""/>
                </v:shape>
                <o:OLEObject Type="Embed" ProgID="Equation.DSMT4" ShapeID="_x0000_i1139" DrawAspect="Content" ObjectID="_1677530386" r:id="rId221"/>
              </w:object>
            </w:r>
          </w:p>
        </w:tc>
        <w:tc>
          <w:tcPr>
            <w:tcW w:w="2567" w:type="dxa"/>
          </w:tcPr>
          <w:p w14:paraId="5CCFFA72" w14:textId="77777777" w:rsidR="00293C3E" w:rsidRPr="00553EA7" w:rsidRDefault="00293C3E" w:rsidP="00293C3E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    C. 1</w:t>
            </w:r>
          </w:p>
        </w:tc>
        <w:tc>
          <w:tcPr>
            <w:tcW w:w="2567" w:type="dxa"/>
          </w:tcPr>
          <w:p w14:paraId="31C7D69C" w14:textId="77777777" w:rsidR="00293C3E" w:rsidRPr="00553EA7" w:rsidRDefault="00293C3E" w:rsidP="00293C3E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   D. </w:t>
            </w:r>
            <w:r w:rsidRPr="00553EA7">
              <w:rPr>
                <w:rFonts w:ascii="Times New Roman" w:eastAsia="Calibri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340" w:dyaOrig="620" w14:anchorId="3277B123">
                <v:shape id="_x0000_i1140" type="#_x0000_t75" style="width:16.5pt;height:30.75pt" o:ole="">
                  <v:imagedata r:id="rId222" o:title=""/>
                </v:shape>
                <o:OLEObject Type="Embed" ProgID="Equation.DSMT4" ShapeID="_x0000_i1140" DrawAspect="Content" ObjectID="_1677530387" r:id="rId223"/>
              </w:object>
            </w:r>
          </w:p>
        </w:tc>
      </w:tr>
    </w:tbl>
    <w:p w14:paraId="1E3B28C0" w14:textId="77777777" w:rsidR="00293C3E" w:rsidRPr="00553EA7" w:rsidRDefault="00293C3E" w:rsidP="00293C3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6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(M2 -0, 5 điểm).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40" w:dyaOrig="620" w14:anchorId="34D35957">
          <v:shape id="_x0000_i1141" type="#_x0000_t75" style="width:12pt;height:30.75pt" o:ole="">
            <v:imagedata r:id="rId224" o:title=""/>
          </v:shape>
          <o:OLEObject Type="Embed" ProgID="Equation.3" ShapeID="_x0000_i1141" DrawAspect="Content" ObjectID="_1677530388" r:id="rId225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năm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= ... 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tháng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Số điền vào chỗ chấm là:   </w:t>
      </w:r>
    </w:p>
    <w:p w14:paraId="5E9713A8" w14:textId="77777777" w:rsidR="00293C3E" w:rsidRPr="00553EA7" w:rsidRDefault="00293C3E" w:rsidP="00293C3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A. 80                               B. 48                             C. 16                           D. 4</w:t>
      </w:r>
    </w:p>
    <w:p w14:paraId="64D9FFED" w14:textId="77777777" w:rsidR="00293C3E" w:rsidRPr="00553EA7" w:rsidRDefault="00293C3E" w:rsidP="00293C3E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7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>(M2-0,5 điểm). Giải phóng miền Nam vào ngày 30 tháng 4 năm 1975. Năm đó  là thuộc thế kỉ mấy?</w:t>
      </w:r>
    </w:p>
    <w:p w14:paraId="1A3C1685" w14:textId="77777777" w:rsidR="00293C3E" w:rsidRPr="00553EA7" w:rsidRDefault="00293C3E" w:rsidP="00293C3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A. XX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               B. XIX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           C. XXI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        D. X</w:t>
      </w:r>
    </w:p>
    <w:p w14:paraId="0E38A39E" w14:textId="77777777" w:rsidR="00293C3E" w:rsidRPr="00553EA7" w:rsidRDefault="00293C3E" w:rsidP="00293C3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Câu 8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(M1-0,5 điểm). </w:t>
      </w:r>
      <w:r w:rsidRPr="00553EA7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20</w:t>
      </w:r>
      <w:r w:rsidRPr="00553EA7">
        <w:rPr>
          <w:rFonts w:ascii="Times New Roman" w:eastAsia="Calibri" w:hAnsi="Times New Roman" w:cs="Times New Roman"/>
          <w:i/>
          <w:color w:val="000000" w:themeColor="text1"/>
          <w:sz w:val="28"/>
          <w:szCs w:val="28"/>
        </w:rPr>
        <w:t>m</w:t>
      </w:r>
      <w:r w:rsidRPr="00553EA7">
        <w:rPr>
          <w:rFonts w:ascii="Times New Roman" w:eastAsia="Calibri" w:hAnsi="Times New Roman" w:cs="Times New Roman"/>
          <w:i/>
          <w:color w:val="000000" w:themeColor="text1"/>
          <w:sz w:val="28"/>
          <w:szCs w:val="28"/>
          <w:vertAlign w:val="superscript"/>
        </w:rPr>
        <w:t>2</w:t>
      </w:r>
      <w:r w:rsidRPr="00553EA7">
        <w:rPr>
          <w:rFonts w:ascii="Times New Roman" w:eastAsia="Calibri" w:hAnsi="Times New Roman" w:cs="Times New Roman"/>
          <w:color w:val="000000" w:themeColor="text1"/>
          <w:sz w:val="28"/>
          <w:szCs w:val="28"/>
          <w:vertAlign w:val="superscript"/>
        </w:rPr>
        <w:t xml:space="preserve"> </w:t>
      </w:r>
      <w:r w:rsidRPr="00553EA7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18</w:t>
      </w:r>
      <w:r w:rsidRPr="00553EA7">
        <w:rPr>
          <w:rFonts w:ascii="Times New Roman" w:eastAsia="Calibri" w:hAnsi="Times New Roman" w:cs="Times New Roman"/>
          <w:i/>
          <w:color w:val="000000" w:themeColor="text1"/>
          <w:sz w:val="28"/>
          <w:szCs w:val="28"/>
        </w:rPr>
        <w:t>dm</w:t>
      </w:r>
      <w:r w:rsidRPr="00553EA7">
        <w:rPr>
          <w:rFonts w:ascii="Times New Roman" w:eastAsia="Calibri" w:hAnsi="Times New Roman" w:cs="Times New Roman"/>
          <w:i/>
          <w:color w:val="000000" w:themeColor="text1"/>
          <w:sz w:val="28"/>
          <w:szCs w:val="28"/>
          <w:vertAlign w:val="superscript"/>
        </w:rPr>
        <w:t>2</w:t>
      </w:r>
      <w:r w:rsidRPr="00553EA7">
        <w:rPr>
          <w:rFonts w:ascii="Times New Roman" w:eastAsia="Calibri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553EA7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=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... 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dm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  <w:vertAlign w:val="superscript"/>
        </w:rPr>
        <w:t>2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 xml:space="preserve">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Số điền vào chỗ chấm là:  </w:t>
      </w:r>
    </w:p>
    <w:p w14:paraId="2DE999D3" w14:textId="77777777" w:rsidR="00293C3E" w:rsidRPr="00553EA7" w:rsidRDefault="00293C3E" w:rsidP="00293C3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A. 38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               B. 2018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            C. 2018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dm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  <w:vertAlign w:val="superscript"/>
        </w:rPr>
        <w:t>2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        D. 20018</w:t>
      </w:r>
    </w:p>
    <w:p w14:paraId="75BEFAAE" w14:textId="77777777" w:rsidR="00293C3E" w:rsidRPr="00553EA7" w:rsidRDefault="00293C3E" w:rsidP="00293C3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 9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>(M3-1điểm)</w:t>
      </w:r>
      <w:r w:rsidRPr="00553EA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ổng hai số là 40 biết số lớn bằng 3 lần số bé. Số bé là:</w:t>
      </w:r>
    </w:p>
    <w:p w14:paraId="3AA3ECE8" w14:textId="77777777" w:rsidR="00293C3E" w:rsidRPr="00553EA7" w:rsidRDefault="00293C3E" w:rsidP="00293C3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</w:t>
      </w:r>
      <w:r w:rsidRPr="00553EA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A.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60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                         </w:t>
      </w:r>
      <w:r w:rsidRPr="00553EA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B.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0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                     </w:t>
      </w:r>
      <w:r w:rsidRPr="00553EA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.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0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                   </w:t>
      </w:r>
      <w:r w:rsidRPr="00553EA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D.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5</w:t>
      </w:r>
    </w:p>
    <w:p w14:paraId="3DC45853" w14:textId="77777777" w:rsidR="00293C3E" w:rsidRPr="00553EA7" w:rsidRDefault="00293C3E" w:rsidP="00293C3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 10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>(M3-1điểm)</w:t>
      </w:r>
      <w:r w:rsidRPr="00553EA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Hình thoi có độ dài hai đường chéo lần lượt là 5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cm</w:t>
      </w:r>
      <w:r w:rsidRPr="00553EA7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và 3</w:t>
      </w:r>
      <w:r w:rsidRPr="00553EA7">
        <w:rPr>
          <w:rFonts w:ascii="Times New Roman" w:eastAsia="Calibri" w:hAnsi="Times New Roman" w:cs="Times New Roman"/>
          <w:i/>
          <w:color w:val="000000" w:themeColor="text1"/>
          <w:sz w:val="28"/>
          <w:szCs w:val="28"/>
        </w:rPr>
        <w:t>cm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Vậy diện tích của hình thoi là:       </w:t>
      </w:r>
    </w:p>
    <w:tbl>
      <w:tblPr>
        <w:tblW w:w="10281" w:type="dxa"/>
        <w:tblLayout w:type="fixed"/>
        <w:tblLook w:val="01E0" w:firstRow="1" w:lastRow="1" w:firstColumn="1" w:lastColumn="1" w:noHBand="0" w:noVBand="0"/>
      </w:tblPr>
      <w:tblGrid>
        <w:gridCol w:w="2612"/>
        <w:gridCol w:w="2613"/>
        <w:gridCol w:w="2443"/>
        <w:gridCol w:w="2613"/>
      </w:tblGrid>
      <w:tr w:rsidR="00293C3E" w:rsidRPr="00553EA7" w14:paraId="14CDE1F4" w14:textId="77777777" w:rsidTr="00293C3E">
        <w:tc>
          <w:tcPr>
            <w:tcW w:w="2612" w:type="dxa"/>
          </w:tcPr>
          <w:p w14:paraId="307D2C0A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53EA7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A. </w:t>
            </w:r>
            <w:r w:rsidRPr="00553EA7">
              <w:rPr>
                <w:rFonts w:ascii="Times New Roman" w:eastAsia="Calibri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320" w:dyaOrig="620" w14:anchorId="2B173F57">
                <v:shape id="_x0000_i1142" type="#_x0000_t75" style="width:15.75pt;height:30.75pt" o:ole="">
                  <v:imagedata r:id="rId226" o:title=""/>
                </v:shape>
                <o:OLEObject Type="Embed" ProgID="Equation.DSMT4" ShapeID="_x0000_i1142" DrawAspect="Content" ObjectID="_1677530389" r:id="rId227"/>
              </w:objec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m</w: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</w:rPr>
              <w:t>2</w: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</w:p>
        </w:tc>
        <w:tc>
          <w:tcPr>
            <w:tcW w:w="2613" w:type="dxa"/>
          </w:tcPr>
          <w:p w14:paraId="4D0F44D6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53EA7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       B.</w: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553EA7">
              <w:rPr>
                <w:rFonts w:ascii="Times New Roman" w:eastAsia="Calibri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320" w:dyaOrig="620" w14:anchorId="35E5B330">
                <v:shape id="_x0000_i1143" type="#_x0000_t75" style="width:15.75pt;height:30.75pt" o:ole="">
                  <v:imagedata r:id="rId228" o:title=""/>
                </v:shape>
                <o:OLEObject Type="Embed" ProgID="Equation.DSMT4" ShapeID="_x0000_i1143" DrawAspect="Content" ObjectID="_1677530390" r:id="rId229"/>
              </w:objec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m</w:t>
            </w:r>
          </w:p>
        </w:tc>
        <w:tc>
          <w:tcPr>
            <w:tcW w:w="2443" w:type="dxa"/>
          </w:tcPr>
          <w:p w14:paraId="5DD0B156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</w:rPr>
            </w:pPr>
            <w:r w:rsidRPr="00553EA7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          C. </w:t>
            </w:r>
            <w:r w:rsidRPr="00553EA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15</w: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m</w: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613" w:type="dxa"/>
          </w:tcPr>
          <w:p w14:paraId="2A302A27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53EA7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          D.</w: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553EA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15</w: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m</w:t>
            </w:r>
          </w:p>
        </w:tc>
      </w:tr>
    </w:tbl>
    <w:p w14:paraId="39620191" w14:textId="77777777" w:rsidR="00293C3E" w:rsidRPr="00553EA7" w:rsidRDefault="00293C3E" w:rsidP="00293C3E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 11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>(M4-1điểm)</w:t>
      </w:r>
      <w:r w:rsidRPr="00553EA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Đoạn thẳng AB dài 6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m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vẽ trên bản đồ có tỉ lệ 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2:300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hì có độ dài thu nhỏ là bao nhiêu 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xăng-ti-mét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?                                                             </w:t>
      </w:r>
    </w:p>
    <w:p w14:paraId="7FE2ECCA" w14:textId="77777777" w:rsidR="00293C3E" w:rsidRPr="00553EA7" w:rsidRDefault="00293C3E" w:rsidP="00293C3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</w:t>
      </w:r>
      <w:r w:rsidRPr="00553EA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     </w:t>
      </w:r>
    </w:p>
    <w:tbl>
      <w:tblPr>
        <w:tblW w:w="10281" w:type="dxa"/>
        <w:tblLayout w:type="fixed"/>
        <w:tblLook w:val="01E0" w:firstRow="1" w:lastRow="1" w:firstColumn="1" w:lastColumn="1" w:noHBand="0" w:noVBand="0"/>
      </w:tblPr>
      <w:tblGrid>
        <w:gridCol w:w="2612"/>
        <w:gridCol w:w="2613"/>
        <w:gridCol w:w="2443"/>
        <w:gridCol w:w="2613"/>
      </w:tblGrid>
      <w:tr w:rsidR="00293C3E" w:rsidRPr="00553EA7" w14:paraId="49B2150C" w14:textId="77777777" w:rsidTr="00293C3E">
        <w:tc>
          <w:tcPr>
            <w:tcW w:w="2612" w:type="dxa"/>
          </w:tcPr>
          <w:p w14:paraId="3FA30EC6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53EA7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A. 2cm </w:t>
            </w:r>
          </w:p>
        </w:tc>
        <w:tc>
          <w:tcPr>
            <w:tcW w:w="2613" w:type="dxa"/>
          </w:tcPr>
          <w:p w14:paraId="6D7A927A" w14:textId="77777777" w:rsidR="00293C3E" w:rsidRPr="00553EA7" w:rsidRDefault="00293C3E" w:rsidP="00293C3E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553EA7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       B.</w: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4cm</w:t>
            </w:r>
          </w:p>
        </w:tc>
        <w:tc>
          <w:tcPr>
            <w:tcW w:w="2443" w:type="dxa"/>
          </w:tcPr>
          <w:p w14:paraId="12523647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53EA7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          C.</w:t>
            </w:r>
            <w:r w:rsidRPr="00553EA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 2</w:t>
            </w:r>
          </w:p>
        </w:tc>
        <w:tc>
          <w:tcPr>
            <w:tcW w:w="2613" w:type="dxa"/>
          </w:tcPr>
          <w:p w14:paraId="76F90141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53EA7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          D. </w:t>
            </w:r>
            <w:r w:rsidRPr="00553EA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</w:tc>
      </w:tr>
    </w:tbl>
    <w:p w14:paraId="38D17958" w14:textId="77777777" w:rsidR="001C4AD7" w:rsidRDefault="001C4AD7" w:rsidP="00293C3E">
      <w:pPr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</w:pPr>
    </w:p>
    <w:p w14:paraId="4FDE3FB4" w14:textId="77777777" w:rsidR="00293C3E" w:rsidRPr="001C4AD7" w:rsidRDefault="00293C3E" w:rsidP="00293C3E">
      <w:pPr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</w:pPr>
      <w:r w:rsidRPr="001C4AD7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PHẦN II : TỰ LUẬN:</w:t>
      </w:r>
      <w:r w:rsidRPr="001C4AD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( 3 điểm )</w:t>
      </w:r>
    </w:p>
    <w:p w14:paraId="1C3ECE22" w14:textId="77777777" w:rsidR="00293C3E" w:rsidRPr="00553EA7" w:rsidRDefault="00293C3E" w:rsidP="00293C3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Bài </w:t>
      </w:r>
      <w:r w:rsidRPr="00553EA7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>1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>(M1-1 điểm)</w:t>
      </w:r>
      <w:r w:rsidRPr="00553EA7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>.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ính: </w:t>
      </w:r>
    </w:p>
    <w:p w14:paraId="0B110727" w14:textId="77777777" w:rsidR="001C4AD7" w:rsidRDefault="00293C3E" w:rsidP="00293C3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600" w:dyaOrig="620" w14:anchorId="48181653">
          <v:shape id="_x0000_i1144" type="#_x0000_t75" style="width:29.25pt;height:30.75pt" o:ole="">
            <v:imagedata r:id="rId230" o:title=""/>
          </v:shape>
          <o:OLEObject Type="Embed" ProgID="Equation.DSMT4" ShapeID="_x0000_i1144" DrawAspect="Content" ObjectID="_1677530391" r:id="rId231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</w:t>
      </w:r>
      <w:r w:rsidRPr="00553EA7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580" w:dyaOrig="620" w14:anchorId="5F1D387B">
          <v:shape id="_x0000_i1145" type="#_x0000_t75" style="width:28.5pt;height:30.75pt" o:ole="">
            <v:imagedata r:id="rId232" o:title=""/>
          </v:shape>
          <o:OLEObject Type="Embed" ProgID="Equation.DSMT4" ShapeID="_x0000_i1145" DrawAspect="Content" ObjectID="_1677530392" r:id="rId233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</w:t>
      </w:r>
      <w:r w:rsidRPr="00553EA7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620" w:dyaOrig="620" w14:anchorId="7F0CA7B6">
          <v:shape id="_x0000_i1146" type="#_x0000_t75" style="width:30.75pt;height:30.75pt" o:ole="">
            <v:imagedata r:id="rId234" o:title=""/>
          </v:shape>
          <o:OLEObject Type="Embed" ProgID="Equation.DSMT4" ShapeID="_x0000_i1146" DrawAspect="Content" ObjectID="_1677530393" r:id="rId235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</w:t>
      </w:r>
      <w:r w:rsidRPr="00553EA7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560" w:dyaOrig="620" w14:anchorId="238AF9F0">
          <v:shape id="_x0000_i1147" type="#_x0000_t75" style="width:27.75pt;height:30.75pt" o:ole="">
            <v:imagedata r:id="rId236" o:title=""/>
          </v:shape>
          <o:OLEObject Type="Embed" ProgID="Equation.DSMT4" ShapeID="_x0000_i1147" DrawAspect="Content" ObjectID="_1677530394" r:id="rId237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14:paraId="2FAE2B5A" w14:textId="77777777" w:rsidR="001C4AD7" w:rsidRPr="00553EA7" w:rsidRDefault="001C4AD7" w:rsidP="001C4AD7">
      <w:pPr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>.................................................................................................................................................</w:t>
      </w:r>
    </w:p>
    <w:p w14:paraId="47C1EFD7" w14:textId="77777777" w:rsidR="001C4AD7" w:rsidRPr="00553EA7" w:rsidRDefault="001C4AD7" w:rsidP="001C4AD7">
      <w:pPr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>.................................................................................................................................................</w:t>
      </w:r>
    </w:p>
    <w:p w14:paraId="761AE444" w14:textId="77777777" w:rsidR="001C4AD7" w:rsidRPr="00553EA7" w:rsidRDefault="001C4AD7" w:rsidP="001C4AD7">
      <w:pPr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>.................................................................................................................................................</w:t>
      </w:r>
    </w:p>
    <w:p w14:paraId="46CE2A9E" w14:textId="77777777" w:rsidR="00293C3E" w:rsidRPr="00553EA7" w:rsidRDefault="00293C3E" w:rsidP="00293C3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Bài </w:t>
      </w:r>
      <w:r w:rsidRPr="00553EA7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>2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>(M2-2 điểm)</w:t>
      </w:r>
      <w:r w:rsidRPr="00553EA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Một mảnh bìa hình chữ nhật có chu vi là 250cm, chiều rộng bằng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40" w:dyaOrig="620" w14:anchorId="25A339BD">
          <v:shape id="_x0000_i1148" type="#_x0000_t75" style="width:12pt;height:30.75pt" o:ole="">
            <v:imagedata r:id="rId238" o:title=""/>
          </v:shape>
          <o:OLEObject Type="Embed" ProgID="Equation.3" ShapeID="_x0000_i1148" DrawAspect="Content" ObjectID="_1677530395" r:id="rId239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iều dài. Tìm diện tích mảnh bìa đó? </w:t>
      </w:r>
    </w:p>
    <w:p w14:paraId="6E45D60C" w14:textId="77777777" w:rsidR="00293C3E" w:rsidRPr="00553EA7" w:rsidRDefault="00293C3E" w:rsidP="00293C3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Tóm tắt                                                         Bài giải</w:t>
      </w:r>
    </w:p>
    <w:tbl>
      <w:tblPr>
        <w:tblW w:w="9997" w:type="dxa"/>
        <w:tblInd w:w="2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dotted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42"/>
        <w:gridCol w:w="542"/>
        <w:gridCol w:w="545"/>
        <w:gridCol w:w="544"/>
        <w:gridCol w:w="545"/>
        <w:gridCol w:w="544"/>
        <w:gridCol w:w="545"/>
        <w:gridCol w:w="545"/>
        <w:gridCol w:w="544"/>
        <w:gridCol w:w="544"/>
        <w:gridCol w:w="545"/>
        <w:gridCol w:w="544"/>
        <w:gridCol w:w="549"/>
        <w:gridCol w:w="544"/>
        <w:gridCol w:w="545"/>
        <w:gridCol w:w="544"/>
        <w:gridCol w:w="545"/>
        <w:gridCol w:w="741"/>
      </w:tblGrid>
      <w:tr w:rsidR="00C27808" w:rsidRPr="00553EA7" w14:paraId="6EECFA99" w14:textId="77777777" w:rsidTr="00293C3E"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14:paraId="083184B9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EBD5225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5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0054455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51B6A7E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5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7D10FC1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A5650DC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5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14:paraId="2C68B10F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475D5B93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14:paraId="638EE90C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C8F589B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5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2473E0D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224496C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5217FC3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12F3946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5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BB51FAD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E8D033F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5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2C241BB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14:paraId="01608578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C27808" w:rsidRPr="00553EA7" w14:paraId="231A18E2" w14:textId="77777777" w:rsidTr="00293C3E">
        <w:tc>
          <w:tcPr>
            <w:tcW w:w="5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14:paraId="1456ADA8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C50BE9A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0ACF91B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6DD4E83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319B8EE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CD844EC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14:paraId="6FD8EFFE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07BD071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14:paraId="58F871EA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E370961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06FB33E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83C25AB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67DEA49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791D233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039ED01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29463095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4C28937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14:paraId="3616C897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C27808" w:rsidRPr="00553EA7" w14:paraId="1EE7350A" w14:textId="77777777" w:rsidTr="00293C3E">
        <w:tc>
          <w:tcPr>
            <w:tcW w:w="5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14:paraId="3B394947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FBD04F5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173EE84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7920AAE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8B08F0D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86CB765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14:paraId="3DC47715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35192EDB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14:paraId="22275350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9B3F00A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70C9083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810EC78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C4CB399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592E606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F8F4E51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7BC66F9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1C72783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14:paraId="6043AA40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C27808" w:rsidRPr="00553EA7" w14:paraId="4C78CF51" w14:textId="77777777" w:rsidTr="00293C3E">
        <w:tc>
          <w:tcPr>
            <w:tcW w:w="54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</w:tcPr>
          <w:p w14:paraId="26EA87AB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2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14:paraId="0E636618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5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14:paraId="16505853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4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14:paraId="23592512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5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14:paraId="2DEFF0DE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4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14:paraId="68F83981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5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</w:tcPr>
          <w:p w14:paraId="15C3074C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5FBA4A1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</w:tcPr>
          <w:p w14:paraId="51E7B344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4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14:paraId="40D51E6E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5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14:paraId="4AFD3CEC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4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14:paraId="70171734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14:paraId="40E20E31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4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14:paraId="3B4741A5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5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14:paraId="37AE3A99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4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14:paraId="320AC963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5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14:paraId="62DCB195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</w:tcPr>
          <w:p w14:paraId="47957A12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C27808" w:rsidRPr="00553EA7" w14:paraId="1171509E" w14:textId="77777777" w:rsidTr="00293C3E"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14:paraId="51B63AE7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6FEA002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5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14D62BE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0D1C9B9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5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B34889C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969BC2D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5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14:paraId="3864D0EE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EB01859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14:paraId="14A2D8AA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65EAC6D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5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909B40E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44D4A7D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642F693C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9E51C1C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5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5741492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145F9EF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5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49217F2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14:paraId="63AD7BC0" w14:textId="77777777" w:rsidR="00293C3E" w:rsidRPr="00553EA7" w:rsidRDefault="00293C3E" w:rsidP="00293C3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14:paraId="28D8D97C" w14:textId="77777777" w:rsidR="00EF6821" w:rsidRDefault="00EF6821" w:rsidP="00293C3E">
      <w:pPr>
        <w:tabs>
          <w:tab w:val="left" w:pos="7935"/>
        </w:tabs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14:paraId="248858B6" w14:textId="3B25BDF1" w:rsidR="00293C3E" w:rsidRPr="00553EA7" w:rsidRDefault="00EF6821" w:rsidP="00EF6821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br w:type="page"/>
      </w:r>
      <w:r w:rsidR="00293C3E"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 xml:space="preserve">ĐÁP ÁN </w:t>
      </w:r>
      <w:r w:rsidR="00C27808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ĐỀ 04</w:t>
      </w:r>
    </w:p>
    <w:p w14:paraId="1DC00B39" w14:textId="77777777" w:rsidR="00293C3E" w:rsidRPr="00553EA7" w:rsidRDefault="00293C3E" w:rsidP="00C27808">
      <w:pPr>
        <w:spacing w:line="240" w:lineRule="auto"/>
        <w:outlineLvl w:val="0"/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Phần 1: Trắc nghiệm (7 điểm)</w:t>
      </w:r>
    </w:p>
    <w:p w14:paraId="6B7B39A9" w14:textId="77777777" w:rsidR="00293C3E" w:rsidRPr="00553EA7" w:rsidRDefault="00293C3E" w:rsidP="00C2780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240" w:lineRule="auto"/>
        <w:jc w:val="both"/>
        <w:textAlignment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Câu </w:t>
      </w:r>
      <w:r w:rsidRPr="00553EA7">
        <w:rPr>
          <w:rFonts w:ascii="Times New Roman" w:hAnsi="Times New Roman" w:cs="Times New Roman"/>
          <w:bCs/>
          <w:color w:val="000000" w:themeColor="text1"/>
          <w:sz w:val="28"/>
          <w:szCs w:val="28"/>
          <w:lang w:val="fr-FR"/>
        </w:rPr>
        <w:t>1</w:t>
      </w:r>
      <w:r w:rsidRPr="00553EA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(M1-0, 5 điểm) 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</w:r>
      <w:r w:rsidRPr="00553EA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D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14:paraId="715FEBD2" w14:textId="77777777" w:rsidR="00293C3E" w:rsidRPr="00553EA7" w:rsidRDefault="00293C3E" w:rsidP="00C27808">
      <w:pPr>
        <w:spacing w:line="24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>Câu 2.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(M3-0, 5 điểm) 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 xml:space="preserve"> 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</w:p>
    <w:p w14:paraId="07E6D8FE" w14:textId="77777777" w:rsidR="00293C3E" w:rsidRPr="00553EA7" w:rsidRDefault="00293C3E" w:rsidP="00C27808">
      <w:pPr>
        <w:pStyle w:val="BodyTextIndent"/>
        <w:spacing w:before="0" w:line="240" w:lineRule="auto"/>
        <w:ind w:firstLine="0"/>
        <w:jc w:val="left"/>
        <w:rPr>
          <w:rFonts w:ascii="Times New Roman" w:hAnsi="Times New Roman" w:cs="Times New Roman"/>
          <w:b/>
          <w:color w:val="000000" w:themeColor="text1"/>
          <w:szCs w:val="28"/>
        </w:rPr>
      </w:pPr>
      <w:r w:rsidRPr="00553EA7">
        <w:rPr>
          <w:rFonts w:ascii="Times New Roman" w:hAnsi="Times New Roman" w:cs="Times New Roman"/>
          <w:bCs/>
          <w:color w:val="000000" w:themeColor="text1"/>
          <w:szCs w:val="28"/>
          <w:lang w:val="vi-VN"/>
        </w:rPr>
        <w:t xml:space="preserve">Câu </w:t>
      </w:r>
      <w:r w:rsidRPr="00553EA7">
        <w:rPr>
          <w:rFonts w:ascii="Times New Roman" w:hAnsi="Times New Roman" w:cs="Times New Roman"/>
          <w:bCs/>
          <w:color w:val="000000" w:themeColor="text1"/>
          <w:szCs w:val="28"/>
          <w:lang w:val="fr-FR"/>
        </w:rPr>
        <w:t>3</w:t>
      </w:r>
      <w:r w:rsidRPr="00553EA7">
        <w:rPr>
          <w:rFonts w:ascii="Times New Roman" w:hAnsi="Times New Roman" w:cs="Times New Roman"/>
          <w:bCs/>
          <w:color w:val="000000" w:themeColor="text1"/>
          <w:szCs w:val="28"/>
          <w:lang w:val="vi-VN"/>
        </w:rPr>
        <w:t>.</w:t>
      </w:r>
      <w:r w:rsidRPr="00553EA7">
        <w:rPr>
          <w:rFonts w:ascii="Times New Roman" w:hAnsi="Times New Roman" w:cs="Times New Roman"/>
          <w:color w:val="000000" w:themeColor="text1"/>
          <w:szCs w:val="28"/>
          <w:lang w:val="vi-VN"/>
        </w:rPr>
        <w:t xml:space="preserve"> </w:t>
      </w:r>
      <w:r w:rsidRPr="00553EA7">
        <w:rPr>
          <w:rFonts w:ascii="Times New Roman" w:hAnsi="Times New Roman" w:cs="Times New Roman"/>
          <w:color w:val="000000" w:themeColor="text1"/>
          <w:szCs w:val="28"/>
        </w:rPr>
        <w:t xml:space="preserve"> </w:t>
      </w:r>
      <w:r w:rsidRPr="00553EA7">
        <w:rPr>
          <w:rFonts w:ascii="Times New Roman" w:hAnsi="Times New Roman" w:cs="Times New Roman"/>
          <w:b/>
          <w:color w:val="000000" w:themeColor="text1"/>
          <w:szCs w:val="28"/>
        </w:rPr>
        <w:t xml:space="preserve">(M1- 0, 5 điểm)  </w:t>
      </w:r>
      <w:r w:rsidRPr="00553EA7">
        <w:rPr>
          <w:rFonts w:ascii="Times New Roman" w:hAnsi="Times New Roman" w:cs="Times New Roman"/>
          <w:b/>
          <w:color w:val="000000" w:themeColor="text1"/>
          <w:szCs w:val="28"/>
        </w:rPr>
        <w:tab/>
        <w:t xml:space="preserve">  </w:t>
      </w:r>
      <w:r w:rsidRPr="00553EA7">
        <w:rPr>
          <w:rFonts w:ascii="Times New Roman" w:hAnsi="Times New Roman" w:cs="Times New Roman"/>
          <w:color w:val="000000" w:themeColor="text1"/>
          <w:szCs w:val="28"/>
        </w:rPr>
        <w:t>A</w:t>
      </w:r>
    </w:p>
    <w:p w14:paraId="3E1F4BEF" w14:textId="77777777" w:rsidR="00293C3E" w:rsidRPr="00553EA7" w:rsidRDefault="00293C3E" w:rsidP="00C27808">
      <w:pPr>
        <w:pStyle w:val="BodyTextIndent"/>
        <w:spacing w:before="0" w:line="240" w:lineRule="auto"/>
        <w:ind w:firstLine="0"/>
        <w:jc w:val="left"/>
        <w:rPr>
          <w:rFonts w:ascii="Times New Roman" w:hAnsi="Times New Roman" w:cs="Times New Roman"/>
          <w:color w:val="000000" w:themeColor="text1"/>
          <w:szCs w:val="28"/>
        </w:rPr>
      </w:pPr>
      <w:r w:rsidRPr="00553EA7">
        <w:rPr>
          <w:rFonts w:ascii="Times New Roman" w:hAnsi="Times New Roman" w:cs="Times New Roman"/>
          <w:bCs/>
          <w:color w:val="000000" w:themeColor="text1"/>
          <w:szCs w:val="28"/>
        </w:rPr>
        <w:t xml:space="preserve">Câu </w:t>
      </w:r>
      <w:r w:rsidRPr="00553EA7">
        <w:rPr>
          <w:rFonts w:ascii="Times New Roman" w:hAnsi="Times New Roman" w:cs="Times New Roman"/>
          <w:bCs/>
          <w:color w:val="000000" w:themeColor="text1"/>
          <w:szCs w:val="28"/>
          <w:lang w:val="fr-FR"/>
        </w:rPr>
        <w:t>4</w:t>
      </w:r>
      <w:r w:rsidRPr="00553EA7">
        <w:rPr>
          <w:rFonts w:ascii="Times New Roman" w:hAnsi="Times New Roman" w:cs="Times New Roman"/>
          <w:b/>
          <w:bCs/>
          <w:color w:val="000000" w:themeColor="text1"/>
          <w:szCs w:val="28"/>
          <w:lang w:val="fr-FR"/>
        </w:rPr>
        <w:t xml:space="preserve"> .</w:t>
      </w:r>
      <w:r w:rsidRPr="00553EA7">
        <w:rPr>
          <w:rFonts w:ascii="Times New Roman" w:hAnsi="Times New Roman" w:cs="Times New Roman"/>
          <w:b/>
          <w:color w:val="000000" w:themeColor="text1"/>
          <w:szCs w:val="28"/>
        </w:rPr>
        <w:t xml:space="preserve"> (M3-0,5 điểm</w:t>
      </w:r>
      <w:r w:rsidRPr="00553EA7">
        <w:rPr>
          <w:rFonts w:ascii="Times New Roman" w:hAnsi="Times New Roman" w:cs="Times New Roman"/>
          <w:color w:val="000000" w:themeColor="text1"/>
          <w:szCs w:val="28"/>
        </w:rPr>
        <w:t xml:space="preserve">)  </w:t>
      </w:r>
      <w:r w:rsidRPr="00553EA7">
        <w:rPr>
          <w:rFonts w:ascii="Times New Roman" w:hAnsi="Times New Roman" w:cs="Times New Roman"/>
          <w:color w:val="000000" w:themeColor="text1"/>
          <w:szCs w:val="28"/>
        </w:rPr>
        <w:tab/>
        <w:t xml:space="preserve">  B</w:t>
      </w:r>
    </w:p>
    <w:p w14:paraId="51B0EA7D" w14:textId="77777777" w:rsidR="00293C3E" w:rsidRPr="00553EA7" w:rsidRDefault="00293C3E" w:rsidP="00C27808">
      <w:pPr>
        <w:tabs>
          <w:tab w:val="left" w:pos="540"/>
          <w:tab w:val="left" w:pos="1701"/>
        </w:tabs>
        <w:spacing w:line="240" w:lineRule="auto"/>
        <w:ind w:left="900" w:hanging="900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Câu </w:t>
      </w:r>
      <w:r w:rsidRPr="00553EA7">
        <w:rPr>
          <w:rFonts w:ascii="Times New Roman" w:hAnsi="Times New Roman" w:cs="Times New Roman"/>
          <w:bCs/>
          <w:color w:val="000000" w:themeColor="text1"/>
          <w:sz w:val="28"/>
          <w:szCs w:val="28"/>
          <w:lang w:val="fr-FR"/>
        </w:rPr>
        <w:t>5</w:t>
      </w:r>
      <w:r w:rsidRPr="00553EA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(M1-0,5 điểm)   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 xml:space="preserve"> 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>D</w:t>
      </w:r>
    </w:p>
    <w:p w14:paraId="0B208F03" w14:textId="77777777" w:rsidR="00293C3E" w:rsidRPr="00553EA7" w:rsidRDefault="00293C3E" w:rsidP="00C27808">
      <w:pPr>
        <w:tabs>
          <w:tab w:val="left" w:pos="540"/>
          <w:tab w:val="left" w:pos="1701"/>
          <w:tab w:val="left" w:pos="5040"/>
          <w:tab w:val="left" w:pos="7380"/>
        </w:tabs>
        <w:spacing w:line="240" w:lineRule="auto"/>
        <w:ind w:left="900" w:hanging="900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âu 6. 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(M2 -0, 5 điểm)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C</w:t>
      </w:r>
    </w:p>
    <w:p w14:paraId="7B1B1225" w14:textId="77777777" w:rsidR="00293C3E" w:rsidRPr="00553EA7" w:rsidRDefault="00293C3E" w:rsidP="00C27808">
      <w:pPr>
        <w:spacing w:line="24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âu 7:  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(M2-0,5 điểm)  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 xml:space="preserve"> 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 </w:t>
      </w:r>
    </w:p>
    <w:p w14:paraId="58940E26" w14:textId="77777777" w:rsidR="00293C3E" w:rsidRPr="00553EA7" w:rsidRDefault="00293C3E" w:rsidP="00C27808">
      <w:pPr>
        <w:spacing w:line="24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âu 8. 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(M1-0,5 điểm)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  B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14:paraId="42EFB99F" w14:textId="77777777" w:rsidR="00293C3E" w:rsidRPr="00553EA7" w:rsidRDefault="00293C3E" w:rsidP="00C2780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240" w:lineRule="auto"/>
        <w:jc w:val="both"/>
        <w:textAlignment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âu 9.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(M3-1điểm)            </w:t>
      </w:r>
      <w:r w:rsidRPr="00553EA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 </w:t>
      </w:r>
    </w:p>
    <w:p w14:paraId="01B0DF3C" w14:textId="77777777" w:rsidR="00293C3E" w:rsidRPr="00553EA7" w:rsidRDefault="00293C3E" w:rsidP="00C2780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240" w:lineRule="auto"/>
        <w:jc w:val="both"/>
        <w:textAlignment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âu 10.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(M4-1điểm)     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 xml:space="preserve"> </w:t>
      </w:r>
      <w:r w:rsidRPr="00553EA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A</w:t>
      </w:r>
    </w:p>
    <w:p w14:paraId="7970A56F" w14:textId="77777777" w:rsidR="00293C3E" w:rsidRPr="00553EA7" w:rsidRDefault="00293C3E" w:rsidP="00C2780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240" w:lineRule="auto"/>
        <w:jc w:val="both"/>
        <w:textAlignment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âu 11.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(M3-1điểm)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 </w:t>
      </w:r>
      <w:r w:rsidRPr="00553EA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B</w:t>
      </w:r>
    </w:p>
    <w:p w14:paraId="71878CB5" w14:textId="77777777" w:rsidR="00293C3E" w:rsidRPr="00553EA7" w:rsidRDefault="00293C3E" w:rsidP="00293C3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276" w:lineRule="auto"/>
        <w:jc w:val="both"/>
        <w:textAlignment w:val="center"/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PHẦN 2 : Tự luận : ( 3 điểm )</w:t>
      </w:r>
    </w:p>
    <w:p w14:paraId="782DF68F" w14:textId="77777777" w:rsidR="00293C3E" w:rsidRPr="00553EA7" w:rsidRDefault="00293C3E" w:rsidP="00293C3E">
      <w:pPr>
        <w:pStyle w:val="BodyTextIndent"/>
        <w:spacing w:before="0" w:line="276" w:lineRule="auto"/>
        <w:ind w:firstLine="0"/>
        <w:jc w:val="left"/>
        <w:rPr>
          <w:rFonts w:ascii="Times New Roman" w:hAnsi="Times New Roman" w:cs="Times New Roman"/>
          <w:b/>
          <w:color w:val="000000" w:themeColor="text1"/>
          <w:szCs w:val="28"/>
        </w:rPr>
      </w:pPr>
      <w:r w:rsidRPr="00553EA7">
        <w:rPr>
          <w:rFonts w:ascii="Times New Roman" w:hAnsi="Times New Roman" w:cs="Times New Roman"/>
          <w:b/>
          <w:bCs/>
          <w:color w:val="000000" w:themeColor="text1"/>
          <w:szCs w:val="28"/>
        </w:rPr>
        <w:t>Bài</w:t>
      </w:r>
      <w:r w:rsidRPr="00553EA7">
        <w:rPr>
          <w:rFonts w:ascii="Times New Roman" w:hAnsi="Times New Roman" w:cs="Times New Roman"/>
          <w:b/>
          <w:bCs/>
          <w:color w:val="000000" w:themeColor="text1"/>
          <w:szCs w:val="28"/>
          <w:lang w:val="vi-VN"/>
        </w:rPr>
        <w:t xml:space="preserve"> </w:t>
      </w:r>
      <w:r w:rsidRPr="00553EA7">
        <w:rPr>
          <w:rFonts w:ascii="Times New Roman" w:hAnsi="Times New Roman" w:cs="Times New Roman"/>
          <w:b/>
          <w:bCs/>
          <w:color w:val="000000" w:themeColor="text1"/>
          <w:szCs w:val="28"/>
          <w:lang w:val="fr-FR"/>
        </w:rPr>
        <w:t>1</w:t>
      </w:r>
      <w:r w:rsidRPr="00553EA7">
        <w:rPr>
          <w:rFonts w:ascii="Times New Roman" w:hAnsi="Times New Roman" w:cs="Times New Roman"/>
          <w:b/>
          <w:bCs/>
          <w:color w:val="000000" w:themeColor="text1"/>
          <w:szCs w:val="28"/>
          <w:lang w:val="vi-VN"/>
        </w:rPr>
        <w:t>.</w:t>
      </w:r>
      <w:r w:rsidRPr="00553EA7">
        <w:rPr>
          <w:rFonts w:ascii="Times New Roman" w:hAnsi="Times New Roman" w:cs="Times New Roman"/>
          <w:color w:val="000000" w:themeColor="text1"/>
          <w:szCs w:val="28"/>
        </w:rPr>
        <w:t xml:space="preserve"> </w:t>
      </w:r>
      <w:r w:rsidRPr="00553EA7">
        <w:rPr>
          <w:rFonts w:ascii="Times New Roman" w:hAnsi="Times New Roman" w:cs="Times New Roman"/>
          <w:b/>
          <w:color w:val="000000" w:themeColor="text1"/>
          <w:szCs w:val="28"/>
        </w:rPr>
        <w:t xml:space="preserve">(M1-1 điểm) </w:t>
      </w:r>
      <w:r w:rsidRPr="00553EA7">
        <w:rPr>
          <w:rFonts w:ascii="Times New Roman" w:hAnsi="Times New Roman" w:cs="Times New Roman"/>
          <w:color w:val="000000" w:themeColor="text1"/>
          <w:szCs w:val="28"/>
        </w:rPr>
        <w:t>HS đặt tính và tính đúng mỗi ý được 0,25 điểm.</w:t>
      </w:r>
    </w:p>
    <w:p w14:paraId="1658C111" w14:textId="77777777" w:rsidR="00293C3E" w:rsidRPr="00553EA7" w:rsidRDefault="00293C3E" w:rsidP="00293C3E">
      <w:pPr>
        <w:tabs>
          <w:tab w:val="left" w:pos="435"/>
        </w:tabs>
        <w:autoSpaceDE w:val="0"/>
        <w:autoSpaceDN w:val="0"/>
        <w:adjustRightInd w:val="0"/>
        <w:spacing w:line="276" w:lineRule="auto"/>
        <w:jc w:val="both"/>
        <w:textAlignment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</w:t>
      </w:r>
      <w:r w:rsidRPr="00553EA7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600" w:dyaOrig="620" w14:anchorId="01EAE16E">
          <v:shape id="_x0000_i1149" type="#_x0000_t75" style="width:29.25pt;height:30.75pt" o:ole="">
            <v:imagedata r:id="rId230" o:title=""/>
          </v:shape>
          <o:OLEObject Type="Embed" ProgID="Equation.DSMT4" ShapeID="_x0000_i1149" DrawAspect="Content" ObjectID="_1677530396" r:id="rId240"/>
        </w:object>
      </w:r>
      <w:r w:rsidRPr="00553EA7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t>=</w:t>
      </w:r>
      <w:r w:rsidRPr="00553EA7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1200" w:dyaOrig="620" w14:anchorId="2AD6DD4E">
          <v:shape id="_x0000_i1150" type="#_x0000_t75" style="width:59.25pt;height:30.75pt" o:ole="">
            <v:imagedata r:id="rId241" o:title=""/>
          </v:shape>
          <o:OLEObject Type="Embed" ProgID="Equation.DSMT4" ShapeID="_x0000_i1150" DrawAspect="Content" ObjectID="_1677530397" r:id="rId242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</w:t>
      </w:r>
      <w:r w:rsidRPr="00553EA7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2079" w:dyaOrig="620" w14:anchorId="0FF4B07D">
          <v:shape id="_x0000_i1151" type="#_x0000_t75" style="width:102pt;height:30.75pt" o:ole="">
            <v:imagedata r:id="rId243" o:title=""/>
          </v:shape>
          <o:OLEObject Type="Embed" ProgID="Equation.DSMT4" ShapeID="_x0000_i1151" DrawAspect="Content" ObjectID="_1677530398" r:id="rId244"/>
        </w:object>
      </w:r>
    </w:p>
    <w:p w14:paraId="65F3590E" w14:textId="77777777" w:rsidR="00293C3E" w:rsidRPr="00553EA7" w:rsidRDefault="00293C3E" w:rsidP="00293C3E">
      <w:pPr>
        <w:tabs>
          <w:tab w:val="left" w:pos="435"/>
        </w:tabs>
        <w:autoSpaceDE w:val="0"/>
        <w:autoSpaceDN w:val="0"/>
        <w:adjustRightInd w:val="0"/>
        <w:spacing w:line="276" w:lineRule="auto"/>
        <w:jc w:val="both"/>
        <w:textAlignment w:val="center"/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</w:t>
      </w:r>
      <w:r w:rsidRPr="00553EA7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2360" w:dyaOrig="620" w14:anchorId="392369E7">
          <v:shape id="_x0000_i1152" type="#_x0000_t75" style="width:116.25pt;height:30.75pt" o:ole="">
            <v:imagedata r:id="rId245" o:title=""/>
          </v:shape>
          <o:OLEObject Type="Embed" ProgID="Equation.DSMT4" ShapeID="_x0000_i1152" DrawAspect="Content" ObjectID="_1677530399" r:id="rId246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</w:t>
      </w:r>
      <w:r w:rsidRPr="00553EA7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2220" w:dyaOrig="620" w14:anchorId="1EA28921">
          <v:shape id="_x0000_i1153" type="#_x0000_t75" style="width:109.5pt;height:30.75pt" o:ole="">
            <v:imagedata r:id="rId247" o:title=""/>
          </v:shape>
          <o:OLEObject Type="Embed" ProgID="Equation.DSMT4" ShapeID="_x0000_i1153" DrawAspect="Content" ObjectID="_1677530400" r:id="rId248"/>
        </w:object>
      </w:r>
    </w:p>
    <w:p w14:paraId="43AC4A8C" w14:textId="77777777" w:rsidR="00293C3E" w:rsidRPr="00553EA7" w:rsidRDefault="00293C3E" w:rsidP="00293C3E">
      <w:pPr>
        <w:tabs>
          <w:tab w:val="left" w:pos="435"/>
        </w:tabs>
        <w:autoSpaceDE w:val="0"/>
        <w:autoSpaceDN w:val="0"/>
        <w:adjustRightInd w:val="0"/>
        <w:spacing w:line="276" w:lineRule="auto"/>
        <w:jc w:val="both"/>
        <w:textAlignment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Bài </w:t>
      </w:r>
      <w:r w:rsidRPr="00553EA7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>2</w:t>
      </w:r>
      <w:r w:rsidRPr="00553EA7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.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(M2-2 điểm)</w:t>
      </w:r>
    </w:p>
    <w:p w14:paraId="43B4BC3E" w14:textId="67284632" w:rsidR="00293C3E" w:rsidRPr="00553EA7" w:rsidRDefault="00293C3E" w:rsidP="00293C3E">
      <w:pPr>
        <w:tabs>
          <w:tab w:val="left" w:pos="990"/>
        </w:tabs>
        <w:spacing w:line="360" w:lineRule="auto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- Tìm nửa chu vi mảnh bìa là: 250 : 2 = 125 (cm) 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(0, 25 điểm)</w:t>
      </w:r>
    </w:p>
    <w:p w14:paraId="07A67922" w14:textId="0F19CA21" w:rsidR="00293C3E" w:rsidRPr="00553EA7" w:rsidRDefault="00293C3E" w:rsidP="00293C3E">
      <w:pPr>
        <w:tabs>
          <w:tab w:val="left" w:pos="990"/>
        </w:tabs>
        <w:spacing w:line="360" w:lineRule="auto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>sau đó tóm tắt bằng sơ đồ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: 0,25 điểm</w:t>
      </w:r>
    </w:p>
    <w:p w14:paraId="1881C254" w14:textId="26C512A0" w:rsidR="00293C3E" w:rsidRPr="00C27808" w:rsidRDefault="00293C3E" w:rsidP="00293C3E">
      <w:pPr>
        <w:tabs>
          <w:tab w:val="left" w:pos="990"/>
        </w:tabs>
        <w:spacing w:line="360" w:lineRule="auto"/>
        <w:outlineLvl w:val="0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  <w:r w:rsidRPr="00C27808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  <w:t>Bài giải</w:t>
      </w:r>
    </w:p>
    <w:p w14:paraId="4508D41A" w14:textId="71683ABF" w:rsidR="00293C3E" w:rsidRPr="00C27808" w:rsidRDefault="00293C3E" w:rsidP="00C27808">
      <w:pPr>
        <w:tabs>
          <w:tab w:val="left" w:pos="990"/>
        </w:tabs>
        <w:spacing w:line="240" w:lineRule="auto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2780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iều rộng mảnh bìa là: </w:t>
      </w:r>
      <w:r w:rsidRPr="00C27808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(0, 25 điểm)</w:t>
      </w:r>
    </w:p>
    <w:p w14:paraId="7EBDBD23" w14:textId="77777777" w:rsidR="00293C3E" w:rsidRPr="00C27808" w:rsidRDefault="00293C3E" w:rsidP="00C27808">
      <w:pPr>
        <w:tabs>
          <w:tab w:val="left" w:pos="960"/>
        </w:tabs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27808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 xml:space="preserve">  </w:t>
      </w:r>
      <w:r w:rsidRPr="00C2780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25 : (3 + 2) x 2 =  50 (cm) </w:t>
      </w:r>
      <w:r w:rsidRPr="00C27808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(0,25 điểm)</w:t>
      </w:r>
    </w:p>
    <w:p w14:paraId="500DE3CC" w14:textId="6B6BFEEB" w:rsidR="00293C3E" w:rsidRPr="00C27808" w:rsidRDefault="00293C3E" w:rsidP="00C27808">
      <w:pPr>
        <w:tabs>
          <w:tab w:val="left" w:pos="990"/>
        </w:tabs>
        <w:spacing w:line="240" w:lineRule="auto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2780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iều dài mảnh bìa là: </w:t>
      </w:r>
      <w:r w:rsidRPr="00C27808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(0, 25 điểm)</w:t>
      </w:r>
    </w:p>
    <w:p w14:paraId="3FE8DB28" w14:textId="77777777" w:rsidR="00293C3E" w:rsidRPr="00C27808" w:rsidRDefault="00293C3E" w:rsidP="00C27808">
      <w:pPr>
        <w:tabs>
          <w:tab w:val="left" w:pos="960"/>
        </w:tabs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2780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125 - 50 = 75 (cm) </w:t>
      </w:r>
      <w:r w:rsidRPr="00C27808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(0,25 điểm)</w:t>
      </w:r>
    </w:p>
    <w:p w14:paraId="632C6366" w14:textId="291F80A6" w:rsidR="00293C3E" w:rsidRPr="00C27808" w:rsidRDefault="00293C3E" w:rsidP="00C27808">
      <w:pPr>
        <w:tabs>
          <w:tab w:val="left" w:pos="2010"/>
        </w:tabs>
        <w:spacing w:line="240" w:lineRule="auto"/>
        <w:outlineLvl w:val="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C27808">
        <w:rPr>
          <w:rFonts w:ascii="Times New Roman" w:hAnsi="Times New Roman" w:cs="Times New Roman"/>
          <w:color w:val="000000" w:themeColor="text1"/>
          <w:sz w:val="28"/>
          <w:szCs w:val="28"/>
        </w:rPr>
        <w:t>Diện tích mảnh bìa là</w:t>
      </w:r>
      <w:r w:rsidRPr="00C27808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:</w:t>
      </w:r>
    </w:p>
    <w:p w14:paraId="38EE200A" w14:textId="77777777" w:rsidR="00293C3E" w:rsidRPr="00C27808" w:rsidRDefault="00293C3E" w:rsidP="00C27808">
      <w:pPr>
        <w:tabs>
          <w:tab w:val="left" w:pos="2010"/>
        </w:tabs>
        <w:spacing w:line="240" w:lineRule="auto"/>
        <w:outlineLvl w:val="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C2780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75 x 50 = 3750 (cm</w:t>
      </w:r>
      <w:r w:rsidRPr="00C27808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C27808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Pr="00C27808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 xml:space="preserve"> (0,25 điểm)</w:t>
      </w:r>
    </w:p>
    <w:p w14:paraId="224FED43" w14:textId="5D9F81EF" w:rsidR="00293C3E" w:rsidRPr="00C27808" w:rsidRDefault="00C27808" w:rsidP="00C27808">
      <w:pPr>
        <w:tabs>
          <w:tab w:val="left" w:pos="2010"/>
        </w:tabs>
        <w:spacing w:line="240" w:lineRule="auto"/>
        <w:outlineLvl w:val="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               </w:t>
      </w:r>
      <w:r w:rsidR="00293C3E" w:rsidRPr="00C27808">
        <w:rPr>
          <w:rFonts w:ascii="Times New Roman" w:hAnsi="Times New Roman" w:cs="Times New Roman"/>
          <w:color w:val="000000" w:themeColor="text1"/>
          <w:sz w:val="28"/>
          <w:szCs w:val="28"/>
        </w:rPr>
        <w:t>Đáp số : 3750 cm</w:t>
      </w:r>
      <w:r w:rsidR="00293C3E" w:rsidRPr="00C27808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 xml:space="preserve">2 </w:t>
      </w:r>
      <w:r w:rsidR="00293C3E" w:rsidRPr="00C27808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(0,25 điểm)</w:t>
      </w:r>
    </w:p>
    <w:p w14:paraId="11D68133" w14:textId="77777777" w:rsidR="00EF6821" w:rsidRDefault="00EF6821">
      <w:pPr>
        <w:rPr>
          <w:rFonts w:ascii="Times New Roman" w:hAnsi="Times New Roman" w:cs="Times New Roman"/>
          <w:b/>
          <w:color w:val="000000" w:themeColor="text1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pt-BR"/>
        </w:rPr>
        <w:br w:type="page"/>
      </w:r>
    </w:p>
    <w:p w14:paraId="4B488950" w14:textId="31F4A7CF" w:rsidR="00C27808" w:rsidRPr="00C27808" w:rsidRDefault="00C27808" w:rsidP="00C27808">
      <w:pPr>
        <w:spacing w:line="276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lang w:val="pt-BR"/>
        </w:rPr>
      </w:pPr>
      <w:r w:rsidRPr="00C27808">
        <w:rPr>
          <w:rFonts w:ascii="Times New Roman" w:hAnsi="Times New Roman" w:cs="Times New Roman"/>
          <w:b/>
          <w:color w:val="000000" w:themeColor="text1"/>
          <w:sz w:val="28"/>
          <w:szCs w:val="28"/>
          <w:lang w:val="pt-BR"/>
        </w:rPr>
        <w:lastRenderedPageBreak/>
        <w:t>ĐỀ 05</w:t>
      </w:r>
    </w:p>
    <w:p w14:paraId="49779578" w14:textId="77777777" w:rsidR="00293C3E" w:rsidRPr="00553EA7" w:rsidRDefault="00293C3E" w:rsidP="00293C3E">
      <w:pPr>
        <w:spacing w:line="276" w:lineRule="auto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pt-BR"/>
        </w:rPr>
      </w:pPr>
      <w:r w:rsidRPr="00553EA7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pt-BR"/>
        </w:rPr>
        <w:t>Khoanh tròn vào chữ cái trước ý trả lời đúng từ câu 1 đến câu 7.</w:t>
      </w:r>
    </w:p>
    <w:p w14:paraId="0BADF0F7" w14:textId="77777777" w:rsidR="00293C3E" w:rsidRPr="00553EA7" w:rsidRDefault="00293C3E" w:rsidP="00293C3E">
      <w:pPr>
        <w:tabs>
          <w:tab w:val="left" w:pos="4440"/>
        </w:tabs>
        <w:spacing w:line="276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Câu 1: </w:t>
      </w:r>
      <w:r w:rsidRPr="00553EA7">
        <w:rPr>
          <w:rFonts w:ascii="Times New Roman" w:hAnsi="Times New Roman" w:cs="Times New Roman"/>
          <w:bCs/>
          <w:i/>
          <w:iCs/>
          <w:color w:val="000000" w:themeColor="text1"/>
          <w:sz w:val="28"/>
          <w:szCs w:val="28"/>
        </w:rPr>
        <w:t>(1 điểm)</w:t>
      </w:r>
      <w:r w:rsidRPr="00553EA7">
        <w:rPr>
          <w:rFonts w:ascii="Times New Roman" w:hAnsi="Times New Roman" w:cs="Times New Roman"/>
          <w:bCs/>
          <w:i/>
          <w:color w:val="000000" w:themeColor="text1"/>
          <w:sz w:val="28"/>
          <w:szCs w:val="28"/>
        </w:rPr>
        <w:t>.</w:t>
      </w:r>
      <w:r w:rsidRPr="00553EA7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</w:p>
    <w:p w14:paraId="2B01FB70" w14:textId="77777777" w:rsidR="00293C3E" w:rsidRPr="00553EA7" w:rsidRDefault="00293C3E" w:rsidP="00293C3E">
      <w:pPr>
        <w:tabs>
          <w:tab w:val="left" w:pos="4680"/>
        </w:tabs>
        <w:spacing w:line="276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>a)  Phân số có giá trị  bằng 1 là:</w:t>
      </w:r>
    </w:p>
    <w:p w14:paraId="0617CB03" w14:textId="77777777" w:rsidR="00293C3E" w:rsidRPr="00553EA7" w:rsidRDefault="00293C3E" w:rsidP="00293C3E">
      <w:pPr>
        <w:spacing w:line="276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A.  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19" w:dyaOrig="619" w14:anchorId="53207AD4">
          <v:shape id="Object 1" o:spid="_x0000_i1154" type="#_x0000_t75" style="width:11.25pt;height:30.75pt;mso-position-horizontal-relative:page;mso-position-vertical-relative:page" o:ole="">
            <v:imagedata r:id="rId249" o:title=""/>
          </v:shape>
          <o:OLEObject Type="Embed" ProgID="Equation.DSMT4" ShapeID="Object 1" DrawAspect="Content" ObjectID="_1677530401" r:id="rId250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B.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39" w:dyaOrig="619" w14:anchorId="2014F115">
          <v:shape id="_x0000_i1155" type="#_x0000_t75" style="width:12pt;height:30.75pt;mso-position-horizontal-relative:page;mso-position-vertical-relative:page" o:ole="">
            <v:imagedata r:id="rId251" o:title=""/>
          </v:shape>
          <o:OLEObject Type="Embed" ProgID="Equation.DSMT4" ShapeID="_x0000_i1155" DrawAspect="Content" ObjectID="_1677530402" r:id="rId252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C.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39" w:dyaOrig="619" w14:anchorId="5E7172D7">
          <v:shape id="Object 3" o:spid="_x0000_i1156" type="#_x0000_t75" style="width:12pt;height:30.75pt;mso-position-horizontal-relative:page;mso-position-vertical-relative:page" o:ole="">
            <v:imagedata r:id="rId253" o:title=""/>
          </v:shape>
          <o:OLEObject Type="Embed" ProgID="Equation.DSMT4" ShapeID="Object 3" DrawAspect="Content" ObjectID="_1677530403" r:id="rId254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D.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39" w:dyaOrig="619" w14:anchorId="414F957F">
          <v:shape id="Object 4" o:spid="_x0000_i1157" type="#_x0000_t75" style="width:12pt;height:30.75pt;mso-position-horizontal-relative:page;mso-position-vertical-relative:page" o:ole="">
            <v:imagedata r:id="rId255" o:title=""/>
          </v:shape>
          <o:OLEObject Type="Embed" ProgID="Equation.DSMT4" ShapeID="Object 4" DrawAspect="Content" ObjectID="_1677530404" r:id="rId256"/>
        </w:object>
      </w:r>
    </w:p>
    <w:p w14:paraId="59D3E4F7" w14:textId="77777777" w:rsidR="00293C3E" w:rsidRPr="00553EA7" w:rsidRDefault="00293C3E" w:rsidP="00293C3E">
      <w:pPr>
        <w:spacing w:line="276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>b)  Phân số có giá trị bé hơn 1 là:</w:t>
      </w:r>
    </w:p>
    <w:p w14:paraId="3103BE62" w14:textId="77777777" w:rsidR="00293C3E" w:rsidRPr="00553EA7" w:rsidRDefault="00293C3E" w:rsidP="00293C3E">
      <w:pPr>
        <w:spacing w:line="276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A.  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19" w:dyaOrig="619" w14:anchorId="2526F87D">
          <v:shape id="_x0000_i1158" type="#_x0000_t75" style="width:11.25pt;height:30.75pt;mso-position-horizontal-relative:page;mso-position-vertical-relative:page" o:ole="">
            <v:imagedata r:id="rId257" o:title=""/>
          </v:shape>
          <o:OLEObject Type="Embed" ProgID="Equation.DSMT4" ShapeID="_x0000_i1158" DrawAspect="Content" ObjectID="_1677530405" r:id="rId258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B.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19" w:dyaOrig="619" w14:anchorId="63179499">
          <v:shape id="_x0000_i1159" type="#_x0000_t75" style="width:11.25pt;height:30.75pt;mso-position-horizontal-relative:page;mso-position-vertical-relative:page" o:ole="">
            <v:imagedata r:id="rId259" o:title=""/>
          </v:shape>
          <o:OLEObject Type="Embed" ProgID="Equation.DSMT4" ShapeID="_x0000_i1159" DrawAspect="Content" ObjectID="_1677530406" r:id="rId260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C.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19" w:dyaOrig="619" w14:anchorId="1AAC8C79">
          <v:shape id="_x0000_i1160" type="#_x0000_t75" style="width:11.25pt;height:30.75pt;mso-position-horizontal-relative:page;mso-position-vertical-relative:page" o:ole="">
            <v:imagedata r:id="rId261" o:title=""/>
          </v:shape>
          <o:OLEObject Type="Embed" ProgID="Equation.DSMT4" ShapeID="_x0000_i1160" DrawAspect="Content" ObjectID="_1677530407" r:id="rId262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D. 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19" w:dyaOrig="619" w14:anchorId="6895BE18">
          <v:shape id="_x0000_i1161" type="#_x0000_t75" style="width:11.25pt;height:30.75pt;mso-position-horizontal-relative:page;mso-position-vertical-relative:page" o:ole="">
            <v:imagedata r:id="rId263" o:title=""/>
          </v:shape>
          <o:OLEObject Type="Embed" ProgID="Equation.DSMT4" ShapeID="_x0000_i1161" DrawAspect="Content" ObjectID="_1677530408" r:id="rId264"/>
        </w:object>
      </w:r>
    </w:p>
    <w:p w14:paraId="77AB8998" w14:textId="77777777" w:rsidR="00293C3E" w:rsidRPr="00553EA7" w:rsidRDefault="00293C3E" w:rsidP="00293C3E">
      <w:pPr>
        <w:spacing w:line="276" w:lineRule="auto"/>
        <w:rPr>
          <w:rFonts w:ascii="Times New Roman" w:hAnsi="Times New Roman" w:cs="Times New Roman"/>
          <w:b/>
          <w:iCs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Câu 2: 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Pr="00553EA7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(1 điểm).</w:t>
      </w:r>
    </w:p>
    <w:p w14:paraId="0ACA7DD0" w14:textId="77777777" w:rsidR="00293C3E" w:rsidRPr="00553EA7" w:rsidRDefault="00293C3E" w:rsidP="00293C3E">
      <w:pPr>
        <w:tabs>
          <w:tab w:val="left" w:pos="4440"/>
        </w:tabs>
        <w:spacing w:line="276" w:lineRule="auto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a)  Phân số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439" w:dyaOrig="619" w14:anchorId="53AA8B24">
          <v:shape id="_x0000_i1162" type="#_x0000_t75" style="width:21.75pt;height:30.75pt;mso-position-horizontal-relative:page;mso-position-vertical-relative:page" o:ole="">
            <v:imagedata r:id="rId265" o:title=""/>
          </v:shape>
          <o:OLEObject Type="Embed" ProgID="Equation.DSMT4" ShapeID="_x0000_i1162" DrawAspect="Content" ObjectID="_1677530409" r:id="rId266"/>
        </w:object>
      </w:r>
      <w:r w:rsidRPr="00553EA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rút gọn được phân số:</w:t>
      </w:r>
    </w:p>
    <w:p w14:paraId="15495621" w14:textId="77777777" w:rsidR="00293C3E" w:rsidRPr="00553EA7" w:rsidRDefault="00293C3E" w:rsidP="00293C3E">
      <w:pPr>
        <w:spacing w:line="276" w:lineRule="auto"/>
        <w:ind w:firstLine="335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A.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319" w:dyaOrig="619" w14:anchorId="50A8B78C">
          <v:shape id="_x0000_i1163" type="#_x0000_t75" style="width:15.75pt;height:30.75pt;mso-position-horizontal-relative:page;mso-position-vertical-relative:page" o:ole="">
            <v:imagedata r:id="rId267" o:title=""/>
          </v:shape>
          <o:OLEObject Type="Embed" ProgID="Equation.DSMT4" ShapeID="_x0000_i1163" DrawAspect="Content" ObjectID="_1677530410" r:id="rId268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B.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359" w:dyaOrig="619" w14:anchorId="73965D08">
          <v:shape id="_x0000_i1164" type="#_x0000_t75" style="width:18pt;height:30.75pt;mso-position-horizontal-relative:page;mso-position-vertical-relative:page" o:ole="">
            <v:imagedata r:id="rId269" o:title=""/>
          </v:shape>
          <o:OLEObject Type="Embed" ProgID="Equation.DSMT4" ShapeID="_x0000_i1164" DrawAspect="Content" ObjectID="_1677530411" r:id="rId270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C. 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39" w:dyaOrig="619" w14:anchorId="6A7C00AD">
          <v:shape id="_x0000_i1165" type="#_x0000_t75" style="width:12pt;height:30.75pt;mso-position-horizontal-relative:page;mso-position-vertical-relative:page" o:ole="">
            <v:imagedata r:id="rId271" o:title=""/>
          </v:shape>
          <o:OLEObject Type="Embed" ProgID="Equation.DSMT4" ShapeID="_x0000_i1165" DrawAspect="Content" ObjectID="_1677530412" r:id="rId272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D.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39" w:dyaOrig="619" w14:anchorId="3232E7F5">
          <v:shape id="_x0000_i1166" type="#_x0000_t75" style="width:12pt;height:30.75pt;mso-position-horizontal-relative:page;mso-position-vertical-relative:page" o:ole="">
            <v:imagedata r:id="rId273" o:title=""/>
          </v:shape>
          <o:OLEObject Type="Embed" ProgID="Equation.DSMT4" ShapeID="_x0000_i1166" DrawAspect="Content" ObjectID="_1677530413" r:id="rId274"/>
        </w:object>
      </w:r>
    </w:p>
    <w:p w14:paraId="3979E0FE" w14:textId="77777777" w:rsidR="00293C3E" w:rsidRPr="00553EA7" w:rsidRDefault="00293C3E" w:rsidP="00293C3E">
      <w:pPr>
        <w:spacing w:line="276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) Phân số gấp 4 lần phân số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19" w:dyaOrig="619" w14:anchorId="65F96630">
          <v:shape id="_x0000_i1167" type="#_x0000_t75" style="width:11.25pt;height:30.75pt;mso-position-horizontal-relative:page;mso-position-vertical-relative:page" o:ole="">
            <v:imagedata r:id="rId275" o:title=""/>
          </v:shape>
          <o:OLEObject Type="Embed" ProgID="Equation.DSMT4" ShapeID="_x0000_i1167" DrawAspect="Content" ObjectID="_1677530414" r:id="rId276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là:</w:t>
      </w:r>
    </w:p>
    <w:p w14:paraId="13B9422C" w14:textId="77777777" w:rsidR="00293C3E" w:rsidRPr="00553EA7" w:rsidRDefault="00293C3E" w:rsidP="00293C3E">
      <w:pPr>
        <w:spacing w:line="276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A. 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339" w:dyaOrig="619" w14:anchorId="2BD22484">
          <v:shape id="Object 15" o:spid="_x0000_i1168" type="#_x0000_t75" style="width:17.25pt;height:30.75pt;mso-position-horizontal-relative:page;mso-position-vertical-relative:page" o:ole="">
            <v:imagedata r:id="rId277" o:title=""/>
          </v:shape>
          <o:OLEObject Type="Embed" ProgID="Equation.DSMT4" ShapeID="Object 15" DrawAspect="Content" ObjectID="_1677530415" r:id="rId278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B.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319" w:dyaOrig="619" w14:anchorId="37CFB711">
          <v:shape id="Object 16" o:spid="_x0000_i1169" type="#_x0000_t75" style="width:15.75pt;height:30.75pt;mso-position-horizontal-relative:page;mso-position-vertical-relative:page" o:ole="">
            <v:imagedata r:id="rId279" o:title=""/>
          </v:shape>
          <o:OLEObject Type="Embed" ProgID="Equation.DSMT4" ShapeID="Object 16" DrawAspect="Content" ObjectID="_1677530416" r:id="rId280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C.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339" w:dyaOrig="619" w14:anchorId="36AEDC38">
          <v:shape id="Object 17" o:spid="_x0000_i1170" type="#_x0000_t75" style="width:17.25pt;height:30.75pt;mso-position-horizontal-relative:page;mso-position-vertical-relative:page" o:ole="">
            <v:imagedata r:id="rId281" o:title=""/>
          </v:shape>
          <o:OLEObject Type="Embed" ProgID="Equation.DSMT4" ShapeID="Object 17" DrawAspect="Content" ObjectID="_1677530417" r:id="rId282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D.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39" w:dyaOrig="619" w14:anchorId="6D433066">
          <v:shape id="_x0000_i1171" type="#_x0000_t75" style="width:12pt;height:30.75pt;mso-position-horizontal-relative:page;mso-position-vertical-relative:page" o:ole="">
            <v:imagedata r:id="rId283" o:title=""/>
          </v:shape>
          <o:OLEObject Type="Embed" ProgID="Equation.DSMT4" ShapeID="_x0000_i1171" DrawAspect="Content" ObjectID="_1677530418" r:id="rId284"/>
        </w:object>
      </w:r>
    </w:p>
    <w:p w14:paraId="452C59EA" w14:textId="77777777" w:rsidR="00293C3E" w:rsidRPr="00553EA7" w:rsidRDefault="00293C3E" w:rsidP="00293C3E">
      <w:pPr>
        <w:spacing w:line="276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âu 3: 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1 điểm).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</w:p>
    <w:p w14:paraId="51824E3B" w14:textId="77777777" w:rsidR="00293C3E" w:rsidRPr="00553EA7" w:rsidRDefault="00293C3E" w:rsidP="00293C3E">
      <w:pPr>
        <w:spacing w:line="276" w:lineRule="auto"/>
        <w:ind w:firstLine="335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>a) Số thích hợp để viết vào chỗ chấm của 15m² = ....…….cm² là:</w:t>
      </w:r>
    </w:p>
    <w:p w14:paraId="0F0020AD" w14:textId="77777777" w:rsidR="00293C3E" w:rsidRPr="00553EA7" w:rsidRDefault="00293C3E" w:rsidP="00293C3E">
      <w:pPr>
        <w:spacing w:line="276" w:lineRule="auto"/>
        <w:ind w:firstLine="335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A. 150                         B. 150 000                   C. 15 000              D. 1500</w:t>
      </w:r>
    </w:p>
    <w:p w14:paraId="12F24E43" w14:textId="77777777" w:rsidR="00293C3E" w:rsidRPr="00553EA7" w:rsidRDefault="00293C3E" w:rsidP="00293C3E">
      <w:pPr>
        <w:spacing w:line="276" w:lineRule="auto"/>
        <w:ind w:firstLine="335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>b)  Số thích hợp để viết vào chỗ chấm của  3 tấn 5 tạ = ..... kg là:</w:t>
      </w:r>
    </w:p>
    <w:p w14:paraId="74B129C4" w14:textId="77777777" w:rsidR="00293C3E" w:rsidRPr="00553EA7" w:rsidRDefault="00293C3E" w:rsidP="00293C3E">
      <w:pPr>
        <w:spacing w:line="276" w:lineRule="auto"/>
        <w:ind w:firstLine="335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A. 3500                     B. 3005                   C. 350                    D. 305</w:t>
      </w:r>
    </w:p>
    <w:p w14:paraId="4B9C44B4" w14:textId="77777777" w:rsidR="00293C3E" w:rsidRPr="00553EA7" w:rsidRDefault="00293C3E" w:rsidP="00293C3E">
      <w:pPr>
        <w:spacing w:line="276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4: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( 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1 điểm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) Một tổ có 12 bạn, trong đó có 5 bạn nữ. Tỉ số của số bạn nam và số bạn nữ của tổ đó là: </w:t>
      </w:r>
    </w:p>
    <w:p w14:paraId="45049B03" w14:textId="77777777" w:rsidR="00293C3E" w:rsidRPr="00553EA7" w:rsidRDefault="00293C3E" w:rsidP="00293C3E">
      <w:pPr>
        <w:pStyle w:val="MTDisplayEquation"/>
        <w:rPr>
          <w:color w:val="000000" w:themeColor="text1"/>
          <w:sz w:val="28"/>
          <w:szCs w:val="28"/>
        </w:rPr>
      </w:pPr>
      <w:r w:rsidRPr="00553EA7">
        <w:rPr>
          <w:color w:val="000000" w:themeColor="text1"/>
          <w:sz w:val="28"/>
          <w:szCs w:val="28"/>
        </w:rPr>
        <w:t xml:space="preserve">                 A. </w:t>
      </w:r>
      <w:r w:rsidRPr="00553EA7">
        <w:rPr>
          <w:color w:val="000000" w:themeColor="text1"/>
          <w:position w:val="-24"/>
          <w:sz w:val="28"/>
          <w:szCs w:val="28"/>
        </w:rPr>
        <w:object w:dxaOrig="319" w:dyaOrig="619" w14:anchorId="45A4B403">
          <v:shape id="Object 33" o:spid="_x0000_i1172" type="#_x0000_t75" style="width:15.75pt;height:30.75pt;mso-position-horizontal-relative:page;mso-position-vertical-relative:page" o:ole="">
            <v:imagedata r:id="rId285" o:title=""/>
          </v:shape>
          <o:OLEObject Type="Embed" ProgID="Equation.DSMT4" ShapeID="Object 33" DrawAspect="Content" ObjectID="_1677530419" r:id="rId286"/>
        </w:object>
      </w:r>
      <w:r w:rsidRPr="00553EA7">
        <w:rPr>
          <w:color w:val="000000" w:themeColor="text1"/>
          <w:sz w:val="28"/>
          <w:szCs w:val="28"/>
        </w:rPr>
        <w:t xml:space="preserve">                    B. </w:t>
      </w:r>
      <w:r w:rsidRPr="00553EA7">
        <w:rPr>
          <w:color w:val="000000" w:themeColor="text1"/>
          <w:position w:val="-24"/>
          <w:sz w:val="28"/>
          <w:szCs w:val="28"/>
        </w:rPr>
        <w:object w:dxaOrig="319" w:dyaOrig="619" w14:anchorId="5A9AB3C6">
          <v:shape id="_x0000_i1173" type="#_x0000_t75" style="width:15.75pt;height:30.75pt;mso-position-horizontal-relative:page;mso-position-vertical-relative:page" o:ole="">
            <v:imagedata r:id="rId287" o:title=""/>
          </v:shape>
          <o:OLEObject Type="Embed" ProgID="Equation.DSMT4" ShapeID="_x0000_i1173" DrawAspect="Content" ObjectID="_1677530420" r:id="rId288"/>
        </w:object>
      </w:r>
      <w:r w:rsidRPr="00553EA7">
        <w:rPr>
          <w:color w:val="000000" w:themeColor="text1"/>
          <w:sz w:val="28"/>
          <w:szCs w:val="28"/>
        </w:rPr>
        <w:t xml:space="preserve">                       C. </w:t>
      </w:r>
      <w:r w:rsidRPr="00553EA7">
        <w:rPr>
          <w:color w:val="000000" w:themeColor="text1"/>
          <w:position w:val="-24"/>
          <w:sz w:val="28"/>
          <w:szCs w:val="28"/>
        </w:rPr>
        <w:object w:dxaOrig="239" w:dyaOrig="619" w14:anchorId="7BEFA737">
          <v:shape id="Object 35" o:spid="_x0000_i1174" type="#_x0000_t75" style="width:12pt;height:30.75pt;mso-position-horizontal-relative:page;mso-position-vertical-relative:page" o:ole="">
            <v:imagedata r:id="rId289" o:title=""/>
          </v:shape>
          <o:OLEObject Type="Embed" ProgID="Equation.DSMT4" ShapeID="Object 35" DrawAspect="Content" ObjectID="_1677530421" r:id="rId290"/>
        </w:object>
      </w:r>
      <w:r w:rsidRPr="00553EA7">
        <w:rPr>
          <w:color w:val="000000" w:themeColor="text1"/>
          <w:sz w:val="28"/>
          <w:szCs w:val="28"/>
        </w:rPr>
        <w:t xml:space="preserve">                       D.  </w:t>
      </w:r>
      <w:r w:rsidRPr="00553EA7">
        <w:rPr>
          <w:color w:val="000000" w:themeColor="text1"/>
          <w:position w:val="-24"/>
          <w:sz w:val="28"/>
          <w:szCs w:val="28"/>
        </w:rPr>
        <w:object w:dxaOrig="239" w:dyaOrig="619" w14:anchorId="33EEE596">
          <v:shape id="Object 36" o:spid="_x0000_i1175" type="#_x0000_t75" style="width:12pt;height:30.75pt;mso-position-horizontal-relative:page;mso-position-vertical-relative:page" o:ole="">
            <v:imagedata r:id="rId291" o:title=""/>
          </v:shape>
          <o:OLEObject Type="Embed" ProgID="Equation.DSMT4" ShapeID="Object 36" DrawAspect="Content" ObjectID="_1677530422" r:id="rId292"/>
        </w:object>
      </w:r>
    </w:p>
    <w:p w14:paraId="5CBB91F6" w14:textId="77777777" w:rsidR="00293C3E" w:rsidRPr="00553EA7" w:rsidRDefault="00293C3E" w:rsidP="00293C3E">
      <w:pPr>
        <w:spacing w:line="276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âu 5:  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1 điểm)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Giá trị của biểu thức 36576 : (4 x 2 ) – 3708 là :  </w:t>
      </w:r>
    </w:p>
    <w:p w14:paraId="22DB7C56" w14:textId="77777777" w:rsidR="00293C3E" w:rsidRPr="00553EA7" w:rsidRDefault="00293C3E" w:rsidP="00293C3E">
      <w:pPr>
        <w:spacing w:line="276" w:lineRule="auto"/>
        <w:ind w:firstLine="335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           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>A. 863                     B. 864                   C. 846                   D. 854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                    </w:t>
      </w:r>
    </w:p>
    <w:p w14:paraId="593DAD48" w14:textId="77777777" w:rsidR="00293C3E" w:rsidRPr="00553EA7" w:rsidRDefault="00293C3E" w:rsidP="00293C3E">
      <w:pPr>
        <w:spacing w:line="276" w:lineRule="auto"/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</w:pPr>
    </w:p>
    <w:p w14:paraId="2E2D8C48" w14:textId="77777777" w:rsidR="00293C3E" w:rsidRPr="00553EA7" w:rsidRDefault="00293C3E" w:rsidP="00293C3E">
      <w:pPr>
        <w:spacing w:line="276" w:lineRule="auto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Câu 6 :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  <w:lang w:val="fr-FR"/>
        </w:rPr>
        <w:t>( 1 điểm )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 Giá trị của biểu thức 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:lang w:val="fr-FR"/>
        </w:rPr>
        <w:object w:dxaOrig="319" w:dyaOrig="619" w14:anchorId="6EEA8807">
          <v:shape id="Object 37" o:spid="_x0000_i1176" type="#_x0000_t75" style="width:15.75pt;height:30.75pt;mso-position-horizontal-relative:page;mso-position-vertical-relative:page" o:ole="">
            <v:imagedata r:id="rId293" o:title=""/>
          </v:shape>
          <o:OLEObject Type="Embed" ProgID="Equation.DSMT4" ShapeID="Object 37" DrawAspect="Content" ObjectID="_1677530423" r:id="rId294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-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:lang w:val="fr-FR"/>
        </w:rPr>
        <w:object w:dxaOrig="319" w:dyaOrig="619" w14:anchorId="36715AE5">
          <v:shape id="Object 38" o:spid="_x0000_i1177" type="#_x0000_t75" style="width:15.75pt;height:30.75pt;mso-position-horizontal-relative:page;mso-position-vertical-relative:page" o:ole="">
            <v:imagedata r:id="rId295" o:title=""/>
          </v:shape>
          <o:OLEObject Type="Embed" ProgID="Equation.DSMT4" ShapeID="Object 38" DrawAspect="Content" ObjectID="_1677530424" r:id="rId296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 :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  <w:lang w:val="fr-FR"/>
        </w:rPr>
        <w:object w:dxaOrig="219" w:dyaOrig="619" w14:anchorId="35B8E1D4">
          <v:shape id="Object 39" o:spid="_x0000_i1178" type="#_x0000_t75" style="width:11.25pt;height:30.75pt;mso-position-horizontal-relative:page;mso-position-vertical-relative:page" o:ole="">
            <v:imagedata r:id="rId297" o:title=""/>
          </v:shape>
          <o:OLEObject Type="Embed" ProgID="Equation.DSMT4" ShapeID="Object 39" DrawAspect="Content" ObjectID="_1677530425" r:id="rId298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là:  </w:t>
      </w:r>
    </w:p>
    <w:p w14:paraId="246B79EE" w14:textId="77777777" w:rsidR="00293C3E" w:rsidRPr="00553EA7" w:rsidRDefault="00293C3E" w:rsidP="00293C3E">
      <w:pPr>
        <w:pStyle w:val="MTDisplayEquation"/>
        <w:rPr>
          <w:color w:val="000000" w:themeColor="text1"/>
          <w:sz w:val="28"/>
          <w:szCs w:val="28"/>
          <w:lang w:val="fr-FR"/>
        </w:rPr>
      </w:pPr>
      <w:r w:rsidRPr="00553EA7">
        <w:rPr>
          <w:color w:val="000000" w:themeColor="text1"/>
          <w:sz w:val="28"/>
          <w:szCs w:val="28"/>
          <w:lang w:val="fr-FR"/>
        </w:rPr>
        <w:lastRenderedPageBreak/>
        <w:t xml:space="preserve">                  A. </w:t>
      </w:r>
      <w:r w:rsidRPr="00553EA7">
        <w:rPr>
          <w:color w:val="000000" w:themeColor="text1"/>
          <w:position w:val="-24"/>
          <w:sz w:val="28"/>
          <w:szCs w:val="28"/>
          <w:lang w:val="fr-FR"/>
        </w:rPr>
        <w:object w:dxaOrig="319" w:dyaOrig="619" w14:anchorId="10BC454E">
          <v:shape id="Object 40" o:spid="_x0000_i1179" type="#_x0000_t75" style="width:15.75pt;height:30.75pt;mso-position-horizontal-relative:page;mso-position-vertical-relative:page" o:ole="">
            <v:imagedata r:id="rId299" o:title=""/>
          </v:shape>
          <o:OLEObject Type="Embed" ProgID="Equation.DSMT4" ShapeID="Object 40" DrawAspect="Content" ObjectID="_1677530426" r:id="rId300"/>
        </w:object>
      </w:r>
      <w:r w:rsidRPr="00553EA7">
        <w:rPr>
          <w:color w:val="000000" w:themeColor="text1"/>
          <w:sz w:val="28"/>
          <w:szCs w:val="28"/>
          <w:lang w:val="fr-FR"/>
        </w:rPr>
        <w:t xml:space="preserve">                  B.  1                        C.  </w:t>
      </w:r>
      <w:r w:rsidRPr="00553EA7">
        <w:rPr>
          <w:color w:val="000000" w:themeColor="text1"/>
          <w:position w:val="-24"/>
          <w:sz w:val="28"/>
          <w:szCs w:val="28"/>
          <w:lang w:val="fr-FR"/>
        </w:rPr>
        <w:object w:dxaOrig="319" w:dyaOrig="619" w14:anchorId="21BB7929">
          <v:shape id="Object 41" o:spid="_x0000_i1180" type="#_x0000_t75" style="width:15.75pt;height:30.75pt;mso-position-horizontal-relative:page;mso-position-vertical-relative:page" o:ole="">
            <v:imagedata r:id="rId301" o:title=""/>
          </v:shape>
          <o:OLEObject Type="Embed" ProgID="Equation.DSMT4" ShapeID="Object 41" DrawAspect="Content" ObjectID="_1677530427" r:id="rId302"/>
        </w:object>
      </w:r>
      <w:r w:rsidRPr="00553EA7">
        <w:rPr>
          <w:color w:val="000000" w:themeColor="text1"/>
          <w:sz w:val="28"/>
          <w:szCs w:val="28"/>
          <w:lang w:val="fr-FR"/>
        </w:rPr>
        <w:t xml:space="preserve">                      D.  </w:t>
      </w:r>
      <w:r w:rsidRPr="00553EA7">
        <w:rPr>
          <w:color w:val="000000" w:themeColor="text1"/>
          <w:position w:val="-24"/>
          <w:sz w:val="28"/>
          <w:szCs w:val="28"/>
          <w:lang w:val="fr-FR"/>
        </w:rPr>
        <w:object w:dxaOrig="319" w:dyaOrig="619" w14:anchorId="3023D9BC">
          <v:shape id="Object 42" o:spid="_x0000_i1181" type="#_x0000_t75" style="width:15.75pt;height:30.75pt;mso-position-horizontal-relative:page;mso-position-vertical-relative:page" o:ole="">
            <v:imagedata r:id="rId303" o:title=""/>
          </v:shape>
          <o:OLEObject Type="Embed" ProgID="Equation.DSMT4" ShapeID="Object 42" DrawAspect="Content" ObjectID="_1677530428" r:id="rId304"/>
        </w:object>
      </w:r>
    </w:p>
    <w:p w14:paraId="4A3155C9" w14:textId="77777777" w:rsidR="00293C3E" w:rsidRPr="00553EA7" w:rsidRDefault="00293C3E" w:rsidP="00293C3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Câu 7 :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Pr="00553EA7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r w:rsidRPr="00553EA7">
        <w:rPr>
          <w:rFonts w:ascii="Times New Roman" w:hAnsi="Times New Roman" w:cs="Times New Roman"/>
          <w:bCs/>
          <w:i/>
          <w:color w:val="000000" w:themeColor="text1"/>
          <w:sz w:val="28"/>
          <w:szCs w:val="28"/>
        </w:rPr>
        <w:t>(1 điểm)</w:t>
      </w:r>
      <w:r w:rsidRPr="00553EA7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Một tấm kính hình thoi có độ dài các đường chéo là 18cm và 30cm. Tính diện tích tấm kính đó. </w:t>
      </w:r>
    </w:p>
    <w:p w14:paraId="61B4CDF1" w14:textId="77777777" w:rsidR="00293C3E" w:rsidRPr="00553EA7" w:rsidRDefault="00293C3E" w:rsidP="00293C3E">
      <w:pPr>
        <w:spacing w:line="360" w:lineRule="auto"/>
        <w:rPr>
          <w:rFonts w:ascii="Times New Roman" w:hAnsi="Times New Roman" w:cs="Times New Roman"/>
          <w:bCs/>
          <w:color w:val="000000" w:themeColor="text1"/>
          <w:sz w:val="28"/>
          <w:szCs w:val="28"/>
          <w:lang w:val="fr-FR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              A. 270cm²               B. 270 cm            C. 540cm²                    D. 54cm²</w:t>
      </w:r>
    </w:p>
    <w:p w14:paraId="704D9327" w14:textId="77777777" w:rsidR="00293C3E" w:rsidRPr="00553EA7" w:rsidRDefault="00293C3E" w:rsidP="00293C3E">
      <w:pPr>
        <w:spacing w:line="276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âu 8: 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 1 điểm )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ìm 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x,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iết: </w:t>
      </w:r>
    </w:p>
    <w:p w14:paraId="6B1341FE" w14:textId="77777777" w:rsidR="00293C3E" w:rsidRPr="00553EA7" w:rsidRDefault="00293C3E" w:rsidP="009A4B9B">
      <w:pPr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19" w:dyaOrig="619" w14:anchorId="6A64D1D8">
          <v:shape id="Object 43" o:spid="_x0000_i1182" type="#_x0000_t75" style="width:11.25pt;height:36pt;mso-position-horizontal-relative:page;mso-position-vertical-relative:page" o:ole="">
            <v:imagedata r:id="rId305" o:title=""/>
          </v:shape>
          <o:OLEObject Type="Embed" ProgID="Equation.DSMT4" ShapeID="Object 43" DrawAspect="Content" ObjectID="_1677530429" r:id="rId306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: 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x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3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                                            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           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>b)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 x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: 52 = 113 </w:t>
      </w:r>
    </w:p>
    <w:tbl>
      <w:tblPr>
        <w:tblW w:w="0" w:type="auto"/>
        <w:tblInd w:w="108" w:type="dxa"/>
        <w:tblBorders>
          <w:top w:val="dashSmallGap" w:sz="2" w:space="0" w:color="auto"/>
          <w:left w:val="dashSmallGap" w:sz="4" w:space="0" w:color="auto"/>
          <w:bottom w:val="dashSmallGap" w:sz="2" w:space="0" w:color="auto"/>
          <w:right w:val="dotted" w:sz="4" w:space="0" w:color="auto"/>
          <w:insideH w:val="dotted" w:sz="2" w:space="0" w:color="auto"/>
          <w:insideV w:val="dashSmallGap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656"/>
        <w:gridCol w:w="506"/>
        <w:gridCol w:w="548"/>
      </w:tblGrid>
      <w:tr w:rsidR="00293C3E" w:rsidRPr="00553EA7" w14:paraId="52F0B511" w14:textId="77777777" w:rsidTr="00293C3E"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CD78CCE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441AB74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65B5B34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9C6C078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8D288B2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FD2EAF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98D829C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4D89C4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4F0F29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A9762C0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CB415B3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3B14579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2C31DCF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25B426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2101A39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ECAF99C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0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BD6CE14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8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AACD192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293C3E" w:rsidRPr="00553EA7" w14:paraId="17D04FC7" w14:textId="77777777" w:rsidTr="00293C3E"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75F1DB8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704262A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538D8BA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0DF054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6DA46F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EE23BB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819B33A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CFD6015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F5BDF51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293108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EEDC64F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2DDB88A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EFD6FEE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BBBE996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2FCD72A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8D73E85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0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4867378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8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508A5DF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293C3E" w:rsidRPr="00553EA7" w14:paraId="142594F3" w14:textId="77777777" w:rsidTr="00293C3E"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D91511F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AE1E535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722FF05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49E1158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F0C5575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7371FFA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8D295AE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1C52894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3B26C9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EFD9B61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23E91A2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565D2F0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E5A07E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EEEAE31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59D7640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4CE572F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0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AF3690F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8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7124D1F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293C3E" w:rsidRPr="00553EA7" w14:paraId="5138090D" w14:textId="77777777" w:rsidTr="00293C3E"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CFFD55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364B31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EF822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61C274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6DA845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DD2786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420BF5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D18C66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03E916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11EE80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F76191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66D2EF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B7242A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F35D84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5746FA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5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4ABD3C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0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4A8D8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8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2428A4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293C3E" w:rsidRPr="00553EA7" w14:paraId="63DD1C2E" w14:textId="77777777" w:rsidTr="00293C3E"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DC0080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B018368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41B1EE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F7D299C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FB20729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BC9804C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C4B9343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A5D5F43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B1C52B9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89E64B0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F8999D6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CDFA824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B426198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CA6C902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579FB75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3B0BE5F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0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E8440E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8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2BB3B43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293C3E" w:rsidRPr="00553EA7" w14:paraId="422CE3F5" w14:textId="77777777" w:rsidTr="00293C3E"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48EFC50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C724D3F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80A4EF6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E8434E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0EEF775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A982669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A065AFE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0DD9BB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0AC76D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3587731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3E15F2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80C388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7E17952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FF8164E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B7C8E2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466EDA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0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BB8C875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8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AEF1CB2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293C3E" w:rsidRPr="00553EA7" w14:paraId="76332715" w14:textId="77777777" w:rsidTr="00293C3E"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F31FB41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B80D0DE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7D9AFD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53B80C1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6C7480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623EFB2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BAF3263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B2CFF0C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841253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63E3946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C282166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A962045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C60C538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77ABA20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A435416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3FDB093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0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66BD669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8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20D6046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293C3E" w:rsidRPr="00553EA7" w14:paraId="066D504D" w14:textId="77777777" w:rsidTr="00293C3E"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6F3FA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EA8AD0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DC4BE5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584D43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98B83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E0DF25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DD3FF8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EBE969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660C3A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EFF7EC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06E3F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643C4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69E09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DAB8EE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F570C2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5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F38456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0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28CA7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8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ECB876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293C3E" w:rsidRPr="00553EA7" w14:paraId="75150D3E" w14:textId="77777777" w:rsidTr="00293C3E"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AAE4DC0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BE985EE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8C3EAB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F10D7BC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4310BEE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8A391FC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624594C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B828FE6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AD75BD8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2EB5FE3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ACA48F3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D5D8909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85F1ABA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391202C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18C003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2F11BB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0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6C11E3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8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9B1CD12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293C3E" w:rsidRPr="00553EA7" w14:paraId="27C5110E" w14:textId="77777777" w:rsidTr="00293C3E"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3A9FE55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B8ED1A0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10CE3A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68679A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FF6ACE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554DA1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33F5D9A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0F6AE1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2819DB1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18B7A8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EE83DBF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E95A4C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DDF23D0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46D9AE9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BDCA6E6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AFB9F9E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0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22756F9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8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A4081EC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293C3E" w:rsidRPr="00553EA7" w14:paraId="391B5ABB" w14:textId="77777777" w:rsidTr="00293C3E"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E2C032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981CA6F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33FC0F1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FD9B55E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E0FAC7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A59335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B137B3A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56B4C1E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053F20A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F794CFC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B8B5A5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C1623BC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865B27F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07D8BC1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B6727E1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F71C87E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0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B2556DF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8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282A5B2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293C3E" w:rsidRPr="00553EA7" w14:paraId="145F3C85" w14:textId="77777777" w:rsidTr="00293C3E"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749332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3FC825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EE0B43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32B852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D5F75C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7F5F89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80DFD0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170E9E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98BE5C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CB85AC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D3DE72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096F6A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041198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23D71F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00B77A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5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8B766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0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4AE26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8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DD5DA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14:paraId="24A1742A" w14:textId="77777777" w:rsidR="00293C3E" w:rsidRPr="00553EA7" w:rsidRDefault="00293C3E" w:rsidP="00293C3E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Câu 9: </w:t>
      </w:r>
      <w:r w:rsidRPr="00553EA7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( 1 điểm)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Tính: </w:t>
      </w:r>
    </w:p>
    <w:p w14:paraId="60F22B6C" w14:textId="77777777" w:rsidR="00293C3E" w:rsidRPr="00553EA7" w:rsidRDefault="00293C3E" w:rsidP="009A4B9B">
      <w:pPr>
        <w:numPr>
          <w:ilvl w:val="0"/>
          <w:numId w:val="6"/>
        </w:numPr>
        <w:spacing w:after="0"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color w:val="000000" w:themeColor="text1"/>
          <w:position w:val="-24"/>
          <w:sz w:val="28"/>
          <w:szCs w:val="28"/>
        </w:rPr>
        <w:object w:dxaOrig="219" w:dyaOrig="619" w14:anchorId="38D32F6D">
          <v:shape id="Object 44" o:spid="_x0000_i1183" type="#_x0000_t75" style="width:11.25pt;height:30.75pt;mso-position-horizontal-relative:page;mso-position-vertical-relative:page" o:ole="">
            <v:imagedata r:id="rId307" o:title=""/>
          </v:shape>
          <o:OLEObject Type="Embed" ProgID="Equation.DSMT4" ShapeID="Object 44" DrawAspect="Content" ObjectID="_1677530430" r:id="rId308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+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99" w:dyaOrig="619" w14:anchorId="18CF27EA">
          <v:shape id="Object 45" o:spid="_x0000_i1184" type="#_x0000_t75" style="width:15pt;height:30.75pt;mso-position-horizontal-relative:page;mso-position-vertical-relative:page" o:ole="">
            <v:imagedata r:id="rId309" o:title=""/>
          </v:shape>
          <o:OLEObject Type="Embed" ProgID="Equation.DSMT4" ShapeID="Object 45" DrawAspect="Content" ObjectID="_1677530431" r:id="rId310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39" w:dyaOrig="619" w14:anchorId="5E3B0224">
          <v:shape id="Object 46" o:spid="_x0000_i1185" type="#_x0000_t75" style="width:12pt;height:30.75pt;mso-position-horizontal-relative:page;mso-position-vertical-relative:page" o:ole="">
            <v:imagedata r:id="rId311" o:title=""/>
          </v:shape>
          <o:OLEObject Type="Embed" ProgID="Equation.DSMT4" ShapeID="Object 46" DrawAspect="Content" ObjectID="_1677530432" r:id="rId312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99" w:dyaOrig="619" w14:anchorId="18CDF985">
          <v:shape id="Object 47" o:spid="_x0000_i1186" type="#_x0000_t75" style="width:15pt;height:30.75pt;mso-position-horizontal-relative:page;mso-position-vertical-relative:page" o:ole="">
            <v:imagedata r:id="rId313" o:title=""/>
          </v:shape>
          <o:OLEObject Type="Embed" ProgID="Equation.DSMT4" ShapeID="Object 47" DrawAspect="Content" ObjectID="_1677530433" r:id="rId314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               b)  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19" w:dyaOrig="619" w14:anchorId="30EA2002">
          <v:shape id="Object 48" o:spid="_x0000_i1187" type="#_x0000_t75" style="width:11.25pt;height:30.75pt;mso-position-horizontal-relative:page;mso-position-vertical-relative:page" o:ole="">
            <v:imagedata r:id="rId315" o:title=""/>
          </v:shape>
          <o:OLEObject Type="Embed" ProgID="Equation.DSMT4" ShapeID="Object 48" DrawAspect="Content" ObjectID="_1677530434" r:id="rId316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(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19" w:dyaOrig="619" w14:anchorId="20DACB83">
          <v:shape id="Object 49" o:spid="_x0000_i1188" type="#_x0000_t75" style="width:11.25pt;height:30.75pt;mso-position-horizontal-relative:page;mso-position-vertical-relative:page" o:ole="">
            <v:imagedata r:id="rId317" o:title=""/>
          </v:shape>
          <o:OLEObject Type="Embed" ProgID="Equation.DSMT4" ShapeID="Object 49" DrawAspect="Content" ObjectID="_1677530435" r:id="rId318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39" w:dyaOrig="619" w14:anchorId="04BE31D1">
          <v:shape id="Object 50" o:spid="_x0000_i1189" type="#_x0000_t75" style="width:12pt;height:30.75pt;mso-position-horizontal-relative:page;mso-position-vertical-relative:page" o:ole="">
            <v:imagedata r:id="rId319" o:title=""/>
          </v:shape>
          <o:OLEObject Type="Embed" ProgID="Equation.DSMT4" ShapeID="Object 50" DrawAspect="Content" ObjectID="_1677530436" r:id="rId320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</w:p>
    <w:tbl>
      <w:tblPr>
        <w:tblW w:w="0" w:type="auto"/>
        <w:tblInd w:w="108" w:type="dxa"/>
        <w:tblBorders>
          <w:top w:val="dashSmallGap" w:sz="2" w:space="0" w:color="auto"/>
          <w:left w:val="dashSmallGap" w:sz="4" w:space="0" w:color="auto"/>
          <w:bottom w:val="dashSmallGap" w:sz="2" w:space="0" w:color="auto"/>
          <w:right w:val="dotted" w:sz="4" w:space="0" w:color="auto"/>
          <w:insideH w:val="dotted" w:sz="2" w:space="0" w:color="auto"/>
          <w:insideV w:val="dashSmallGap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630"/>
        <w:gridCol w:w="566"/>
        <w:gridCol w:w="506"/>
        <w:gridCol w:w="548"/>
      </w:tblGrid>
      <w:tr w:rsidR="00293C3E" w:rsidRPr="00553EA7" w14:paraId="5353397E" w14:textId="77777777" w:rsidTr="00293C3E"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578C8F8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5C299C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59320C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85DE4F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5267E34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0C43E8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39F65E9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5155D36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FA59D1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F8960D2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4542AF0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BFFFA12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6299048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390EAD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98E9F1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F79EC6E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0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36FFED8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8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A9077D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293C3E" w:rsidRPr="00553EA7" w14:paraId="2EE5529E" w14:textId="77777777" w:rsidTr="00293C3E"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AD1794E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12779B5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274DC76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83A6E30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4A200AE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600D380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8BEA97E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579385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6742FB6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257307C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5EBD6F2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3A1C9D8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0C94BB1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569B88A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3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3D96DE8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6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75A4D13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0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E4BAC0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8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813E92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293C3E" w:rsidRPr="00553EA7" w14:paraId="3960828F" w14:textId="77777777" w:rsidTr="00293C3E"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E9F4733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F7B342A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48CF16C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E167E9F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004710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571F103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F37F282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05F26B6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D5D0AE2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5772FD5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872CCE8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72BA18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FE1335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D7BE614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3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53653B3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6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035C9F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0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A924E65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8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9D6329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293C3E" w:rsidRPr="00553EA7" w14:paraId="5214FF62" w14:textId="77777777" w:rsidTr="00293C3E"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7D736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C10CE2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182B7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486D9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A203C4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7746F9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EAB752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8777D1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0C5B26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11B2E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09D3C9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0EADDF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311490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EE95E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3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F9A498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6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2C47B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0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C811EC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8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64476C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293C3E" w:rsidRPr="00553EA7" w14:paraId="34CC0F52" w14:textId="77777777" w:rsidTr="00293C3E"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A9623E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CEC0B7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680B710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2FBAAB1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BD025E4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B4A4A49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C109DA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47DB070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4E6BA8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28F11BA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5A8055A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9E24668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8B3CF3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5220743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57D86B5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BA5A0DA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0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C188F89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8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547210F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293C3E" w:rsidRPr="00553EA7" w14:paraId="5298F155" w14:textId="77777777" w:rsidTr="00293C3E"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3749296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A283724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3D8582F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DBC09DF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1D38129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A0ED0DE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56FBFB8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B1AE556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1DCF8E0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5445AA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A578C9F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BBA6735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91645F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6876CFA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3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46C6E8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6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ED9750F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0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76C7A85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8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7A51164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293C3E" w:rsidRPr="00553EA7" w14:paraId="3220E30D" w14:textId="77777777" w:rsidTr="00293C3E"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06F3912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5ED56A8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D22532F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8DDF7F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67F4414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B63A2B0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864F150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38A4675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ABDB96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B7EF93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12B876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DF72F46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EDD5FA1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DAA7D1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3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08E3194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6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A10BA2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0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EC25DA2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8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18EE62C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293C3E" w:rsidRPr="00553EA7" w14:paraId="0A326F32" w14:textId="77777777" w:rsidTr="00293C3E"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B344F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6A5A8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1FC4D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D00145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CD6345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66388A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93E43E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A7FDC2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BED025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43FF06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9B4C04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C01031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3A005F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2CE474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3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44E281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6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B2275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0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9C70A2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8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99BE9E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293C3E" w:rsidRPr="00553EA7" w14:paraId="6775515C" w14:textId="77777777" w:rsidTr="00293C3E"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BE082B1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F029C9C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23F047C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69BCD9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22B94DF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CFACF28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CEA0874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953093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195F406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0BF70F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B5E2F1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74254E2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6BF4AC6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3A4849F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9807072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F66B775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0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298C884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8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A512E99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293C3E" w:rsidRPr="00553EA7" w14:paraId="2FB6E77D" w14:textId="77777777" w:rsidTr="00293C3E"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ABF35F4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4858AF6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230D77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6C77AE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DC2B501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1A6C3FA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5B914C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85EF0A9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D43391F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6F316C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6BEADB0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C19EC0A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98110D3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76F5CA5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3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64218A8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6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0B8C265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0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B065C9A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8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E1B7DD3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293C3E" w:rsidRPr="00553EA7" w14:paraId="0167182B" w14:textId="77777777" w:rsidTr="00293C3E"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6DB662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9EB95E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DE38D2C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DABB65C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F7FDE69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78426B5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3CDA8F3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3D738C9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2AA4DF1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A7CBEA3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EAA53DF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7608EF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E5A7F36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0CF2BC2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3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6CE961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6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E61618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0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8E82C9A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8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E03C345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293C3E" w:rsidRPr="00553EA7" w14:paraId="7FD44144" w14:textId="77777777" w:rsidTr="00293C3E"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16E4E3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57CC4E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45AAA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B15643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4710A5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566EA5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DF8E93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6D870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E2DC0E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20F93A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05EE61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96BD94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F3B56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82F3B4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3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CC1E94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6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BDD39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0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6BB1DC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8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930284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293C3E" w:rsidRPr="00553EA7" w14:paraId="306AB12A" w14:textId="77777777" w:rsidTr="00293C3E"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CD8BA34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16C1C81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B8E62DE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073CEF8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5D7BE48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0ABC73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906867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A62267A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26AF196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BC2C41C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9EA3DF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A58FF43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345537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5A05A9E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3C13D6F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75EA39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0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4B6B0A5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8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FA38D26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293C3E" w:rsidRPr="00553EA7" w14:paraId="537F9B1B" w14:textId="77777777" w:rsidTr="00293C3E"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81B613E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D6E37D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861861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062807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DE73A16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AAC2433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8F599EF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11F44C3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79DA5A2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5E82BEA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6E997C8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A70C38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309CCC9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A022471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3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F3CF2B1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6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03762DF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0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7D8AE26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8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E9DB6EF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293C3E" w:rsidRPr="00553EA7" w14:paraId="60889C0C" w14:textId="77777777" w:rsidTr="00293C3E"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16E420F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DE91ED3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3507BA3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1A40723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CB2AB46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D6162F1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C1D681A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F2FA242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1709EB6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88572B2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28E1AEA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0AB4D6A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6C59D26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62A72C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30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5820A12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6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8C91CD8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0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6646F2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8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609C99F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293C3E" w:rsidRPr="00553EA7" w14:paraId="7DFAA2DE" w14:textId="77777777" w:rsidTr="00293C3E"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D7568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1FF8B3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94BB94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ECDA5C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81BABC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E5AACA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D60830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04D635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9A6EA5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937D0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30E550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DA117E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DDEA1C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6B1E1E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30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6F5EF6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6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9AB2CC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0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CA1520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8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993E5F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14:paraId="281BBE1A" w14:textId="77777777" w:rsidR="00293C3E" w:rsidRPr="00553EA7" w:rsidRDefault="00293C3E" w:rsidP="00293C3E">
      <w:pPr>
        <w:rPr>
          <w:rFonts w:ascii="Times New Roman" w:hAnsi="Times New Roman" w:cs="Times New Roman"/>
          <w:color w:val="000000" w:themeColor="text1"/>
          <w:sz w:val="28"/>
          <w:szCs w:val="28"/>
          <w:u w:val="single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âu 10: 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1 điểm).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ổng hai số bằng số nhỏ nhất có ba chữ số, số bé bằng 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39" w:dyaOrig="619" w14:anchorId="0F89CE82">
          <v:shape id="Object 51" o:spid="_x0000_i1190" type="#_x0000_t75" style="width:12pt;height:30.75pt;mso-position-horizontal-relative:page;mso-position-vertical-relative:page" o:ole="">
            <v:imagedata r:id="rId321" o:title=""/>
          </v:shape>
          <o:OLEObject Type="Embed" ProgID="Equation.DSMT4" ShapeID="Object 51" DrawAspect="Content" ObjectID="_1677530437" r:id="rId322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số lớn. Tìm hai số đó. </w:t>
      </w:r>
    </w:p>
    <w:p w14:paraId="4B58BADE" w14:textId="77777777" w:rsidR="00293C3E" w:rsidRPr="00553EA7" w:rsidRDefault="00293C3E" w:rsidP="00293C3E">
      <w:pPr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lastRenderedPageBreak/>
        <w:t>Bài giải.</w:t>
      </w:r>
    </w:p>
    <w:tbl>
      <w:tblPr>
        <w:tblW w:w="0" w:type="auto"/>
        <w:tblInd w:w="108" w:type="dxa"/>
        <w:tblBorders>
          <w:top w:val="dashSmallGap" w:sz="2" w:space="0" w:color="auto"/>
          <w:left w:val="dashSmallGap" w:sz="4" w:space="0" w:color="auto"/>
          <w:bottom w:val="dashSmallGap" w:sz="2" w:space="0" w:color="auto"/>
          <w:right w:val="dotted" w:sz="4" w:space="0" w:color="auto"/>
          <w:insideH w:val="dotted" w:sz="2" w:space="0" w:color="auto"/>
          <w:insideV w:val="dashSmallGap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496"/>
        <w:gridCol w:w="735"/>
        <w:gridCol w:w="521"/>
        <w:gridCol w:w="564"/>
      </w:tblGrid>
      <w:tr w:rsidR="00293C3E" w:rsidRPr="00553EA7" w14:paraId="4385F42E" w14:textId="77777777" w:rsidTr="00293C3E">
        <w:trPr>
          <w:trHeight w:val="136"/>
        </w:trPr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605C52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669D963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5C591D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778CE01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083E198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E7246E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116FF16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A44A982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727DB1C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F0DA24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9176738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1DF98B3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9F1DE33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EE615D4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BE054EA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82641E4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EBA9A1A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64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7B69BD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293C3E" w:rsidRPr="00553EA7" w14:paraId="3B4E96C4" w14:textId="77777777" w:rsidTr="00293C3E">
        <w:trPr>
          <w:trHeight w:val="136"/>
        </w:trPr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4F5577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3292009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BBECEC3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20EF259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273FC33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69F0F64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F1E212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1EACD5A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7D4DD05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C2FF53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6DFF8A1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9521FA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E959B3E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C71753C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49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7AB6539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35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5572129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21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A9FF97C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64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632F0DA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293C3E" w:rsidRPr="00553EA7" w14:paraId="779CB005" w14:textId="77777777" w:rsidTr="00293C3E">
        <w:trPr>
          <w:trHeight w:val="121"/>
        </w:trPr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0FAA030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9E03A1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A223AD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E38D8F9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5E89423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687C7B9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205E93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7D090C3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74E6201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512B70C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A053CC5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5F943AE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6A65C8E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7396E1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49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141D654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35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5C82A28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21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B0631F9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64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7B7F772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293C3E" w:rsidRPr="00553EA7" w14:paraId="6487980C" w14:textId="77777777" w:rsidTr="00293C3E">
        <w:trPr>
          <w:trHeight w:val="136"/>
        </w:trPr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19A754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351090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C9565A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02A611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A9BF41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1AFBB9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37E39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23DE2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0EF32F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942A90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31C401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395791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E14398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EB09F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49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EA2A5C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35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67FF43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21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B8804A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64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1E4D48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293C3E" w:rsidRPr="00553EA7" w14:paraId="66162CA9" w14:textId="77777777" w:rsidTr="00293C3E">
        <w:trPr>
          <w:trHeight w:val="136"/>
        </w:trPr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0E0FCD8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250C74F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FFAD733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51E8D88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0285141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5C202F4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EF82A65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17F6A24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017ADE2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776A9E4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E607428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55504B0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9A1ABD5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A49C053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A6427F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F5DF33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2485F92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64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D872EAC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293C3E" w:rsidRPr="00553EA7" w14:paraId="0F0F64FE" w14:textId="77777777" w:rsidTr="00293C3E">
        <w:trPr>
          <w:trHeight w:val="136"/>
        </w:trPr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BBC47BA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1189FD6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8B8928F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BDB4C2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705F942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B381CDC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2B8137E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AD08E15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DE79625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877CD1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704391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80FB8C4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E303011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9B0AF33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49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A3E2C1E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35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E2F46A6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21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6B640A4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64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8DADAF9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293C3E" w:rsidRPr="00553EA7" w14:paraId="57B673B5" w14:textId="77777777" w:rsidTr="00293C3E">
        <w:trPr>
          <w:trHeight w:val="121"/>
        </w:trPr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CA2124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0A41BD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2CDC09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A62D38C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C5A8882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833DD95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8C88ECC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11AF0A4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18E96D2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63CEEE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AA6BEA8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9ED149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73BAB5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729E5B5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49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D5DF8D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35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92030C3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21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2FB8EF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64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7A889A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293C3E" w:rsidRPr="00553EA7" w14:paraId="02D47791" w14:textId="77777777" w:rsidTr="00293C3E">
        <w:trPr>
          <w:trHeight w:val="136"/>
        </w:trPr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81D9FF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94CD0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8B3526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82F34F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BCE4F5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A85AE2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B33558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122F03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A248D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D1A6F8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FF2E6A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A48CCC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BA445A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DD0D28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49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4E96EA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35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00719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21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136F5F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64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A47976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293C3E" w:rsidRPr="00553EA7" w14:paraId="052FE51B" w14:textId="77777777" w:rsidTr="00293C3E">
        <w:trPr>
          <w:trHeight w:val="136"/>
        </w:trPr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BFBA508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FF6F5F4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0467E82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B703E95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C1DAF9E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9E74A45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918F4EF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D7953AF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28C38C4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86A8906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A179282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55C4B48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0C102FE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79C8B1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B90A96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7BFA92A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EC97471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64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184F822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293C3E" w:rsidRPr="00553EA7" w14:paraId="10420CFA" w14:textId="77777777" w:rsidTr="00293C3E">
        <w:trPr>
          <w:trHeight w:val="121"/>
        </w:trPr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974EB7E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57AFA78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9E7A230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645E80C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2E401AE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0214A94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836C57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8432F51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47B0746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ED2E1E4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B30E362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D901498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B72FDF0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5849743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49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AABAC38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35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6FADA1A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21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08DF7A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64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162A434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293C3E" w:rsidRPr="00553EA7" w14:paraId="72933319" w14:textId="77777777" w:rsidTr="00293C3E">
        <w:trPr>
          <w:trHeight w:val="136"/>
        </w:trPr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0F87B22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798968C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3D478D6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92C8CDF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D252CC3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633284E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39E0EB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1A7DFF8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048043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5D7552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0EA8D76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141CEF9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4ADD789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C327BA3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49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7BDEB7E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35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BFFFAFE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21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64CC148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64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99FCD49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293C3E" w:rsidRPr="00553EA7" w14:paraId="3B9935F7" w14:textId="77777777" w:rsidTr="00293C3E">
        <w:trPr>
          <w:trHeight w:val="121"/>
        </w:trPr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1C2E29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2399E9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D45045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182B9F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4E7AAE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C5523C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F0864A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5C8B16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50D2C3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B261C6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5DC817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D1E80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C048CA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B52FD9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496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F94FBA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35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747FBE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21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556873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64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94E81C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293C3E" w:rsidRPr="00553EA7" w14:paraId="62BF40CE" w14:textId="77777777" w:rsidTr="00293C3E">
        <w:trPr>
          <w:trHeight w:val="136"/>
        </w:trPr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FB81C9E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52EDC13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1BD965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13DBF2E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8DC224E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01CC59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AD598C8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F5329D0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47805D3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B8453D4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E90E699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7EB5BB8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B2A570C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25A197C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59097BF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71A2ADE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1EB4E21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64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B212CC5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293C3E" w:rsidRPr="00553EA7" w14:paraId="5A1D193E" w14:textId="77777777" w:rsidTr="00293C3E">
        <w:trPr>
          <w:trHeight w:val="136"/>
        </w:trPr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E26045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3824258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7380CA6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C4A1EAF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2880C5E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684F6875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9674983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A7C0DD8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42BD67C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0D023AC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0BF5420C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5AF3818D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4ABDEB18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5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72F0CEA2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496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1B3411AB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35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3796877E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21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4D8B35C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64" w:type="dxa"/>
            <w:tcBorders>
              <w:top w:val="dotted" w:sz="2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</w:tcPr>
          <w:p w14:paraId="286587F2" w14:textId="77777777" w:rsidR="00293C3E" w:rsidRPr="00553EA7" w:rsidRDefault="00293C3E" w:rsidP="00293C3E">
            <w:pPr>
              <w:tabs>
                <w:tab w:val="left" w:pos="545"/>
              </w:tabs>
              <w:spacing w:line="105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14:paraId="295E408F" w14:textId="77777777" w:rsidR="00293C3E" w:rsidRPr="00553EA7" w:rsidRDefault="00293C3E" w:rsidP="00293C3E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A419663" w14:textId="77777777" w:rsidR="00C27808" w:rsidRDefault="00C27808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br w:type="page"/>
      </w:r>
    </w:p>
    <w:p w14:paraId="221A15E2" w14:textId="6B783C52" w:rsidR="00293C3E" w:rsidRPr="00553EA7" w:rsidRDefault="00C27808" w:rsidP="00293C3E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ĐÁP ÁN ĐỀ 05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57"/>
        <w:gridCol w:w="874"/>
        <w:gridCol w:w="874"/>
        <w:gridCol w:w="873"/>
        <w:gridCol w:w="874"/>
        <w:gridCol w:w="874"/>
        <w:gridCol w:w="874"/>
        <w:gridCol w:w="873"/>
        <w:gridCol w:w="874"/>
        <w:gridCol w:w="874"/>
        <w:gridCol w:w="874"/>
      </w:tblGrid>
      <w:tr w:rsidR="00293C3E" w:rsidRPr="00EF6821" w14:paraId="211E1820" w14:textId="77777777" w:rsidTr="00C20FD0">
        <w:trPr>
          <w:trHeight w:val="348"/>
        </w:trPr>
        <w:tc>
          <w:tcPr>
            <w:tcW w:w="11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467320" w14:textId="77777777" w:rsidR="00293C3E" w:rsidRPr="00EF6821" w:rsidRDefault="00293C3E" w:rsidP="00EF6821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EF6821">
              <w:rPr>
                <w:rFonts w:ascii="Times New Roman" w:hAnsi="Times New Roman"/>
                <w:sz w:val="28"/>
                <w:szCs w:val="28"/>
              </w:rPr>
              <w:t>Câu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BB4128" w14:textId="77777777" w:rsidR="00293C3E" w:rsidRPr="00EF6821" w:rsidRDefault="00293C3E" w:rsidP="00EF6821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EF6821">
              <w:rPr>
                <w:rFonts w:ascii="Times New Roman" w:hAnsi="Times New Roman"/>
                <w:sz w:val="28"/>
                <w:szCs w:val="28"/>
              </w:rPr>
              <w:t>1a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BF6DA8" w14:textId="77777777" w:rsidR="00293C3E" w:rsidRPr="00EF6821" w:rsidRDefault="00293C3E" w:rsidP="00EF6821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EF6821">
              <w:rPr>
                <w:rFonts w:ascii="Times New Roman" w:hAnsi="Times New Roman"/>
                <w:sz w:val="28"/>
                <w:szCs w:val="28"/>
              </w:rPr>
              <w:t>1b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DE7C81" w14:textId="77777777" w:rsidR="00293C3E" w:rsidRPr="00EF6821" w:rsidRDefault="00293C3E" w:rsidP="00EF6821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EF6821">
              <w:rPr>
                <w:rFonts w:ascii="Times New Roman" w:hAnsi="Times New Roman"/>
                <w:sz w:val="28"/>
                <w:szCs w:val="28"/>
              </w:rPr>
              <w:t>2a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5B3CB9" w14:textId="77777777" w:rsidR="00293C3E" w:rsidRPr="00EF6821" w:rsidRDefault="00293C3E" w:rsidP="00EF6821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EF6821">
              <w:rPr>
                <w:rFonts w:ascii="Times New Roman" w:hAnsi="Times New Roman"/>
                <w:sz w:val="28"/>
                <w:szCs w:val="28"/>
              </w:rPr>
              <w:t>2b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357993" w14:textId="77777777" w:rsidR="00293C3E" w:rsidRPr="00EF6821" w:rsidRDefault="00293C3E" w:rsidP="00EF6821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EF6821">
              <w:rPr>
                <w:rFonts w:ascii="Times New Roman" w:hAnsi="Times New Roman"/>
                <w:sz w:val="28"/>
                <w:szCs w:val="28"/>
              </w:rPr>
              <w:t>3a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85B353" w14:textId="77777777" w:rsidR="00293C3E" w:rsidRPr="00EF6821" w:rsidRDefault="00293C3E" w:rsidP="00EF6821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EF6821">
              <w:rPr>
                <w:rFonts w:ascii="Times New Roman" w:hAnsi="Times New Roman"/>
                <w:sz w:val="28"/>
                <w:szCs w:val="28"/>
              </w:rPr>
              <w:t>3b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3D5677" w14:textId="77777777" w:rsidR="00293C3E" w:rsidRPr="00EF6821" w:rsidRDefault="00293C3E" w:rsidP="00EF6821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EF6821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2ADF81" w14:textId="77777777" w:rsidR="00293C3E" w:rsidRPr="00EF6821" w:rsidRDefault="00293C3E" w:rsidP="00EF6821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EF6821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CD549F" w14:textId="77777777" w:rsidR="00293C3E" w:rsidRPr="00EF6821" w:rsidRDefault="00293C3E" w:rsidP="00EF6821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EF6821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341BE0" w14:textId="77777777" w:rsidR="00293C3E" w:rsidRPr="00EF6821" w:rsidRDefault="00293C3E" w:rsidP="00EF6821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EF6821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</w:tr>
      <w:tr w:rsidR="00293C3E" w:rsidRPr="00EF6821" w14:paraId="5162B6B1" w14:textId="77777777" w:rsidTr="00C20FD0">
        <w:trPr>
          <w:trHeight w:val="348"/>
        </w:trPr>
        <w:tc>
          <w:tcPr>
            <w:tcW w:w="11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903C80" w14:textId="77777777" w:rsidR="00293C3E" w:rsidRPr="00EF6821" w:rsidRDefault="00293C3E" w:rsidP="00EF6821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EF6821">
              <w:rPr>
                <w:rFonts w:ascii="Times New Roman" w:hAnsi="Times New Roman"/>
                <w:sz w:val="28"/>
                <w:szCs w:val="28"/>
              </w:rPr>
              <w:t>Đáp án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6DA8CF" w14:textId="77777777" w:rsidR="00293C3E" w:rsidRPr="00EF6821" w:rsidRDefault="00293C3E" w:rsidP="00EF6821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EF6821">
              <w:rPr>
                <w:rFonts w:ascii="Times New Roman" w:hAnsi="Times New Roman"/>
                <w:sz w:val="28"/>
                <w:szCs w:val="28"/>
              </w:rPr>
              <w:t>A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F1CA6A" w14:textId="77777777" w:rsidR="00293C3E" w:rsidRPr="00EF6821" w:rsidRDefault="00293C3E" w:rsidP="00EF6821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EF6821">
              <w:rPr>
                <w:rFonts w:ascii="Times New Roman" w:hAnsi="Times New Roman"/>
                <w:sz w:val="28"/>
                <w:szCs w:val="28"/>
              </w:rPr>
              <w:t>C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EF2DB6" w14:textId="77777777" w:rsidR="00293C3E" w:rsidRPr="00EF6821" w:rsidRDefault="00293C3E" w:rsidP="00EF6821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EF6821">
              <w:rPr>
                <w:rFonts w:ascii="Times New Roman" w:hAnsi="Times New Roman"/>
                <w:sz w:val="28"/>
                <w:szCs w:val="28"/>
              </w:rPr>
              <w:t>D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B9537F" w14:textId="77777777" w:rsidR="00293C3E" w:rsidRPr="00EF6821" w:rsidRDefault="00293C3E" w:rsidP="00EF6821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EF6821">
              <w:rPr>
                <w:rFonts w:ascii="Times New Roman" w:hAnsi="Times New Roman"/>
                <w:sz w:val="28"/>
                <w:szCs w:val="28"/>
              </w:rPr>
              <w:t>B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C4E157" w14:textId="77777777" w:rsidR="00293C3E" w:rsidRPr="00EF6821" w:rsidRDefault="00293C3E" w:rsidP="00EF6821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EF6821">
              <w:rPr>
                <w:rFonts w:ascii="Times New Roman" w:hAnsi="Times New Roman"/>
                <w:sz w:val="28"/>
                <w:szCs w:val="28"/>
              </w:rPr>
              <w:t>B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0594E7" w14:textId="77777777" w:rsidR="00293C3E" w:rsidRPr="00EF6821" w:rsidRDefault="00293C3E" w:rsidP="00EF6821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EF6821">
              <w:rPr>
                <w:rFonts w:ascii="Times New Roman" w:hAnsi="Times New Roman"/>
                <w:sz w:val="28"/>
                <w:szCs w:val="28"/>
              </w:rPr>
              <w:t>A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2E5B00" w14:textId="77777777" w:rsidR="00293C3E" w:rsidRPr="00EF6821" w:rsidRDefault="00293C3E" w:rsidP="00EF6821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EF6821">
              <w:rPr>
                <w:rFonts w:ascii="Times New Roman" w:hAnsi="Times New Roman"/>
                <w:sz w:val="28"/>
                <w:szCs w:val="28"/>
              </w:rPr>
              <w:t>C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65FD37" w14:textId="77777777" w:rsidR="00293C3E" w:rsidRPr="00EF6821" w:rsidRDefault="00293C3E" w:rsidP="00EF6821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EF6821">
              <w:rPr>
                <w:rFonts w:ascii="Times New Roman" w:hAnsi="Times New Roman"/>
                <w:sz w:val="28"/>
                <w:szCs w:val="28"/>
              </w:rPr>
              <w:t>B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B02E99" w14:textId="77777777" w:rsidR="00293C3E" w:rsidRPr="00EF6821" w:rsidRDefault="00293C3E" w:rsidP="00EF6821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EF6821">
              <w:rPr>
                <w:rFonts w:ascii="Times New Roman" w:hAnsi="Times New Roman"/>
                <w:sz w:val="28"/>
                <w:szCs w:val="28"/>
              </w:rPr>
              <w:t>D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F89B17" w14:textId="77777777" w:rsidR="00293C3E" w:rsidRPr="00EF6821" w:rsidRDefault="00293C3E" w:rsidP="00EF6821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EF6821">
              <w:rPr>
                <w:rFonts w:ascii="Times New Roman" w:hAnsi="Times New Roman"/>
                <w:sz w:val="28"/>
                <w:szCs w:val="28"/>
              </w:rPr>
              <w:t>A</w:t>
            </w:r>
          </w:p>
        </w:tc>
      </w:tr>
      <w:tr w:rsidR="00293C3E" w:rsidRPr="00EF6821" w14:paraId="46F2EC50" w14:textId="77777777" w:rsidTr="00C20FD0">
        <w:trPr>
          <w:trHeight w:val="348"/>
        </w:trPr>
        <w:tc>
          <w:tcPr>
            <w:tcW w:w="11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078F86" w14:textId="77777777" w:rsidR="00293C3E" w:rsidRPr="00EF6821" w:rsidRDefault="00293C3E" w:rsidP="00EF6821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EF6821">
              <w:rPr>
                <w:rFonts w:ascii="Times New Roman" w:hAnsi="Times New Roman"/>
                <w:sz w:val="28"/>
                <w:szCs w:val="28"/>
              </w:rPr>
              <w:t>Điểm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19DEBF" w14:textId="77777777" w:rsidR="00293C3E" w:rsidRPr="00EF6821" w:rsidRDefault="00293C3E" w:rsidP="00EF6821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EF6821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8321C6" w14:textId="77777777" w:rsidR="00293C3E" w:rsidRPr="00EF6821" w:rsidRDefault="00293C3E" w:rsidP="00EF6821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EF6821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B38158" w14:textId="77777777" w:rsidR="00293C3E" w:rsidRPr="00EF6821" w:rsidRDefault="00293C3E" w:rsidP="00EF6821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EF6821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75F3B3" w14:textId="77777777" w:rsidR="00293C3E" w:rsidRPr="00EF6821" w:rsidRDefault="00293C3E" w:rsidP="00EF6821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EF6821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12CEB4" w14:textId="77777777" w:rsidR="00293C3E" w:rsidRPr="00EF6821" w:rsidRDefault="00293C3E" w:rsidP="00EF6821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EF6821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909D78" w14:textId="77777777" w:rsidR="00293C3E" w:rsidRPr="00EF6821" w:rsidRDefault="00293C3E" w:rsidP="00EF6821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EF6821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F5C269" w14:textId="77777777" w:rsidR="00293C3E" w:rsidRPr="00EF6821" w:rsidRDefault="00293C3E" w:rsidP="00EF6821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EF6821">
              <w:rPr>
                <w:rFonts w:ascii="Times New Roman" w:hAnsi="Times New Roman"/>
                <w:sz w:val="28"/>
                <w:szCs w:val="28"/>
              </w:rPr>
              <w:t>1,0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300A5D" w14:textId="77777777" w:rsidR="00293C3E" w:rsidRPr="00EF6821" w:rsidRDefault="00293C3E" w:rsidP="00EF6821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EF6821">
              <w:rPr>
                <w:rFonts w:ascii="Times New Roman" w:hAnsi="Times New Roman"/>
                <w:sz w:val="28"/>
                <w:szCs w:val="28"/>
              </w:rPr>
              <w:t>1,0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0A71EB" w14:textId="77777777" w:rsidR="00293C3E" w:rsidRPr="00EF6821" w:rsidRDefault="00293C3E" w:rsidP="00EF6821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EF6821">
              <w:rPr>
                <w:rFonts w:ascii="Times New Roman" w:hAnsi="Times New Roman"/>
                <w:sz w:val="28"/>
                <w:szCs w:val="28"/>
              </w:rPr>
              <w:t>1,0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C11FEE" w14:textId="77777777" w:rsidR="00293C3E" w:rsidRPr="00EF6821" w:rsidRDefault="00293C3E" w:rsidP="00EF6821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EF6821">
              <w:rPr>
                <w:rFonts w:ascii="Times New Roman" w:hAnsi="Times New Roman"/>
                <w:sz w:val="28"/>
                <w:szCs w:val="28"/>
              </w:rPr>
              <w:t>1,0</w:t>
            </w:r>
          </w:p>
        </w:tc>
      </w:tr>
    </w:tbl>
    <w:p w14:paraId="46ED1730" w14:textId="4FB03877" w:rsidR="00293C3E" w:rsidRPr="00553EA7" w:rsidRDefault="00293C3E" w:rsidP="00293C3E">
      <w:pPr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âu 8: 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 1 điểm)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Mỗi ý đúng được 0,5 điểm</w:t>
      </w:r>
    </w:p>
    <w:p w14:paraId="109F762A" w14:textId="77777777" w:rsidR="00293C3E" w:rsidRPr="00553EA7" w:rsidRDefault="00293C3E" w:rsidP="00293C3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a)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19" w:dyaOrig="619" w14:anchorId="34C411D1">
          <v:shape id="Object 31" o:spid="_x0000_i1191" type="#_x0000_t75" style="width:11.25pt;height:36pt;mso-position-horizontal-relative:page;mso-position-vertical-relative:page" o:ole="">
            <v:imagedata r:id="rId305" o:title=""/>
          </v:shape>
          <o:OLEObject Type="Embed" ProgID="Equation.DSMT4" ShapeID="Object 31" DrawAspect="Content" ObjectID="_1677530438" r:id="rId323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: 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x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 3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                                            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   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>b)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 x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: 52  = 113 </w:t>
      </w:r>
    </w:p>
    <w:p w14:paraId="5084E80C" w14:textId="77777777" w:rsidR="00293C3E" w:rsidRPr="00553EA7" w:rsidRDefault="00293C3E" w:rsidP="00293C3E">
      <w:pPr>
        <w:ind w:left="3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      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x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=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19" w:dyaOrig="619" w14:anchorId="60EC486E">
          <v:shape id="Object 32" o:spid="_x0000_i1192" type="#_x0000_t75" style="width:11.25pt;height:36pt;mso-position-horizontal-relative:page;mso-position-vertical-relative:page" o:ole="">
            <v:imagedata r:id="rId305" o:title=""/>
          </v:shape>
          <o:OLEObject Type="Embed" ProgID="Equation.DSMT4" ShapeID="Object 32" DrawAspect="Content" ObjectID="_1677530439" r:id="rId324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:  3                                                    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x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= 113 x 52</w:t>
      </w:r>
    </w:p>
    <w:p w14:paraId="15C6F672" w14:textId="77777777" w:rsidR="00293C3E" w:rsidRPr="00553EA7" w:rsidRDefault="00293C3E" w:rsidP="00293C3E">
      <w:pPr>
        <w:ind w:left="3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      x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19" w:dyaOrig="619" w14:anchorId="63A38511">
          <v:shape id="Object 52" o:spid="_x0000_i1193" type="#_x0000_t75" style="width:11.25pt;height:30.75pt;mso-position-horizontal-relative:page;mso-position-vertical-relative:page" o:ole="">
            <v:imagedata r:id="rId325" o:title=""/>
          </v:shape>
          <o:OLEObject Type="Embed" ProgID="Equation.DSMT4" ShapeID="Object 52" DrawAspect="Content" ObjectID="_1677530440" r:id="rId326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                       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x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= 5876</w:t>
      </w:r>
    </w:p>
    <w:p w14:paraId="0CE91DFA" w14:textId="74E33AB8" w:rsidR="00293C3E" w:rsidRPr="00553EA7" w:rsidRDefault="00293C3E" w:rsidP="00293C3E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âu 9: 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 1 điểm</w:t>
      </w: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)  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Mỗi ý đúng được 0,5 điểm</w:t>
      </w:r>
    </w:p>
    <w:p w14:paraId="662FB9E3" w14:textId="77777777" w:rsidR="00293C3E" w:rsidRPr="00553EA7" w:rsidRDefault="00293C3E" w:rsidP="00293C3E">
      <w:pPr>
        <w:spacing w:line="360" w:lineRule="auto"/>
        <w:ind w:left="195"/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>a)</w:t>
      </w:r>
      <w:r w:rsidRPr="00553EA7">
        <w:rPr>
          <w:rFonts w:ascii="Times New Roman" w:hAnsi="Times New Roman" w:cs="Times New Roman"/>
          <w:b/>
          <w:color w:val="000000" w:themeColor="text1"/>
          <w:position w:val="-24"/>
          <w:sz w:val="28"/>
          <w:szCs w:val="28"/>
        </w:rPr>
        <w:object w:dxaOrig="219" w:dyaOrig="619" w14:anchorId="1334C69A">
          <v:shape id="Object 53" o:spid="_x0000_i1194" type="#_x0000_t75" style="width:11.25pt;height:30.75pt;mso-position-horizontal-relative:page;mso-position-vertical-relative:page" o:ole="">
            <v:imagedata r:id="rId307" o:title=""/>
          </v:shape>
          <o:OLEObject Type="Embed" ProgID="Equation.DSMT4" ShapeID="Object 53" DrawAspect="Content" ObjectID="_1677530441" r:id="rId327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+ 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99" w:dyaOrig="619" w14:anchorId="6AB3CB39">
          <v:shape id="Object 54" o:spid="_x0000_i1195" type="#_x0000_t75" style="width:15pt;height:30.75pt;mso-position-horizontal-relative:page;mso-position-vertical-relative:page" o:ole="">
            <v:imagedata r:id="rId309" o:title=""/>
          </v:shape>
          <o:OLEObject Type="Embed" ProgID="Equation.DSMT4" ShapeID="Object 54" DrawAspect="Content" ObjectID="_1677530442" r:id="rId328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>+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39" w:dyaOrig="619" w14:anchorId="0E883C47">
          <v:shape id="Object 55" o:spid="_x0000_i1196" type="#_x0000_t75" style="width:12pt;height:30.75pt;mso-position-horizontal-relative:page;mso-position-vertical-relative:page" o:ole="">
            <v:imagedata r:id="rId311" o:title=""/>
          </v:shape>
          <o:OLEObject Type="Embed" ProgID="Equation.DSMT4" ShapeID="Object 55" DrawAspect="Content" ObjectID="_1677530443" r:id="rId329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99" w:dyaOrig="619" w14:anchorId="1B7D18DB">
          <v:shape id="Object 56" o:spid="_x0000_i1197" type="#_x0000_t75" style="width:15pt;height:30.75pt;mso-position-horizontal-relative:page;mso-position-vertical-relative:page" o:ole="">
            <v:imagedata r:id="rId313" o:title=""/>
          </v:shape>
          <o:OLEObject Type="Embed" ProgID="Equation.DSMT4" ShapeID="Object 56" DrawAspect="Content" ObjectID="_1677530444" r:id="rId330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(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19" w:dyaOrig="619" w14:anchorId="292F51B7">
          <v:shape id="Object 57" o:spid="_x0000_i1198" type="#_x0000_t75" style="width:11.25pt;height:30.75pt;mso-position-horizontal-relative:page;mso-position-vertical-relative:page" o:ole="">
            <v:imagedata r:id="rId331" o:title=""/>
          </v:shape>
          <o:OLEObject Type="Embed" ProgID="Equation.DSMT4" ShapeID="Object 57" DrawAspect="Content" ObjectID="_1677530445" r:id="rId332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>+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39" w:dyaOrig="619" w14:anchorId="175EB040">
          <v:shape id="Object 58" o:spid="_x0000_i1199" type="#_x0000_t75" style="width:12pt;height:30.75pt;mso-position-horizontal-relative:page;mso-position-vertical-relative:page" o:ole="">
            <v:imagedata r:id="rId333" o:title=""/>
          </v:shape>
          <o:OLEObject Type="Embed" ProgID="Equation.DSMT4" ShapeID="Object 58" DrawAspect="Content" ObjectID="_1677530446" r:id="rId334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+ (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99" w:dyaOrig="619" w14:anchorId="269C47C4">
          <v:shape id="Object 59" o:spid="_x0000_i1200" type="#_x0000_t75" style="width:15pt;height:30.75pt;mso-position-horizontal-relative:page;mso-position-vertical-relative:page" o:ole="">
            <v:imagedata r:id="rId335" o:title=""/>
          </v:shape>
          <o:OLEObject Type="Embed" ProgID="Equation.DSMT4" ShapeID="Object 59" DrawAspect="Content" ObjectID="_1677530447" r:id="rId336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>+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99" w:dyaOrig="619" w14:anchorId="5479ECBD">
          <v:shape id="_x0000_i1201" type="#_x0000_t75" style="width:15pt;height:30.75pt;mso-position-horizontal-relative:page;mso-position-vertical-relative:page" o:ole="">
            <v:imagedata r:id="rId337" o:title=""/>
          </v:shape>
          <o:OLEObject Type="Embed" ProgID="Equation.DSMT4" ShapeID="_x0000_i1201" DrawAspect="Content" ObjectID="_1677530448" r:id="rId338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= 1 + 1 = 2       </w:t>
      </w:r>
    </w:p>
    <w:p w14:paraId="4FFB30E6" w14:textId="77777777" w:rsidR="00293C3E" w:rsidRPr="00553EA7" w:rsidRDefault="00293C3E" w:rsidP="00293C3E">
      <w:pPr>
        <w:spacing w:line="360" w:lineRule="auto"/>
        <w:ind w:left="195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)  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19" w:dyaOrig="619" w14:anchorId="647BF3E3">
          <v:shape id="_x0000_i1202" type="#_x0000_t75" style="width:11.25pt;height:30.75pt;mso-position-horizontal-relative:page;mso-position-vertical-relative:page" o:ole="">
            <v:imagedata r:id="rId315" o:title=""/>
          </v:shape>
          <o:OLEObject Type="Embed" ProgID="Equation.DSMT4" ShapeID="_x0000_i1202" DrawAspect="Content" ObjectID="_1677530449" r:id="rId339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(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19" w:dyaOrig="619" w14:anchorId="02483485">
          <v:shape id="_x0000_i1203" type="#_x0000_t75" style="width:11.25pt;height:30.75pt;mso-position-horizontal-relative:page;mso-position-vertical-relative:page" o:ole="">
            <v:imagedata r:id="rId317" o:title=""/>
          </v:shape>
          <o:OLEObject Type="Embed" ProgID="Equation.DSMT4" ShapeID="_x0000_i1203" DrawAspect="Content" ObjectID="_1677530450" r:id="rId340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39" w:dyaOrig="619" w14:anchorId="271378C2">
          <v:shape id="Object 22" o:spid="_x0000_i1204" type="#_x0000_t75" style="width:12pt;height:30.75pt;mso-position-horizontal-relative:page;mso-position-vertical-relative:page" o:ole="">
            <v:imagedata r:id="rId319" o:title=""/>
          </v:shape>
          <o:OLEObject Type="Embed" ProgID="Equation.DSMT4" ShapeID="Object 22" DrawAspect="Content" ObjectID="_1677530451" r:id="rId341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=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19" w:dyaOrig="619" w14:anchorId="310C64ED">
          <v:shape id="Object 23" o:spid="_x0000_i1205" type="#_x0000_t75" style="width:11.25pt;height:30.75pt;mso-position-horizontal-relative:page;mso-position-vertical-relative:page" o:ole="">
            <v:imagedata r:id="rId342" o:title=""/>
          </v:shape>
          <o:OLEObject Type="Embed" ProgID="Equation.DSMT4" ShapeID="Object 23" DrawAspect="Content" ObjectID="_1677530452" r:id="rId343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(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359" w:dyaOrig="619" w14:anchorId="4388964A">
          <v:shape id="Object 24" o:spid="_x0000_i1206" type="#_x0000_t75" style="width:18pt;height:30.75pt;mso-position-horizontal-relative:page;mso-position-vertical-relative:page" o:ole="">
            <v:imagedata r:id="rId344" o:title=""/>
          </v:shape>
          <o:OLEObject Type="Embed" ProgID="Equation.DSMT4" ShapeID="Object 24" DrawAspect="Content" ObjectID="_1677530453" r:id="rId345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-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339" w:dyaOrig="619" w14:anchorId="69FA6594">
          <v:shape id="_x0000_i1207" type="#_x0000_t75" style="width:17.25pt;height:30.75pt;mso-position-horizontal-relative:page;mso-position-vertical-relative:page" o:ole="">
            <v:imagedata r:id="rId346" o:title=""/>
          </v:shape>
          <o:OLEObject Type="Embed" ProgID="Equation.DSMT4" ShapeID="_x0000_i1207" DrawAspect="Content" ObjectID="_1677530454" r:id="rId347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=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19" w:dyaOrig="619" w14:anchorId="4617D0A8">
          <v:shape id="_x0000_i1208" type="#_x0000_t75" style="width:11.25pt;height:30.75pt;mso-position-horizontal-relative:page;mso-position-vertical-relative:page" o:ole="">
            <v:imagedata r:id="rId348" o:title=""/>
          </v:shape>
          <o:OLEObject Type="Embed" ProgID="Equation.DSMT4" ShapeID="_x0000_i1208" DrawAspect="Content" ObjectID="_1677530455" r:id="rId349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339" w:dyaOrig="619" w14:anchorId="1AAC9A78">
          <v:shape id="_x0000_i1209" type="#_x0000_t75" style="width:17.25pt;height:30.75pt;mso-position-horizontal-relative:page;mso-position-vertical-relative:page" o:ole="">
            <v:imagedata r:id="rId350" o:title=""/>
          </v:shape>
          <o:OLEObject Type="Embed" ProgID="Equation.DSMT4" ShapeID="_x0000_i1209" DrawAspect="Content" ObjectID="_1677530456" r:id="rId351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=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339" w:dyaOrig="619" w14:anchorId="6AAEB479">
          <v:shape id="_x0000_i1210" type="#_x0000_t75" style="width:17.25pt;height:30.75pt;mso-position-horizontal-relative:page;mso-position-vertical-relative:page" o:ole="">
            <v:imagedata r:id="rId352" o:title=""/>
          </v:shape>
          <o:OLEObject Type="Embed" ProgID="Equation.DSMT4" ShapeID="_x0000_i1210" DrawAspect="Content" ObjectID="_1677530457" r:id="rId353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+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339" w:dyaOrig="619" w14:anchorId="4B4E7FB7">
          <v:shape id="_x0000_i1211" type="#_x0000_t75" style="width:17.25pt;height:30.75pt;mso-position-horizontal-relative:page;mso-position-vertical-relative:page" o:ole="">
            <v:imagedata r:id="rId354" o:title=""/>
          </v:shape>
          <o:OLEObject Type="Embed" ProgID="Equation.DSMT4" ShapeID="_x0000_i1211" DrawAspect="Content" ObjectID="_1677530458" r:id="rId355"/>
        </w:objec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</w:t>
      </w:r>
      <w:r w:rsidRPr="00553EA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339" w:dyaOrig="619" w14:anchorId="1D866FB1">
          <v:shape id="_x0000_i1212" type="#_x0000_t75" style="width:17.25pt;height:30.75pt;mso-position-horizontal-relative:page;mso-position-vertical-relative:page" o:ole="">
            <v:imagedata r:id="rId356" o:title=""/>
          </v:shape>
          <o:OLEObject Type="Embed" ProgID="Equation.DSMT4" ShapeID="_x0000_i1212" DrawAspect="Content" ObjectID="_1677530459" r:id="rId357"/>
        </w:object>
      </w:r>
    </w:p>
    <w:p w14:paraId="728FD5EC" w14:textId="77777777" w:rsidR="00293C3E" w:rsidRPr="00553EA7" w:rsidRDefault="00293C3E" w:rsidP="00293C3E">
      <w:pPr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âu 10 </w:t>
      </w:r>
      <w:r w:rsidRPr="00553EA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(1 điểm). </w:t>
      </w:r>
    </w:p>
    <w:p w14:paraId="130EADEE" w14:textId="77777777" w:rsidR="00293C3E" w:rsidRPr="00553EA7" w:rsidRDefault="00293C3E" w:rsidP="00293C3E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Bài giải.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35334C38" w14:textId="77777777" w:rsidR="00293C3E" w:rsidRPr="00553EA7" w:rsidRDefault="00293C3E" w:rsidP="00293C3E">
      <w:pPr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Số nhỏ nhất có ba chữ số là 100. Vậy tổng hai số là 100.  ( 0,2 điểm)</w:t>
      </w:r>
    </w:p>
    <w:p w14:paraId="0BFFC222" w14:textId="77777777" w:rsidR="00293C3E" w:rsidRPr="00553EA7" w:rsidRDefault="00293C3E" w:rsidP="00293C3E">
      <w:pPr>
        <w:ind w:left="198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>Ta có sơ đồ:</w:t>
      </w:r>
    </w:p>
    <w:p w14:paraId="6DC75842" w14:textId="3F550C0D" w:rsidR="00293C3E" w:rsidRPr="00553EA7" w:rsidRDefault="00293C3E" w:rsidP="00293C3E">
      <w:pPr>
        <w:spacing w:line="360" w:lineRule="auto"/>
        <w:ind w:left="198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705597D5" wp14:editId="1F2DE91F">
                <wp:simplePos x="0" y="0"/>
                <wp:positionH relativeFrom="column">
                  <wp:posOffset>3695700</wp:posOffset>
                </wp:positionH>
                <wp:positionV relativeFrom="paragraph">
                  <wp:posOffset>66675</wp:posOffset>
                </wp:positionV>
                <wp:extent cx="42545" cy="457200"/>
                <wp:effectExtent l="5080" t="6985" r="9525" b="12065"/>
                <wp:wrapNone/>
                <wp:docPr id="8869" name="Right Brace 88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2545" cy="457200"/>
                        </a:xfrm>
                        <a:prstGeom prst="rightBrace">
                          <a:avLst>
                            <a:gd name="adj1" fmla="val 89552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ight Brace 8869" o:spid="_x0000_s1026" type="#_x0000_t88" style="position:absolute;margin-left:291pt;margin-top:5.25pt;width:3.35pt;height:36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"/>
            </w:pict>
          </mc:Fallback>
        </mc:AlternateContent>
      </w:r>
      <w:r w:rsidRPr="00553EA7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1EAEB56D" wp14:editId="1249F6F4">
                <wp:simplePos x="0" y="0"/>
                <wp:positionH relativeFrom="column">
                  <wp:posOffset>2167890</wp:posOffset>
                </wp:positionH>
                <wp:positionV relativeFrom="paragraph">
                  <wp:posOffset>119380</wp:posOffset>
                </wp:positionV>
                <wp:extent cx="937895" cy="0"/>
                <wp:effectExtent l="10795" t="12065" r="13335" b="6985"/>
                <wp:wrapNone/>
                <wp:docPr id="8868" name="Straight Connector 88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3789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8868" o:spid="_x0000_s1026" style="position:absolute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0.7pt,9.4pt" to="244.55pt,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"/>
            </w:pict>
          </mc:Fallback>
        </mc:AlternateContent>
      </w:r>
      <w:r w:rsidRPr="00553EA7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2F72D191" wp14:editId="20F4FE17">
                <wp:simplePos x="0" y="0"/>
                <wp:positionH relativeFrom="column">
                  <wp:posOffset>3109595</wp:posOffset>
                </wp:positionH>
                <wp:positionV relativeFrom="paragraph">
                  <wp:posOffset>62230</wp:posOffset>
                </wp:positionV>
                <wp:extent cx="0" cy="114300"/>
                <wp:effectExtent l="9525" t="12065" r="9525" b="6985"/>
                <wp:wrapNone/>
                <wp:docPr id="8867" name="Straight Connector 88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8867" o:spid="_x0000_s1026" style="position:absolute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4.85pt,4.9pt" to="244.85pt,1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"/>
            </w:pict>
          </mc:Fallback>
        </mc:AlternateContent>
      </w:r>
      <w:r w:rsidRPr="00553EA7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62DE7FA4" wp14:editId="7D48A0C5">
                <wp:simplePos x="0" y="0"/>
                <wp:positionH relativeFrom="column">
                  <wp:posOffset>2639695</wp:posOffset>
                </wp:positionH>
                <wp:positionV relativeFrom="paragraph">
                  <wp:posOffset>71755</wp:posOffset>
                </wp:positionV>
                <wp:extent cx="0" cy="114300"/>
                <wp:effectExtent l="6350" t="12065" r="12700" b="6985"/>
                <wp:wrapNone/>
                <wp:docPr id="8866" name="Straight Connector 88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8866" o:spid="_x0000_s1026" style="position:absolute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7.85pt,5.65pt" to="207.85pt,1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"/>
            </w:pict>
          </mc:Fallback>
        </mc:AlternateContent>
      </w:r>
      <w:r w:rsidRPr="00553EA7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0CD399DD" wp14:editId="1F6710C7">
                <wp:simplePos x="0" y="0"/>
                <wp:positionH relativeFrom="column">
                  <wp:posOffset>2171700</wp:posOffset>
                </wp:positionH>
                <wp:positionV relativeFrom="paragraph">
                  <wp:posOffset>66675</wp:posOffset>
                </wp:positionV>
                <wp:extent cx="0" cy="114300"/>
                <wp:effectExtent l="5080" t="6985" r="13970" b="12065"/>
                <wp:wrapNone/>
                <wp:docPr id="8865" name="Straight Connector 88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8865" o:spid="_x0000_s1026" style="position:absolute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pt,5.25pt" to="171pt,1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"/>
            </w:pict>
          </mc:Fallback>
        </mc:AlternateConten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Số bé:                                            100                                </w:t>
      </w:r>
    </w:p>
    <w:p w14:paraId="1391C7E0" w14:textId="173F55D2" w:rsidR="00293C3E" w:rsidRPr="00553EA7" w:rsidRDefault="00293C3E" w:rsidP="00293C3E">
      <w:pPr>
        <w:spacing w:line="360" w:lineRule="auto"/>
        <w:ind w:left="198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2CC25A40" wp14:editId="322D8475">
                <wp:simplePos x="0" y="0"/>
                <wp:positionH relativeFrom="column">
                  <wp:posOffset>3573780</wp:posOffset>
                </wp:positionH>
                <wp:positionV relativeFrom="paragraph">
                  <wp:posOffset>60325</wp:posOffset>
                </wp:positionV>
                <wp:extent cx="0" cy="114300"/>
                <wp:effectExtent l="6985" t="12065" r="12065" b="6985"/>
                <wp:wrapNone/>
                <wp:docPr id="8864" name="Straight Connector 88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8864" o:spid="_x0000_s1026" style="position:absolute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1.4pt,4.75pt" to="281.4pt,1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"/>
            </w:pict>
          </mc:Fallback>
        </mc:AlternateContent>
      </w:r>
      <w:r w:rsidRPr="00553EA7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370D0E1C" wp14:editId="62768E16">
                <wp:simplePos x="0" y="0"/>
                <wp:positionH relativeFrom="column">
                  <wp:posOffset>2175510</wp:posOffset>
                </wp:positionH>
                <wp:positionV relativeFrom="paragraph">
                  <wp:posOffset>136525</wp:posOffset>
                </wp:positionV>
                <wp:extent cx="1403985" cy="0"/>
                <wp:effectExtent l="8890" t="12065" r="6350" b="6985"/>
                <wp:wrapNone/>
                <wp:docPr id="8863" name="Straight Connector 88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0398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8863" o:spid="_x0000_s1026" style="position:absolute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.3pt,10.75pt" to="281.85pt,1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"/>
            </w:pict>
          </mc:Fallback>
        </mc:AlternateContent>
      </w:r>
      <w:r w:rsidRPr="00553EA7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0AE31F3E" wp14:editId="7C56853B">
                <wp:simplePos x="0" y="0"/>
                <wp:positionH relativeFrom="column">
                  <wp:posOffset>2635885</wp:posOffset>
                </wp:positionH>
                <wp:positionV relativeFrom="paragraph">
                  <wp:posOffset>88900</wp:posOffset>
                </wp:positionV>
                <wp:extent cx="0" cy="114300"/>
                <wp:effectExtent l="12065" t="12065" r="6985" b="6985"/>
                <wp:wrapNone/>
                <wp:docPr id="8862" name="Straight Connector 88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8862" o:spid="_x0000_s1026" style="position:absolute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7.55pt,7pt" to="207.55pt,1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"/>
            </w:pict>
          </mc:Fallback>
        </mc:AlternateContent>
      </w:r>
      <w:r w:rsidRPr="00553EA7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4632438C" wp14:editId="6057C107">
                <wp:simplePos x="0" y="0"/>
                <wp:positionH relativeFrom="column">
                  <wp:posOffset>2167890</wp:posOffset>
                </wp:positionH>
                <wp:positionV relativeFrom="paragraph">
                  <wp:posOffset>83820</wp:posOffset>
                </wp:positionV>
                <wp:extent cx="0" cy="114300"/>
                <wp:effectExtent l="10795" t="6985" r="8255" b="12065"/>
                <wp:wrapNone/>
                <wp:docPr id="8861" name="Straight Connector 88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8861" o:spid="_x0000_s1026" style="position:absolute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0.7pt,6.6pt" to="170.7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"/>
            </w:pict>
          </mc:Fallback>
        </mc:AlternateContent>
      </w:r>
      <w:r w:rsidRPr="00553EA7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11562A47" wp14:editId="1FCC658F">
                <wp:simplePos x="0" y="0"/>
                <wp:positionH relativeFrom="column">
                  <wp:posOffset>3574415</wp:posOffset>
                </wp:positionH>
                <wp:positionV relativeFrom="paragraph">
                  <wp:posOffset>88900</wp:posOffset>
                </wp:positionV>
                <wp:extent cx="0" cy="114300"/>
                <wp:effectExtent l="7620" t="12065" r="11430" b="6985"/>
                <wp:wrapNone/>
                <wp:docPr id="8860" name="Straight Connector 88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8860" o:spid="_x0000_s1026" style="position:absolute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1.45pt,7pt" to="281.45pt,1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"/>
            </w:pict>
          </mc:Fallback>
        </mc:AlternateContent>
      </w:r>
      <w:r w:rsidRPr="00553EA7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31A0A628" wp14:editId="06936BE2">
                <wp:simplePos x="0" y="0"/>
                <wp:positionH relativeFrom="column">
                  <wp:posOffset>3105785</wp:posOffset>
                </wp:positionH>
                <wp:positionV relativeFrom="paragraph">
                  <wp:posOffset>79375</wp:posOffset>
                </wp:positionV>
                <wp:extent cx="0" cy="114300"/>
                <wp:effectExtent l="5715" t="12065" r="13335" b="6985"/>
                <wp:wrapNone/>
                <wp:docPr id="8859" name="Straight Connector 88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8859" o:spid="_x0000_s1026" style="position:absolute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4.55pt,6.25pt" to="244.55pt,1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"/>
            </w:pict>
          </mc:Fallback>
        </mc:AlternateConten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Số lớn:</w:t>
      </w:r>
    </w:p>
    <w:p w14:paraId="5AADA56E" w14:textId="5F75FF06" w:rsidR="00293C3E" w:rsidRPr="00553EA7" w:rsidRDefault="00293C3E" w:rsidP="00293C3E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7B13277E" wp14:editId="5E1825FB">
                <wp:simplePos x="0" y="0"/>
                <wp:positionH relativeFrom="column">
                  <wp:posOffset>4403090</wp:posOffset>
                </wp:positionH>
                <wp:positionV relativeFrom="paragraph">
                  <wp:posOffset>21590</wp:posOffset>
                </wp:positionV>
                <wp:extent cx="138430" cy="342900"/>
                <wp:effectExtent l="7620" t="13335" r="6350" b="5715"/>
                <wp:wrapNone/>
                <wp:docPr id="8858" name="Right Brace 88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38430" cy="342900"/>
                        </a:xfrm>
                        <a:prstGeom prst="rightBrace">
                          <a:avLst>
                            <a:gd name="adj1" fmla="val 20642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ight Brace 8858" o:spid="_x0000_s1026" type="#_x0000_t88" style="position:absolute;margin-left:346.7pt;margin-top:1.7pt;width:10.9pt;height:27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"/>
            </w:pict>
          </mc:Fallback>
        </mc:AlternateConten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Theo sơ đồ, tổng số phần bằng nhau là:           0,2 điểm</w:t>
      </w:r>
    </w:p>
    <w:p w14:paraId="52B04A9F" w14:textId="77777777" w:rsidR="00293C3E" w:rsidRPr="00553EA7" w:rsidRDefault="00293C3E" w:rsidP="00293C3E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   2 + 3 = 5 (phần)</w:t>
      </w:r>
    </w:p>
    <w:p w14:paraId="502B918C" w14:textId="7B413BDD" w:rsidR="00293C3E" w:rsidRPr="00553EA7" w:rsidRDefault="00293C3E" w:rsidP="00293C3E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28DEFA3F" wp14:editId="45EB9F0B">
                <wp:simplePos x="0" y="0"/>
                <wp:positionH relativeFrom="column">
                  <wp:posOffset>3738245</wp:posOffset>
                </wp:positionH>
                <wp:positionV relativeFrom="paragraph">
                  <wp:posOffset>108585</wp:posOffset>
                </wp:positionV>
                <wp:extent cx="85090" cy="371475"/>
                <wp:effectExtent l="9525" t="13970" r="10160" b="5080"/>
                <wp:wrapNone/>
                <wp:docPr id="8857" name="Right Brace 88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5090" cy="371475"/>
                        </a:xfrm>
                        <a:prstGeom prst="rightBrace">
                          <a:avLst>
                            <a:gd name="adj1" fmla="val 36381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ight Brace 8857" o:spid="_x0000_s1026" type="#_x0000_t88" style="position:absolute;margin-left:294.35pt;margin-top:8.55pt;width:6.7pt;height:29.25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"/>
            </w:pict>
          </mc:Fallback>
        </mc:AlternateConten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Số bé là:                                               0,25 điểm</w:t>
      </w:r>
    </w:p>
    <w:p w14:paraId="327B9541" w14:textId="77777777" w:rsidR="00293C3E" w:rsidRPr="00553EA7" w:rsidRDefault="00293C3E" w:rsidP="00293C3E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   100 : 5 x 2 = 40                                        </w:t>
      </w:r>
    </w:p>
    <w:p w14:paraId="4A19BFF2" w14:textId="5998D16E" w:rsidR="00293C3E" w:rsidRPr="00553EA7" w:rsidRDefault="00293C3E" w:rsidP="00293C3E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0D3304E7" wp14:editId="58E80F1E">
                <wp:simplePos x="0" y="0"/>
                <wp:positionH relativeFrom="column">
                  <wp:posOffset>3914140</wp:posOffset>
                </wp:positionH>
                <wp:positionV relativeFrom="paragraph">
                  <wp:posOffset>23495</wp:posOffset>
                </wp:positionV>
                <wp:extent cx="42545" cy="342900"/>
                <wp:effectExtent l="13970" t="13970" r="10160" b="5080"/>
                <wp:wrapNone/>
                <wp:docPr id="8856" name="Right Brace 88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2545" cy="342900"/>
                        </a:xfrm>
                        <a:prstGeom prst="rightBrace">
                          <a:avLst>
                            <a:gd name="adj1" fmla="val 67164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ight Brace 8856" o:spid="_x0000_s1026" type="#_x0000_t88" style="position:absolute;margin-left:308.2pt;margin-top:1.85pt;width:3.35pt;height:27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"/>
            </w:pict>
          </mc:Fallback>
        </mc:AlternateConten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Số lớn là:                                              0,25 điểm</w:t>
      </w:r>
    </w:p>
    <w:p w14:paraId="58E57EE1" w14:textId="77777777" w:rsidR="00293C3E" w:rsidRPr="00553EA7" w:rsidRDefault="00293C3E" w:rsidP="00293C3E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   100 – 40 = 60 </w:t>
      </w:r>
    </w:p>
    <w:p w14:paraId="77416104" w14:textId="5F6EE05E" w:rsidR="00293C3E" w:rsidRPr="00553EA7" w:rsidRDefault="00293C3E" w:rsidP="00293C3E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794FC65D" wp14:editId="73E97D0A">
                <wp:simplePos x="0" y="0"/>
                <wp:positionH relativeFrom="column">
                  <wp:posOffset>4086225</wp:posOffset>
                </wp:positionH>
                <wp:positionV relativeFrom="paragraph">
                  <wp:posOffset>5080</wp:posOffset>
                </wp:positionV>
                <wp:extent cx="42545" cy="342900"/>
                <wp:effectExtent l="5080" t="13970" r="9525" b="5080"/>
                <wp:wrapNone/>
                <wp:docPr id="8855" name="Right Brace 88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2545" cy="342900"/>
                        </a:xfrm>
                        <a:prstGeom prst="rightBrace">
                          <a:avLst>
                            <a:gd name="adj1" fmla="val 67164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ight Brace 8855" o:spid="_x0000_s1026" type="#_x0000_t88" style="position:absolute;margin-left:321.75pt;margin-top:.4pt;width:3.35pt;height:27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"/>
            </w:pict>
          </mc:Fallback>
        </mc:AlternateConten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                    Đáp số: số bé: 40           0,1 điểm</w:t>
      </w:r>
    </w:p>
    <w:p w14:paraId="2233CA25" w14:textId="4A408CE8" w:rsidR="00293C3E" w:rsidRPr="00553EA7" w:rsidRDefault="00293C3E" w:rsidP="00293C3E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                                  </w:t>
      </w:r>
      <w:r w:rsidR="00C20FD0">
        <w:rPr>
          <w:rFonts w:ascii="Times New Roman" w:hAnsi="Times New Roman" w:cs="Times New Roman"/>
          <w:color w:val="000000" w:themeColor="text1"/>
          <w:sz w:val="28"/>
          <w:szCs w:val="28"/>
        </w:rPr>
        <w:t>s</w:t>
      </w:r>
      <w:r w:rsidRPr="00553EA7">
        <w:rPr>
          <w:rFonts w:ascii="Times New Roman" w:hAnsi="Times New Roman" w:cs="Times New Roman"/>
          <w:color w:val="000000" w:themeColor="text1"/>
          <w:sz w:val="28"/>
          <w:szCs w:val="28"/>
        </w:rPr>
        <w:t>ố lớn: 60</w:t>
      </w:r>
    </w:p>
    <w:p w14:paraId="17F98376" w14:textId="3023307A" w:rsidR="00033B6C" w:rsidRPr="00C20FD0" w:rsidRDefault="00293C3E" w:rsidP="00C20FD0">
      <w:pPr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C20FD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*Lưu ý: </w:t>
      </w:r>
      <w:r w:rsidR="00C20FD0" w:rsidRPr="00C20FD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S</w:t>
      </w:r>
      <w:r w:rsidRPr="00C20FD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ơ đồ </w:t>
      </w:r>
      <w:r w:rsidR="00C20FD0" w:rsidRPr="00C20FD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có thể vẽ </w:t>
      </w:r>
      <w:r w:rsidRPr="00C20FD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hoặc không. HS làm cách khác </w:t>
      </w:r>
      <w:bookmarkStart w:id="0" w:name="_GoBack"/>
      <w:bookmarkEnd w:id="0"/>
      <w:r w:rsidRPr="00C20FD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mà đúng vẫn cho điểm tố</w:t>
      </w:r>
      <w:r w:rsidR="00C20FD0" w:rsidRPr="00C20FD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i đa</w:t>
      </w:r>
    </w:p>
    <w:sectPr w:rsidR="00033B6C" w:rsidRPr="00C20FD0" w:rsidSect="00BC0A9F">
      <w:headerReference w:type="default" r:id="rId358"/>
      <w:footerReference w:type="default" r:id="rId359"/>
      <w:pgSz w:w="11906" w:h="16838"/>
      <w:pgMar w:top="0" w:right="850" w:bottom="850" w:left="850" w:header="720" w:footer="65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354F132" w14:textId="77777777" w:rsidR="004C3752" w:rsidRDefault="004C3752" w:rsidP="00BB178D">
      <w:pPr>
        <w:spacing w:after="0" w:line="240" w:lineRule="auto"/>
      </w:pPr>
      <w:r>
        <w:separator/>
      </w:r>
    </w:p>
  </w:endnote>
  <w:endnote w:type="continuationSeparator" w:id="0">
    <w:p w14:paraId="58FF8A75" w14:textId="77777777" w:rsidR="004C3752" w:rsidRDefault="004C3752" w:rsidP="00BB178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 NarrowH"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Avo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.VnArial">
    <w:charset w:val="00"/>
    <w:family w:val="swiss"/>
    <w:pitch w:val="variable"/>
    <w:sig w:usb0="00000007" w:usb1="00000000" w:usb2="00000000" w:usb3="00000000" w:csb0="0000001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C49F4C9" w14:textId="419CE224" w:rsidR="000F7C1E" w:rsidRPr="00BB178D" w:rsidRDefault="000F7C1E" w:rsidP="00BB178D">
    <w:pPr>
      <w:pStyle w:val="Footer"/>
      <w:jc w:val="right"/>
      <w:rPr>
        <w:rFonts w:ascii="Times New Roman" w:hAnsi="Times New Roman" w:cs="Times New Roman"/>
      </w:rPr>
    </w:pPr>
    <w:r w:rsidRPr="00BB178D">
      <w:rPr>
        <w:rFonts w:ascii="Times New Roman" w:hAnsi="Times New Roman" w:cs="Times New Roman"/>
      </w:rPr>
      <w:t xml:space="preserve">Trang </w:t>
    </w:r>
    <w:sdt>
      <w:sdtPr>
        <w:rPr>
          <w:rFonts w:ascii="Times New Roman" w:hAnsi="Times New Roman" w:cs="Times New Roman"/>
        </w:rPr>
        <w:id w:val="-90021077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BB178D">
          <w:rPr>
            <w:rFonts w:ascii="Times New Roman" w:hAnsi="Times New Roman" w:cs="Times New Roman"/>
          </w:rPr>
          <w:fldChar w:fldCharType="begin"/>
        </w:r>
        <w:r w:rsidRPr="00BB178D">
          <w:rPr>
            <w:rFonts w:ascii="Times New Roman" w:hAnsi="Times New Roman" w:cs="Times New Roman"/>
          </w:rPr>
          <w:instrText xml:space="preserve"> PAGE   \* MERGEFORMAT </w:instrText>
        </w:r>
        <w:r w:rsidRPr="00BB178D">
          <w:rPr>
            <w:rFonts w:ascii="Times New Roman" w:hAnsi="Times New Roman" w:cs="Times New Roman"/>
          </w:rPr>
          <w:fldChar w:fldCharType="separate"/>
        </w:r>
        <w:r w:rsidR="00C20FD0">
          <w:rPr>
            <w:rFonts w:ascii="Times New Roman" w:hAnsi="Times New Roman" w:cs="Times New Roman"/>
            <w:noProof/>
          </w:rPr>
          <w:t>17</w:t>
        </w:r>
        <w:r w:rsidRPr="00BB178D">
          <w:rPr>
            <w:rFonts w:ascii="Times New Roman" w:hAnsi="Times New Roman" w:cs="Times New Roman"/>
            <w:noProof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C5E69E7" w14:textId="77777777" w:rsidR="004C3752" w:rsidRDefault="004C3752" w:rsidP="00BB178D">
      <w:pPr>
        <w:spacing w:after="0" w:line="240" w:lineRule="auto"/>
      </w:pPr>
      <w:r>
        <w:separator/>
      </w:r>
    </w:p>
  </w:footnote>
  <w:footnote w:type="continuationSeparator" w:id="0">
    <w:p w14:paraId="447E9544" w14:textId="77777777" w:rsidR="004C3752" w:rsidRDefault="004C3752" w:rsidP="00BB178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E77F48F" w14:textId="537FDE56" w:rsidR="000F7C1E" w:rsidRPr="00C87E8A" w:rsidRDefault="000F7C1E" w:rsidP="00A8493F">
    <w:pPr>
      <w:pStyle w:val="Header"/>
      <w:tabs>
        <w:tab w:val="left" w:pos="2429"/>
      </w:tabs>
      <w:rPr>
        <w:rFonts w:ascii="Times New Roman" w:hAnsi="Times New Roman" w:cs="Times New Roman"/>
        <w:sz w:val="26"/>
        <w:szCs w:val="26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F210D50A"/>
    <w:lvl w:ilvl="0">
      <w:start w:val="1"/>
      <w:numFmt w:val="bullet"/>
      <w:pStyle w:val="ListBullet2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</w:rPr>
    </w:lvl>
  </w:abstractNum>
  <w:abstractNum w:abstractNumId="1">
    <w:nsid w:val="FFFFFF89"/>
    <w:multiLevelType w:val="singleLevel"/>
    <w:tmpl w:val="F350EF2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1E1D66E7"/>
    <w:multiLevelType w:val="multilevel"/>
    <w:tmpl w:val="1E1D66E7"/>
    <w:lvl w:ilvl="0">
      <w:start w:val="1"/>
      <w:numFmt w:val="lowerLetter"/>
      <w:lvlText w:val="%1)"/>
      <w:lvlJc w:val="left"/>
      <w:pPr>
        <w:ind w:left="1020" w:hanging="360"/>
      </w:pPr>
      <w:rPr>
        <w:rFonts w:ascii="Times New Roman" w:hAnsi="Times New Roman" w:cs="Times New Roman" w:hint="default"/>
        <w:color w:val="auto"/>
      </w:rPr>
    </w:lvl>
    <w:lvl w:ilvl="1">
      <w:start w:val="1"/>
      <w:numFmt w:val="lowerLetter"/>
      <w:lvlText w:val="%2."/>
      <w:lvlJc w:val="left"/>
      <w:pPr>
        <w:ind w:left="1740" w:hanging="360"/>
      </w:pPr>
    </w:lvl>
    <w:lvl w:ilvl="2">
      <w:start w:val="1"/>
      <w:numFmt w:val="lowerRoman"/>
      <w:lvlText w:val="%3."/>
      <w:lvlJc w:val="right"/>
      <w:pPr>
        <w:ind w:left="2460" w:hanging="180"/>
      </w:pPr>
    </w:lvl>
    <w:lvl w:ilvl="3">
      <w:start w:val="1"/>
      <w:numFmt w:val="decimal"/>
      <w:lvlText w:val="%4."/>
      <w:lvlJc w:val="left"/>
      <w:pPr>
        <w:ind w:left="3180" w:hanging="360"/>
      </w:pPr>
    </w:lvl>
    <w:lvl w:ilvl="4">
      <w:start w:val="1"/>
      <w:numFmt w:val="lowerLetter"/>
      <w:lvlText w:val="%5."/>
      <w:lvlJc w:val="left"/>
      <w:pPr>
        <w:ind w:left="3900" w:hanging="360"/>
      </w:pPr>
    </w:lvl>
    <w:lvl w:ilvl="5">
      <w:start w:val="1"/>
      <w:numFmt w:val="lowerRoman"/>
      <w:lvlText w:val="%6."/>
      <w:lvlJc w:val="right"/>
      <w:pPr>
        <w:ind w:left="4620" w:hanging="180"/>
      </w:pPr>
    </w:lvl>
    <w:lvl w:ilvl="6">
      <w:start w:val="1"/>
      <w:numFmt w:val="decimal"/>
      <w:lvlText w:val="%7."/>
      <w:lvlJc w:val="left"/>
      <w:pPr>
        <w:ind w:left="5340" w:hanging="360"/>
      </w:pPr>
    </w:lvl>
    <w:lvl w:ilvl="7">
      <w:start w:val="1"/>
      <w:numFmt w:val="lowerLetter"/>
      <w:lvlText w:val="%8."/>
      <w:lvlJc w:val="left"/>
      <w:pPr>
        <w:ind w:left="6060" w:hanging="360"/>
      </w:pPr>
    </w:lvl>
    <w:lvl w:ilvl="8">
      <w:start w:val="1"/>
      <w:numFmt w:val="lowerRoman"/>
      <w:lvlText w:val="%9."/>
      <w:lvlJc w:val="right"/>
      <w:pPr>
        <w:ind w:left="6780" w:hanging="180"/>
      </w:pPr>
    </w:lvl>
  </w:abstractNum>
  <w:abstractNum w:abstractNumId="3">
    <w:nsid w:val="2C65534D"/>
    <w:multiLevelType w:val="hybridMultilevel"/>
    <w:tmpl w:val="37C4AB9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ED3671D"/>
    <w:multiLevelType w:val="singleLevel"/>
    <w:tmpl w:val="B24EF774"/>
    <w:lvl w:ilvl="0">
      <w:start w:val="1"/>
      <w:numFmt w:val="upperLetter"/>
      <w:pStyle w:val="Heading7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413852C0"/>
    <w:multiLevelType w:val="hybridMultilevel"/>
    <w:tmpl w:val="5CE41EAC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66411AAE"/>
    <w:multiLevelType w:val="hybridMultilevel"/>
    <w:tmpl w:val="078ABBEA"/>
    <w:lvl w:ilvl="0" w:tplc="BE5ECF5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6B6D0DDC"/>
    <w:multiLevelType w:val="multilevel"/>
    <w:tmpl w:val="6B6D0DDC"/>
    <w:lvl w:ilvl="0">
      <w:start w:val="1"/>
      <w:numFmt w:val="lowerLetter"/>
      <w:lvlText w:val="%1)"/>
      <w:lvlJc w:val="left"/>
      <w:pPr>
        <w:ind w:left="1020" w:hanging="360"/>
      </w:pPr>
      <w:rPr>
        <w:rFonts w:hint="default"/>
        <w:b w:val="0"/>
        <w:i w:val="0"/>
      </w:rPr>
    </w:lvl>
    <w:lvl w:ilvl="1">
      <w:start w:val="1"/>
      <w:numFmt w:val="lowerLetter"/>
      <w:lvlText w:val="%2."/>
      <w:lvlJc w:val="left"/>
      <w:pPr>
        <w:ind w:left="1740" w:hanging="360"/>
      </w:pPr>
    </w:lvl>
    <w:lvl w:ilvl="2">
      <w:start w:val="1"/>
      <w:numFmt w:val="lowerRoman"/>
      <w:lvlText w:val="%3."/>
      <w:lvlJc w:val="right"/>
      <w:pPr>
        <w:ind w:left="2460" w:hanging="180"/>
      </w:pPr>
    </w:lvl>
    <w:lvl w:ilvl="3">
      <w:start w:val="1"/>
      <w:numFmt w:val="decimal"/>
      <w:lvlText w:val="%4."/>
      <w:lvlJc w:val="left"/>
      <w:pPr>
        <w:ind w:left="3180" w:hanging="360"/>
      </w:pPr>
    </w:lvl>
    <w:lvl w:ilvl="4">
      <w:start w:val="1"/>
      <w:numFmt w:val="lowerLetter"/>
      <w:lvlText w:val="%5."/>
      <w:lvlJc w:val="left"/>
      <w:pPr>
        <w:ind w:left="3900" w:hanging="360"/>
      </w:pPr>
    </w:lvl>
    <w:lvl w:ilvl="5">
      <w:start w:val="1"/>
      <w:numFmt w:val="lowerRoman"/>
      <w:lvlText w:val="%6."/>
      <w:lvlJc w:val="right"/>
      <w:pPr>
        <w:ind w:left="4620" w:hanging="180"/>
      </w:pPr>
    </w:lvl>
    <w:lvl w:ilvl="6">
      <w:start w:val="1"/>
      <w:numFmt w:val="decimal"/>
      <w:lvlText w:val="%7."/>
      <w:lvlJc w:val="left"/>
      <w:pPr>
        <w:ind w:left="5340" w:hanging="360"/>
      </w:pPr>
    </w:lvl>
    <w:lvl w:ilvl="7">
      <w:start w:val="1"/>
      <w:numFmt w:val="lowerLetter"/>
      <w:lvlText w:val="%8."/>
      <w:lvlJc w:val="left"/>
      <w:pPr>
        <w:ind w:left="6060" w:hanging="360"/>
      </w:pPr>
    </w:lvl>
    <w:lvl w:ilvl="8">
      <w:start w:val="1"/>
      <w:numFmt w:val="lowerRoman"/>
      <w:lvlText w:val="%9."/>
      <w:lvlJc w:val="right"/>
      <w:pPr>
        <w:ind w:left="6780" w:hanging="180"/>
      </w:pPr>
    </w:lvl>
  </w:abstractNum>
  <w:abstractNum w:abstractNumId="8">
    <w:nsid w:val="7DB4314F"/>
    <w:multiLevelType w:val="multilevel"/>
    <w:tmpl w:val="7DB4314F"/>
    <w:lvl w:ilvl="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5"/>
  </w:num>
  <w:num w:numId="2">
    <w:abstractNumId w:val="1"/>
  </w:num>
  <w:num w:numId="3">
    <w:abstractNumId w:val="0"/>
  </w:num>
  <w:num w:numId="4">
    <w:abstractNumId w:val="4"/>
  </w:num>
  <w:num w:numId="5">
    <w:abstractNumId w:val="2"/>
  </w:num>
  <w:num w:numId="6">
    <w:abstractNumId w:val="7"/>
  </w:num>
  <w:num w:numId="7">
    <w:abstractNumId w:val="8"/>
  </w:num>
  <w:num w:numId="8">
    <w:abstractNumId w:val="3"/>
  </w:num>
  <w:num w:numId="9">
    <w:abstractNumId w:val="6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A527B"/>
    <w:rsid w:val="000036C2"/>
    <w:rsid w:val="0001002E"/>
    <w:rsid w:val="00033B6C"/>
    <w:rsid w:val="000665DA"/>
    <w:rsid w:val="000932A3"/>
    <w:rsid w:val="000E18A0"/>
    <w:rsid w:val="000F2DC6"/>
    <w:rsid w:val="000F7C1E"/>
    <w:rsid w:val="00117583"/>
    <w:rsid w:val="0015398A"/>
    <w:rsid w:val="00154528"/>
    <w:rsid w:val="00157BC8"/>
    <w:rsid w:val="00186407"/>
    <w:rsid w:val="001A6D29"/>
    <w:rsid w:val="001C4AD7"/>
    <w:rsid w:val="001D6EAF"/>
    <w:rsid w:val="00217543"/>
    <w:rsid w:val="0023616B"/>
    <w:rsid w:val="00293C3E"/>
    <w:rsid w:val="002A2360"/>
    <w:rsid w:val="002A3C44"/>
    <w:rsid w:val="002B03B1"/>
    <w:rsid w:val="002E490A"/>
    <w:rsid w:val="00356109"/>
    <w:rsid w:val="003673E1"/>
    <w:rsid w:val="003B24BA"/>
    <w:rsid w:val="00444336"/>
    <w:rsid w:val="00450204"/>
    <w:rsid w:val="004544D3"/>
    <w:rsid w:val="00463010"/>
    <w:rsid w:val="0048224B"/>
    <w:rsid w:val="00484251"/>
    <w:rsid w:val="00485821"/>
    <w:rsid w:val="004B467B"/>
    <w:rsid w:val="004C3752"/>
    <w:rsid w:val="00507393"/>
    <w:rsid w:val="005176E3"/>
    <w:rsid w:val="00553EA7"/>
    <w:rsid w:val="0059516E"/>
    <w:rsid w:val="005B5676"/>
    <w:rsid w:val="00644D0C"/>
    <w:rsid w:val="00665389"/>
    <w:rsid w:val="00675A8A"/>
    <w:rsid w:val="006F5FB6"/>
    <w:rsid w:val="00783349"/>
    <w:rsid w:val="0079324F"/>
    <w:rsid w:val="007A39D0"/>
    <w:rsid w:val="007A527B"/>
    <w:rsid w:val="007F6E8E"/>
    <w:rsid w:val="008A5D21"/>
    <w:rsid w:val="008B1B10"/>
    <w:rsid w:val="00906486"/>
    <w:rsid w:val="00924B04"/>
    <w:rsid w:val="009A4B9B"/>
    <w:rsid w:val="009D3074"/>
    <w:rsid w:val="009F15D0"/>
    <w:rsid w:val="00A07035"/>
    <w:rsid w:val="00A24E91"/>
    <w:rsid w:val="00A361A6"/>
    <w:rsid w:val="00A8493F"/>
    <w:rsid w:val="00A87DA5"/>
    <w:rsid w:val="00B00C71"/>
    <w:rsid w:val="00BA5959"/>
    <w:rsid w:val="00BA65F6"/>
    <w:rsid w:val="00BB178D"/>
    <w:rsid w:val="00BC0A9F"/>
    <w:rsid w:val="00BC4165"/>
    <w:rsid w:val="00C1373F"/>
    <w:rsid w:val="00C20FD0"/>
    <w:rsid w:val="00C27808"/>
    <w:rsid w:val="00C87E8A"/>
    <w:rsid w:val="00CC0298"/>
    <w:rsid w:val="00CE57F1"/>
    <w:rsid w:val="00CF0ADF"/>
    <w:rsid w:val="00D604FE"/>
    <w:rsid w:val="00D9349B"/>
    <w:rsid w:val="00DA5464"/>
    <w:rsid w:val="00DD5C30"/>
    <w:rsid w:val="00EB13AC"/>
    <w:rsid w:val="00EF6821"/>
    <w:rsid w:val="00F02B1F"/>
    <w:rsid w:val="00F110B7"/>
    <w:rsid w:val="00F15ECA"/>
    <w:rsid w:val="00F6190F"/>
    <w:rsid w:val="00F76753"/>
    <w:rsid w:val="00F85863"/>
    <w:rsid w:val="00F8641F"/>
    <w:rsid w:val="00FA1A22"/>
    <w:rsid w:val="00FB706B"/>
    <w:rsid w:val="00FC050C"/>
    <w:rsid w:val="00FF33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82FC7A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0" w:qFormat="1"/>
    <w:lsdException w:name="annotation reference" w:uiPriority="0"/>
    <w:lsdException w:name="page number" w:uiPriority="0"/>
    <w:lsdException w:name="List" w:uiPriority="0"/>
    <w:lsdException w:name="List Bullet" w:uiPriority="0"/>
    <w:lsdException w:name="List Bullet 2" w:uiPriority="0"/>
    <w:lsdException w:name="Title" w:semiHidden="0" w:uiPriority="0" w:unhideWhenUsed="0" w:qFormat="1"/>
    <w:lsdException w:name="Signature" w:uiPriority="0"/>
    <w:lsdException w:name="Default Paragraph Font" w:uiPriority="1"/>
    <w:lsdException w:name="Body Text" w:uiPriority="0" w:qFormat="1"/>
    <w:lsdException w:name="Body Text Indent" w:uiPriority="0"/>
    <w:lsdException w:name="List Continue 2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3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463010"/>
    <w:pPr>
      <w:keepNext/>
      <w:spacing w:after="0" w:line="264" w:lineRule="auto"/>
      <w:jc w:val="center"/>
      <w:outlineLvl w:val="0"/>
    </w:pPr>
    <w:rPr>
      <w:rFonts w:ascii=".VnTimeH" w:eastAsia="Times New Roman" w:hAnsi=".VnTimeH" w:cs="Times New Roman"/>
      <w:b/>
      <w:sz w:val="24"/>
      <w:szCs w:val="20"/>
    </w:rPr>
  </w:style>
  <w:style w:type="paragraph" w:styleId="Heading2">
    <w:name w:val="heading 2"/>
    <w:basedOn w:val="Normal"/>
    <w:next w:val="Normal"/>
    <w:link w:val="Heading2Char"/>
    <w:qFormat/>
    <w:rsid w:val="005176E3"/>
    <w:pPr>
      <w:keepNext/>
      <w:spacing w:before="240" w:after="60" w:line="240" w:lineRule="auto"/>
      <w:outlineLvl w:val="1"/>
    </w:pPr>
    <w:rPr>
      <w:rFonts w:ascii="Cambria" w:eastAsia="Times New Roman" w:hAnsi="Cambria" w:cs="Times New Roman"/>
      <w:b/>
      <w:bCs/>
      <w:i/>
      <w:iCs/>
      <w:sz w:val="28"/>
      <w:szCs w:val="28"/>
      <w:lang w:val="vi-VN" w:eastAsia="vi-VN"/>
    </w:rPr>
  </w:style>
  <w:style w:type="paragraph" w:styleId="Heading3">
    <w:name w:val="heading 3"/>
    <w:basedOn w:val="Normal"/>
    <w:next w:val="Normal"/>
    <w:link w:val="Heading3Char"/>
    <w:unhideWhenUsed/>
    <w:qFormat/>
    <w:rsid w:val="00463010"/>
    <w:pPr>
      <w:keepNext/>
      <w:keepLines/>
      <w:spacing w:before="200" w:after="0" w:line="276" w:lineRule="auto"/>
      <w:outlineLvl w:val="2"/>
    </w:pPr>
    <w:rPr>
      <w:rFonts w:asciiTheme="majorHAnsi" w:eastAsiaTheme="majorEastAsia" w:hAnsiTheme="majorHAnsi" w:cstheme="majorBidi"/>
      <w:b/>
      <w:bCs/>
      <w:color w:val="4472C4" w:themeColor="accent1"/>
      <w:sz w:val="26"/>
    </w:rPr>
  </w:style>
  <w:style w:type="paragraph" w:styleId="Heading4">
    <w:name w:val="heading 4"/>
    <w:basedOn w:val="Normal"/>
    <w:next w:val="Normal"/>
    <w:link w:val="Heading4Char"/>
    <w:qFormat/>
    <w:rsid w:val="009F15D0"/>
    <w:pPr>
      <w:keepNext/>
      <w:spacing w:after="0" w:line="240" w:lineRule="auto"/>
      <w:jc w:val="center"/>
      <w:outlineLvl w:val="3"/>
    </w:pPr>
    <w:rPr>
      <w:rFonts w:ascii="VNI-Times" w:eastAsia="Times New Roman" w:hAnsi="VNI-Times" w:cs="Times New Roman"/>
      <w:b/>
      <w:bCs/>
      <w:sz w:val="32"/>
      <w:szCs w:val="24"/>
    </w:rPr>
  </w:style>
  <w:style w:type="paragraph" w:styleId="Heading5">
    <w:name w:val="heading 5"/>
    <w:basedOn w:val="Normal"/>
    <w:next w:val="Normal"/>
    <w:link w:val="Heading5Char"/>
    <w:qFormat/>
    <w:rsid w:val="00463010"/>
    <w:pPr>
      <w:spacing w:before="240" w:after="60" w:line="240" w:lineRule="auto"/>
      <w:outlineLvl w:val="4"/>
    </w:pPr>
    <w:rPr>
      <w:rFonts w:ascii=".VnTime" w:eastAsia="Times New Roman" w:hAnsi=".VnTime" w:cs="Times New Roman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293C3E"/>
    <w:pPr>
      <w:keepNext/>
      <w:spacing w:after="0" w:line="276" w:lineRule="auto"/>
      <w:jc w:val="center"/>
      <w:outlineLvl w:val="5"/>
    </w:pPr>
    <w:rPr>
      <w:rFonts w:ascii=".VnTimeH" w:eastAsia="Times New Roman" w:hAnsi=".VnTimeH" w:cs="Times New Roman"/>
      <w:b/>
      <w:w w:val="95"/>
      <w:sz w:val="38"/>
      <w:szCs w:val="20"/>
    </w:rPr>
  </w:style>
  <w:style w:type="paragraph" w:styleId="Heading7">
    <w:name w:val="heading 7"/>
    <w:basedOn w:val="Normal"/>
    <w:next w:val="Normal"/>
    <w:link w:val="Heading7Char"/>
    <w:qFormat/>
    <w:rsid w:val="00293C3E"/>
    <w:pPr>
      <w:keepNext/>
      <w:numPr>
        <w:numId w:val="4"/>
      </w:numPr>
      <w:spacing w:after="0" w:line="276" w:lineRule="auto"/>
      <w:jc w:val="both"/>
      <w:outlineLvl w:val="6"/>
    </w:pPr>
    <w:rPr>
      <w:rFonts w:ascii=".VnTime" w:eastAsia="Times New Roman" w:hAnsi=".VnTime" w:cs="Times New Roman"/>
      <w:b/>
      <w:w w:val="95"/>
      <w:sz w:val="28"/>
      <w:szCs w:val="28"/>
      <w:lang w:val="fr-FR"/>
    </w:rPr>
  </w:style>
  <w:style w:type="paragraph" w:styleId="Heading8">
    <w:name w:val="heading 8"/>
    <w:basedOn w:val="Normal"/>
    <w:next w:val="Normal"/>
    <w:link w:val="Heading8Char"/>
    <w:qFormat/>
    <w:rsid w:val="00293C3E"/>
    <w:pPr>
      <w:keepNext/>
      <w:spacing w:after="0" w:line="276" w:lineRule="auto"/>
      <w:outlineLvl w:val="7"/>
    </w:pPr>
    <w:rPr>
      <w:rFonts w:ascii=".VnArial NarrowH" w:eastAsia="Times New Roman" w:hAnsi=".VnArial NarrowH" w:cs="Times New Roman"/>
      <w:b/>
      <w:w w:val="95"/>
      <w:sz w:val="28"/>
      <w:szCs w:val="28"/>
    </w:rPr>
  </w:style>
  <w:style w:type="paragraph" w:styleId="Heading9">
    <w:name w:val="heading 9"/>
    <w:basedOn w:val="Normal"/>
    <w:next w:val="Normal"/>
    <w:link w:val="Heading9Char"/>
    <w:qFormat/>
    <w:rsid w:val="00293C3E"/>
    <w:pPr>
      <w:keepNext/>
      <w:spacing w:after="0" w:line="276" w:lineRule="auto"/>
      <w:jc w:val="center"/>
      <w:outlineLvl w:val="8"/>
    </w:pPr>
    <w:rPr>
      <w:rFonts w:ascii=".VnArial NarrowH" w:eastAsia="Times New Roman" w:hAnsi=".VnArial NarrowH" w:cs="Times New Roman"/>
      <w:b/>
      <w:sz w:val="28"/>
      <w:szCs w:val="28"/>
      <w:lang w:val="fr-F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356109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BB178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BB178D"/>
  </w:style>
  <w:style w:type="paragraph" w:styleId="Footer">
    <w:name w:val="footer"/>
    <w:basedOn w:val="Normal"/>
    <w:link w:val="FooterChar"/>
    <w:unhideWhenUsed/>
    <w:rsid w:val="00BB178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BB178D"/>
  </w:style>
  <w:style w:type="paragraph" w:customStyle="1" w:styleId="MTDisplayEquation">
    <w:name w:val="MTDisplayEquation"/>
    <w:basedOn w:val="Normal"/>
    <w:next w:val="Normal"/>
    <w:link w:val="MTDisplayEquationChar"/>
    <w:rsid w:val="0023616B"/>
    <w:pPr>
      <w:tabs>
        <w:tab w:val="center" w:pos="5600"/>
        <w:tab w:val="right" w:pos="10200"/>
      </w:tabs>
      <w:spacing w:after="0" w:line="312" w:lineRule="auto"/>
      <w:ind w:left="992"/>
      <w:jc w:val="both"/>
    </w:pPr>
    <w:rPr>
      <w:rFonts w:ascii="Times New Roman" w:hAnsi="Times New Roman" w:cs="Times New Roman"/>
      <w:sz w:val="24"/>
    </w:rPr>
  </w:style>
  <w:style w:type="character" w:customStyle="1" w:styleId="MTDisplayEquationChar">
    <w:name w:val="MTDisplayEquation Char"/>
    <w:basedOn w:val="DefaultParagraphFont"/>
    <w:link w:val="MTDisplayEquation"/>
    <w:rsid w:val="0023616B"/>
    <w:rPr>
      <w:rFonts w:ascii="Times New Roman" w:hAnsi="Times New Roman" w:cs="Times New Roman"/>
      <w:sz w:val="24"/>
    </w:rPr>
  </w:style>
  <w:style w:type="table" w:styleId="TableGrid">
    <w:name w:val="Table Grid"/>
    <w:basedOn w:val="TableNormal"/>
    <w:rsid w:val="002A3C4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nhideWhenUsed/>
    <w:rsid w:val="00C87E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7E8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463010"/>
    <w:rPr>
      <w:rFonts w:ascii=".VnTimeH" w:eastAsia="Times New Roman" w:hAnsi=".VnTimeH" w:cs="Times New Roman"/>
      <w:b/>
      <w:sz w:val="24"/>
      <w:szCs w:val="20"/>
    </w:rPr>
  </w:style>
  <w:style w:type="character" w:customStyle="1" w:styleId="Heading3Char">
    <w:name w:val="Heading 3 Char"/>
    <w:basedOn w:val="DefaultParagraphFont"/>
    <w:link w:val="Heading3"/>
    <w:rsid w:val="00463010"/>
    <w:rPr>
      <w:rFonts w:asciiTheme="majorHAnsi" w:eastAsiaTheme="majorEastAsia" w:hAnsiTheme="majorHAnsi" w:cstheme="majorBidi"/>
      <w:b/>
      <w:bCs/>
      <w:color w:val="4472C4" w:themeColor="accent1"/>
      <w:sz w:val="26"/>
    </w:rPr>
  </w:style>
  <w:style w:type="character" w:customStyle="1" w:styleId="Heading5Char">
    <w:name w:val="Heading 5 Char"/>
    <w:basedOn w:val="DefaultParagraphFont"/>
    <w:link w:val="Heading5"/>
    <w:rsid w:val="00463010"/>
    <w:rPr>
      <w:rFonts w:ascii=".VnTime" w:eastAsia="Times New Roman" w:hAnsi=".VnTime" w:cs="Times New Roman"/>
      <w:b/>
      <w:bCs/>
      <w:i/>
      <w:iCs/>
      <w:sz w:val="26"/>
      <w:szCs w:val="26"/>
    </w:rPr>
  </w:style>
  <w:style w:type="numbering" w:customStyle="1" w:styleId="NoList1">
    <w:name w:val="No List1"/>
    <w:next w:val="NoList"/>
    <w:semiHidden/>
    <w:unhideWhenUsed/>
    <w:rsid w:val="00463010"/>
  </w:style>
  <w:style w:type="paragraph" w:styleId="NormalWeb">
    <w:name w:val="Normal (Web)"/>
    <w:basedOn w:val="Normal"/>
    <w:unhideWhenUsed/>
    <w:rsid w:val="0046301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qFormat/>
    <w:rsid w:val="00463010"/>
    <w:rPr>
      <w:b/>
      <w:bCs/>
    </w:rPr>
  </w:style>
  <w:style w:type="character" w:customStyle="1" w:styleId="apple-converted-space">
    <w:name w:val="apple-converted-space"/>
    <w:basedOn w:val="DefaultParagraphFont"/>
    <w:rsid w:val="00463010"/>
  </w:style>
  <w:style w:type="numbering" w:customStyle="1" w:styleId="NoList2">
    <w:name w:val="No List2"/>
    <w:next w:val="NoList"/>
    <w:semiHidden/>
    <w:unhideWhenUsed/>
    <w:rsid w:val="00463010"/>
  </w:style>
  <w:style w:type="paragraph" w:styleId="BodyText">
    <w:name w:val="Body Text"/>
    <w:basedOn w:val="Normal"/>
    <w:link w:val="BodyTextChar"/>
    <w:qFormat/>
    <w:rsid w:val="00463010"/>
    <w:pPr>
      <w:widowControl w:val="0"/>
      <w:spacing w:after="0" w:line="240" w:lineRule="auto"/>
    </w:pPr>
    <w:rPr>
      <w:rFonts w:ascii="Times New Roman" w:eastAsia="Times New Roman" w:hAnsi="Times New Roman" w:cs="Times New Roman"/>
      <w:sz w:val="26"/>
      <w:szCs w:val="26"/>
    </w:rPr>
  </w:style>
  <w:style w:type="character" w:customStyle="1" w:styleId="BodyTextChar">
    <w:name w:val="Body Text Char"/>
    <w:basedOn w:val="DefaultParagraphFont"/>
    <w:link w:val="BodyText"/>
    <w:rsid w:val="00463010"/>
    <w:rPr>
      <w:rFonts w:ascii="Times New Roman" w:eastAsia="Times New Roman" w:hAnsi="Times New Roman" w:cs="Times New Roman"/>
      <w:sz w:val="26"/>
      <w:szCs w:val="26"/>
    </w:rPr>
  </w:style>
  <w:style w:type="paragraph" w:customStyle="1" w:styleId="TableParagraph">
    <w:name w:val="Table Paragraph"/>
    <w:basedOn w:val="Normal"/>
    <w:qFormat/>
    <w:rsid w:val="00463010"/>
    <w:pPr>
      <w:widowControl w:val="0"/>
      <w:spacing w:after="0" w:line="240" w:lineRule="auto"/>
      <w:jc w:val="center"/>
    </w:pPr>
    <w:rPr>
      <w:rFonts w:ascii="Times New Roman" w:eastAsia="Times New Roman" w:hAnsi="Times New Roman" w:cs="Times New Roman"/>
    </w:rPr>
  </w:style>
  <w:style w:type="paragraph" w:styleId="Title">
    <w:name w:val="Title"/>
    <w:basedOn w:val="Normal"/>
    <w:link w:val="TitleChar"/>
    <w:qFormat/>
    <w:rsid w:val="00463010"/>
    <w:pPr>
      <w:spacing w:after="0" w:line="240" w:lineRule="auto"/>
      <w:jc w:val="center"/>
    </w:pPr>
    <w:rPr>
      <w:rFonts w:ascii="VNI-Times" w:eastAsia="Times New Roman" w:hAnsi="VNI-Times" w:cs="Times New Roman"/>
      <w:b/>
      <w:bCs/>
      <w:sz w:val="32"/>
      <w:szCs w:val="24"/>
    </w:rPr>
  </w:style>
  <w:style w:type="character" w:customStyle="1" w:styleId="TitleChar">
    <w:name w:val="Title Char"/>
    <w:basedOn w:val="DefaultParagraphFont"/>
    <w:link w:val="Title"/>
    <w:rsid w:val="00463010"/>
    <w:rPr>
      <w:rFonts w:ascii="VNI-Times" w:eastAsia="Times New Roman" w:hAnsi="VNI-Times" w:cs="Times New Roman"/>
      <w:b/>
      <w:bCs/>
      <w:sz w:val="32"/>
      <w:szCs w:val="24"/>
    </w:rPr>
  </w:style>
  <w:style w:type="paragraph" w:styleId="BodyTextIndent3">
    <w:name w:val="Body Text Indent 3"/>
    <w:basedOn w:val="Normal"/>
    <w:link w:val="BodyTextIndent3Char"/>
    <w:unhideWhenUsed/>
    <w:rsid w:val="00463010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463010"/>
    <w:rPr>
      <w:rFonts w:ascii="Times New Roman" w:eastAsia="Times New Roman" w:hAnsi="Times New Roman" w:cs="Times New Roman"/>
      <w:sz w:val="16"/>
      <w:szCs w:val="16"/>
    </w:rPr>
  </w:style>
  <w:style w:type="paragraph" w:customStyle="1" w:styleId="DefaultParagraphFontParaCharCharCharCharChar">
    <w:name w:val="Default Paragraph Font Para Char Char Char Char Char"/>
    <w:autoRedefine/>
    <w:rsid w:val="00463010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CharCharCharCharCharCharChar">
    <w:name w:val="Char Char Char Char Char Char Char"/>
    <w:basedOn w:val="Normal"/>
    <w:autoRedefine/>
    <w:rsid w:val="00463010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Char">
    <w:name w:val="Char"/>
    <w:basedOn w:val="Normal"/>
    <w:rsid w:val="00463010"/>
    <w:pPr>
      <w:spacing w:after="0" w:line="240" w:lineRule="auto"/>
    </w:pPr>
    <w:rPr>
      <w:rFonts w:ascii="Arial" w:eastAsia="Times New Roman" w:hAnsi="Arial" w:cs="Arial"/>
      <w:lang w:val="en-AU"/>
    </w:rPr>
  </w:style>
  <w:style w:type="character" w:styleId="PageNumber">
    <w:name w:val="page number"/>
    <w:basedOn w:val="DefaultParagraphFont"/>
    <w:rsid w:val="00463010"/>
  </w:style>
  <w:style w:type="character" w:styleId="Emphasis">
    <w:name w:val="Emphasis"/>
    <w:qFormat/>
    <w:rsid w:val="00463010"/>
    <w:rPr>
      <w:i/>
      <w:iCs/>
    </w:rPr>
  </w:style>
  <w:style w:type="character" w:customStyle="1" w:styleId="BodyTextIndentChar">
    <w:name w:val="Body Text Indent Char"/>
    <w:basedOn w:val="DefaultParagraphFont"/>
    <w:link w:val="BodyTextIndent"/>
    <w:locked/>
    <w:rsid w:val="00463010"/>
    <w:rPr>
      <w:rFonts w:ascii=".VnTime" w:hAnsi=".VnTime"/>
      <w:sz w:val="28"/>
      <w:szCs w:val="24"/>
    </w:rPr>
  </w:style>
  <w:style w:type="paragraph" w:styleId="BodyTextIndent">
    <w:name w:val="Body Text Indent"/>
    <w:basedOn w:val="Normal"/>
    <w:link w:val="BodyTextIndentChar"/>
    <w:rsid w:val="00463010"/>
    <w:pPr>
      <w:spacing w:before="120" w:after="0" w:line="360" w:lineRule="exact"/>
      <w:ind w:firstLine="720"/>
      <w:jc w:val="both"/>
    </w:pPr>
    <w:rPr>
      <w:rFonts w:ascii=".VnTime" w:hAnsi=".VnTime"/>
      <w:sz w:val="28"/>
      <w:szCs w:val="24"/>
    </w:rPr>
  </w:style>
  <w:style w:type="character" w:customStyle="1" w:styleId="BodyTextIndentChar1">
    <w:name w:val="Body Text Indent Char1"/>
    <w:basedOn w:val="DefaultParagraphFont"/>
    <w:rsid w:val="00463010"/>
  </w:style>
  <w:style w:type="paragraph" w:customStyle="1" w:styleId="msolistparagraph0">
    <w:name w:val="msolistparagraph"/>
    <w:basedOn w:val="Normal"/>
    <w:rsid w:val="00463010"/>
    <w:pPr>
      <w:spacing w:before="240" w:after="0" w:line="360" w:lineRule="auto"/>
      <w:ind w:left="720"/>
      <w:jc w:val="both"/>
    </w:pPr>
    <w:rPr>
      <w:rFonts w:ascii=".VnTime" w:eastAsia="Times New Roman" w:hAnsi=".VnTime" w:cs="Times New Roman"/>
      <w:sz w:val="24"/>
      <w:szCs w:val="24"/>
      <w:lang w:val="vi-VN" w:eastAsia="vi-VN"/>
    </w:rPr>
  </w:style>
  <w:style w:type="paragraph" w:customStyle="1" w:styleId="msolistparagraphcxsplast">
    <w:name w:val="msolistparagraphcxsplast"/>
    <w:basedOn w:val="Normal"/>
    <w:rsid w:val="0046301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styleId="PlaceholderText">
    <w:name w:val="Placeholder Text"/>
    <w:basedOn w:val="DefaultParagraphFont"/>
    <w:uiPriority w:val="99"/>
    <w:semiHidden/>
    <w:rsid w:val="00463010"/>
    <w:rPr>
      <w:color w:val="808080"/>
    </w:rPr>
  </w:style>
  <w:style w:type="paragraph" w:customStyle="1" w:styleId="mucI">
    <w:name w:val="muc I"/>
    <w:basedOn w:val="Normal"/>
    <w:link w:val="mucIChar"/>
    <w:rsid w:val="00DD5C30"/>
    <w:pPr>
      <w:spacing w:before="360" w:line="320" w:lineRule="atLeast"/>
      <w:jc w:val="both"/>
    </w:pPr>
    <w:rPr>
      <w:rFonts w:ascii=".VnArial NarrowH" w:eastAsia="Times New Roman" w:hAnsi=".VnArial NarrowH" w:cs="Times New Roman"/>
      <w:b/>
      <w:bCs/>
      <w:sz w:val="28"/>
      <w:szCs w:val="28"/>
      <w:lang w:val="pt-BR" w:eastAsia="zh-CN"/>
    </w:rPr>
  </w:style>
  <w:style w:type="character" w:customStyle="1" w:styleId="mucIChar">
    <w:name w:val="muc I Char"/>
    <w:link w:val="mucI"/>
    <w:rsid w:val="00DD5C30"/>
    <w:rPr>
      <w:rFonts w:ascii=".VnArial NarrowH" w:eastAsia="Times New Roman" w:hAnsi=".VnArial NarrowH" w:cs="Times New Roman"/>
      <w:b/>
      <w:bCs/>
      <w:sz w:val="28"/>
      <w:szCs w:val="28"/>
      <w:lang w:val="pt-BR" w:eastAsia="zh-CN"/>
    </w:rPr>
  </w:style>
  <w:style w:type="character" w:customStyle="1" w:styleId="FooterChar1">
    <w:name w:val="Footer Char1"/>
    <w:basedOn w:val="DefaultParagraphFont"/>
    <w:uiPriority w:val="99"/>
    <w:semiHidden/>
    <w:rsid w:val="00F76753"/>
    <w:rPr>
      <w:rFonts w:ascii="Times New Roman" w:eastAsia="Times New Roman" w:hAnsi="Times New Roman" w:cs="Times New Roman"/>
      <w:sz w:val="24"/>
      <w:szCs w:val="24"/>
    </w:rPr>
  </w:style>
  <w:style w:type="paragraph" w:styleId="NoSpacing">
    <w:name w:val="No Spacing"/>
    <w:qFormat/>
    <w:rsid w:val="00C1373F"/>
    <w:pPr>
      <w:spacing w:after="0" w:line="240" w:lineRule="auto"/>
    </w:pPr>
    <w:rPr>
      <w:rFonts w:ascii="Calibri" w:eastAsia="Calibri" w:hAnsi="Calibri" w:cs="Times New Roman"/>
      <w:lang w:val="vi-VN"/>
    </w:rPr>
  </w:style>
  <w:style w:type="character" w:customStyle="1" w:styleId="Heading4Char">
    <w:name w:val="Heading 4 Char"/>
    <w:basedOn w:val="DefaultParagraphFont"/>
    <w:link w:val="Heading4"/>
    <w:rsid w:val="009F15D0"/>
    <w:rPr>
      <w:rFonts w:ascii="VNI-Times" w:eastAsia="Times New Roman" w:hAnsi="VNI-Times" w:cs="Times New Roman"/>
      <w:b/>
      <w:bCs/>
      <w:sz w:val="32"/>
      <w:szCs w:val="24"/>
    </w:rPr>
  </w:style>
  <w:style w:type="character" w:customStyle="1" w:styleId="Bodytext6">
    <w:name w:val="Body text (6)_"/>
    <w:basedOn w:val="DefaultParagraphFont"/>
    <w:link w:val="Bodytext60"/>
    <w:uiPriority w:val="99"/>
    <w:rsid w:val="009F15D0"/>
    <w:rPr>
      <w:rFonts w:ascii="Palatino Linotype" w:hAnsi="Palatino Linotype" w:cs="Palatino Linotype"/>
      <w:b/>
      <w:bCs/>
      <w:shd w:val="clear" w:color="auto" w:fill="FFFFFF"/>
    </w:rPr>
  </w:style>
  <w:style w:type="character" w:customStyle="1" w:styleId="BalloonTextChar1">
    <w:name w:val="Balloon Text Char1"/>
    <w:basedOn w:val="DefaultParagraphFont"/>
    <w:semiHidden/>
    <w:rsid w:val="009F15D0"/>
    <w:rPr>
      <w:rFonts w:ascii="Tahoma" w:hAnsi="Tahoma" w:cs="Tahoma"/>
      <w:sz w:val="16"/>
      <w:szCs w:val="16"/>
    </w:rPr>
  </w:style>
  <w:style w:type="paragraph" w:customStyle="1" w:styleId="Bodytext60">
    <w:name w:val="Body text (6)"/>
    <w:basedOn w:val="Normal"/>
    <w:link w:val="Bodytext6"/>
    <w:uiPriority w:val="99"/>
    <w:rsid w:val="009F15D0"/>
    <w:pPr>
      <w:widowControl w:val="0"/>
      <w:shd w:val="clear" w:color="auto" w:fill="FFFFFF"/>
      <w:spacing w:after="0" w:line="240" w:lineRule="atLeast"/>
    </w:pPr>
    <w:rPr>
      <w:rFonts w:ascii="Palatino Linotype" w:hAnsi="Palatino Linotype" w:cs="Palatino Linotype"/>
      <w:b/>
      <w:bCs/>
    </w:rPr>
  </w:style>
  <w:style w:type="paragraph" w:styleId="ListBullet">
    <w:name w:val="List Bullet"/>
    <w:basedOn w:val="Normal"/>
    <w:unhideWhenUsed/>
    <w:rsid w:val="005176E3"/>
    <w:pPr>
      <w:numPr>
        <w:numId w:val="2"/>
      </w:num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eading30">
    <w:name w:val="Heading #3"/>
    <w:basedOn w:val="Normal"/>
    <w:rsid w:val="005176E3"/>
    <w:pPr>
      <w:widowControl w:val="0"/>
      <w:shd w:val="clear" w:color="auto" w:fill="FFFFFF"/>
      <w:suppressAutoHyphens/>
      <w:spacing w:before="300" w:after="0" w:line="427" w:lineRule="exact"/>
    </w:pPr>
    <w:rPr>
      <w:rFonts w:ascii="Times New Roman" w:eastAsia="Calibri" w:hAnsi="Times New Roman" w:cs="Times New Roman"/>
      <w:kern w:val="1"/>
      <w:sz w:val="30"/>
      <w:szCs w:val="30"/>
      <w:lang w:val="x-none" w:eastAsia="ar-SA"/>
    </w:rPr>
  </w:style>
  <w:style w:type="character" w:customStyle="1" w:styleId="Bodytext7">
    <w:name w:val="Body text (7)_"/>
    <w:rsid w:val="005176E3"/>
    <w:rPr>
      <w:b/>
      <w:bCs/>
      <w:i/>
      <w:iCs/>
      <w:sz w:val="27"/>
      <w:szCs w:val="27"/>
      <w:shd w:val="clear" w:color="auto" w:fill="FFFFFF"/>
    </w:rPr>
  </w:style>
  <w:style w:type="character" w:customStyle="1" w:styleId="Bodytext9Bold1">
    <w:name w:val="Body text (9) + Bold1"/>
    <w:rsid w:val="005176E3"/>
    <w:rPr>
      <w:rFonts w:ascii="Times New Roman" w:hAnsi="Times New Roman" w:cs="Times New Roman"/>
      <w:b/>
      <w:bCs/>
      <w:i/>
      <w:iCs/>
      <w:sz w:val="27"/>
      <w:szCs w:val="27"/>
      <w:u w:val="none"/>
      <w:shd w:val="clear" w:color="auto" w:fill="FFFFFF"/>
    </w:rPr>
  </w:style>
  <w:style w:type="paragraph" w:customStyle="1" w:styleId="Bodytext71">
    <w:name w:val="Body text (7)1"/>
    <w:basedOn w:val="Normal"/>
    <w:rsid w:val="005176E3"/>
    <w:pPr>
      <w:widowControl w:val="0"/>
      <w:shd w:val="clear" w:color="auto" w:fill="FFFFFF"/>
      <w:suppressAutoHyphens/>
      <w:spacing w:after="0" w:line="619" w:lineRule="exact"/>
      <w:ind w:hanging="720"/>
      <w:jc w:val="both"/>
    </w:pPr>
    <w:rPr>
      <w:rFonts w:ascii="Times New Roman" w:eastAsia="Calibri" w:hAnsi="Times New Roman" w:cs="Times New Roman"/>
      <w:b/>
      <w:bCs/>
      <w:i/>
      <w:iCs/>
      <w:kern w:val="1"/>
      <w:sz w:val="27"/>
      <w:szCs w:val="27"/>
      <w:lang w:val="x-none" w:eastAsia="ar-SA"/>
    </w:rPr>
  </w:style>
  <w:style w:type="character" w:customStyle="1" w:styleId="Bodytext2">
    <w:name w:val="Body text (2)_"/>
    <w:rsid w:val="005176E3"/>
    <w:rPr>
      <w:b/>
      <w:bCs/>
      <w:sz w:val="27"/>
      <w:szCs w:val="27"/>
      <w:shd w:val="clear" w:color="auto" w:fill="FFFFFF"/>
    </w:rPr>
  </w:style>
  <w:style w:type="character" w:customStyle="1" w:styleId="WW8Num2z0">
    <w:name w:val="WW8Num2z0"/>
    <w:rsid w:val="005176E3"/>
    <w:rPr>
      <w:rFonts w:ascii="Symbol" w:eastAsia="Times New Roman" w:hAnsi="Symbol" w:cs="Times New Roman"/>
    </w:rPr>
  </w:style>
  <w:style w:type="character" w:customStyle="1" w:styleId="WW8Num2z1">
    <w:name w:val="WW8Num2z1"/>
    <w:rsid w:val="005176E3"/>
    <w:rPr>
      <w:rFonts w:ascii="Courier New" w:hAnsi="Courier New" w:cs="Courier New"/>
    </w:rPr>
  </w:style>
  <w:style w:type="character" w:customStyle="1" w:styleId="WW8Num2z2">
    <w:name w:val="WW8Num2z2"/>
    <w:rsid w:val="005176E3"/>
    <w:rPr>
      <w:rFonts w:ascii="Wingdings" w:hAnsi="Wingdings"/>
    </w:rPr>
  </w:style>
  <w:style w:type="character" w:customStyle="1" w:styleId="WW8Num2z3">
    <w:name w:val="WW8Num2z3"/>
    <w:rsid w:val="005176E3"/>
    <w:rPr>
      <w:rFonts w:ascii="Symbol" w:hAnsi="Symbol"/>
    </w:rPr>
  </w:style>
  <w:style w:type="character" w:customStyle="1" w:styleId="WW8Num3z0">
    <w:name w:val="WW8Num3z0"/>
    <w:rsid w:val="005176E3"/>
    <w:rPr>
      <w:rFonts w:ascii="VNI-Times" w:eastAsia="Times New Roman" w:hAnsi="VNI-Times" w:cs="Times New Roman"/>
    </w:rPr>
  </w:style>
  <w:style w:type="character" w:customStyle="1" w:styleId="WW8Num3z1">
    <w:name w:val="WW8Num3z1"/>
    <w:rsid w:val="005176E3"/>
    <w:rPr>
      <w:rFonts w:ascii="Courier New" w:hAnsi="Courier New" w:cs="Courier New"/>
    </w:rPr>
  </w:style>
  <w:style w:type="character" w:customStyle="1" w:styleId="WW8Num3z2">
    <w:name w:val="WW8Num3z2"/>
    <w:rsid w:val="005176E3"/>
    <w:rPr>
      <w:rFonts w:ascii="Wingdings" w:hAnsi="Wingdings"/>
    </w:rPr>
  </w:style>
  <w:style w:type="character" w:customStyle="1" w:styleId="WW8Num3z3">
    <w:name w:val="WW8Num3z3"/>
    <w:rsid w:val="005176E3"/>
    <w:rPr>
      <w:rFonts w:ascii="Symbol" w:hAnsi="Symbol"/>
    </w:rPr>
  </w:style>
  <w:style w:type="character" w:customStyle="1" w:styleId="WW8Num5z0">
    <w:name w:val="WW8Num5z0"/>
    <w:rsid w:val="005176E3"/>
    <w:rPr>
      <w:rFonts w:ascii="VNI-Avo" w:eastAsia="Times New Roman" w:hAnsi="VNI-Avo" w:cs="Times New Roman"/>
    </w:rPr>
  </w:style>
  <w:style w:type="character" w:customStyle="1" w:styleId="Bodytext0">
    <w:name w:val="Body text_"/>
    <w:rsid w:val="005176E3"/>
    <w:rPr>
      <w:rFonts w:cs="Times New Roman"/>
      <w:sz w:val="27"/>
      <w:szCs w:val="27"/>
      <w:shd w:val="clear" w:color="auto" w:fill="FFFFFF"/>
    </w:rPr>
  </w:style>
  <w:style w:type="character" w:customStyle="1" w:styleId="Bodytext15pt">
    <w:name w:val="Body text + 15 pt"/>
    <w:rsid w:val="005176E3"/>
    <w:rPr>
      <w:rFonts w:cs="Times New Roman"/>
      <w:sz w:val="30"/>
      <w:szCs w:val="30"/>
      <w:shd w:val="clear" w:color="auto" w:fill="FFFFFF"/>
    </w:rPr>
  </w:style>
  <w:style w:type="character" w:customStyle="1" w:styleId="Heading31">
    <w:name w:val="Heading #3_"/>
    <w:rsid w:val="005176E3"/>
    <w:rPr>
      <w:rFonts w:cs="Times New Roman"/>
      <w:sz w:val="30"/>
      <w:szCs w:val="30"/>
      <w:shd w:val="clear" w:color="auto" w:fill="FFFFFF"/>
    </w:rPr>
  </w:style>
  <w:style w:type="character" w:customStyle="1" w:styleId="Tablecaption2NotBold">
    <w:name w:val="Table caption (2) + Not Bold"/>
    <w:rsid w:val="005176E3"/>
    <w:rPr>
      <w:rFonts w:ascii="Times New Roman" w:hAnsi="Times New Roman" w:cs="Times New Roman"/>
      <w:i/>
      <w:iCs/>
      <w:sz w:val="27"/>
      <w:szCs w:val="27"/>
      <w:u w:val="none"/>
    </w:rPr>
  </w:style>
  <w:style w:type="character" w:customStyle="1" w:styleId="Bodytext2NotBold">
    <w:name w:val="Body text (2) + Not Bold"/>
    <w:basedOn w:val="Bodytext2"/>
    <w:rsid w:val="005176E3"/>
    <w:rPr>
      <w:b/>
      <w:bCs/>
      <w:sz w:val="27"/>
      <w:szCs w:val="27"/>
      <w:shd w:val="clear" w:color="auto" w:fill="FFFFFF"/>
    </w:rPr>
  </w:style>
  <w:style w:type="character" w:customStyle="1" w:styleId="Heading40">
    <w:name w:val="Heading #4_"/>
    <w:rsid w:val="005176E3"/>
    <w:rPr>
      <w:b/>
      <w:bCs/>
      <w:sz w:val="27"/>
      <w:szCs w:val="27"/>
      <w:shd w:val="clear" w:color="auto" w:fill="FFFFFF"/>
    </w:rPr>
  </w:style>
  <w:style w:type="character" w:customStyle="1" w:styleId="BodytextBold">
    <w:name w:val="Body text + Bold"/>
    <w:rsid w:val="005176E3"/>
    <w:rPr>
      <w:rFonts w:ascii="Times New Roman" w:hAnsi="Times New Roman" w:cs="Times New Roman"/>
      <w:b/>
      <w:bCs/>
      <w:sz w:val="27"/>
      <w:szCs w:val="27"/>
      <w:u w:val="none"/>
      <w:shd w:val="clear" w:color="auto" w:fill="FFFFFF"/>
    </w:rPr>
  </w:style>
  <w:style w:type="character" w:customStyle="1" w:styleId="Bodytext13pt">
    <w:name w:val="Body text + 13 pt"/>
    <w:rsid w:val="005176E3"/>
    <w:rPr>
      <w:rFonts w:ascii="Times New Roman" w:hAnsi="Times New Roman" w:cs="Times New Roman"/>
      <w:sz w:val="26"/>
      <w:szCs w:val="26"/>
      <w:u w:val="none"/>
      <w:shd w:val="clear" w:color="auto" w:fill="FFFFFF"/>
    </w:rPr>
  </w:style>
  <w:style w:type="character" w:customStyle="1" w:styleId="BodytextBold8">
    <w:name w:val="Body text + Bold8"/>
    <w:rsid w:val="005176E3"/>
    <w:rPr>
      <w:rFonts w:ascii="Times New Roman" w:hAnsi="Times New Roman" w:cs="Times New Roman"/>
      <w:b/>
      <w:bCs/>
      <w:sz w:val="27"/>
      <w:szCs w:val="27"/>
      <w:u w:val="none"/>
      <w:shd w:val="clear" w:color="auto" w:fill="FFFFFF"/>
    </w:rPr>
  </w:style>
  <w:style w:type="character" w:customStyle="1" w:styleId="BodyText1">
    <w:name w:val="Body Text1"/>
    <w:rsid w:val="005176E3"/>
    <w:rPr>
      <w:rFonts w:ascii="Times New Roman" w:hAnsi="Times New Roman" w:cs="Times New Roman"/>
      <w:sz w:val="27"/>
      <w:szCs w:val="27"/>
      <w:u w:val="none"/>
      <w:shd w:val="clear" w:color="auto" w:fill="FFFFFF"/>
    </w:rPr>
  </w:style>
  <w:style w:type="character" w:customStyle="1" w:styleId="Bodytext5">
    <w:name w:val="Body text (5)_"/>
    <w:rsid w:val="005176E3"/>
    <w:rPr>
      <w:sz w:val="27"/>
      <w:szCs w:val="27"/>
      <w:shd w:val="clear" w:color="auto" w:fill="FFFFFF"/>
    </w:rPr>
  </w:style>
  <w:style w:type="character" w:customStyle="1" w:styleId="Bodytext2Italic">
    <w:name w:val="Body text (2) + Italic"/>
    <w:rsid w:val="005176E3"/>
    <w:rPr>
      <w:rFonts w:ascii="Times New Roman" w:hAnsi="Times New Roman" w:cs="Times New Roman"/>
      <w:b w:val="0"/>
      <w:bCs w:val="0"/>
      <w:i/>
      <w:iCs/>
      <w:sz w:val="27"/>
      <w:szCs w:val="27"/>
      <w:u w:val="none"/>
      <w:shd w:val="clear" w:color="auto" w:fill="FFFFFF"/>
    </w:rPr>
  </w:style>
  <w:style w:type="character" w:customStyle="1" w:styleId="Heading42">
    <w:name w:val="Heading #4 (2)_"/>
    <w:rsid w:val="005176E3"/>
    <w:rPr>
      <w:b/>
      <w:bCs/>
      <w:sz w:val="27"/>
      <w:szCs w:val="27"/>
      <w:shd w:val="clear" w:color="auto" w:fill="FFFFFF"/>
    </w:rPr>
  </w:style>
  <w:style w:type="character" w:customStyle="1" w:styleId="Bodytext7Spacing1pt">
    <w:name w:val="Body text (7) + Spacing 1 pt"/>
    <w:rsid w:val="005176E3"/>
    <w:rPr>
      <w:b/>
      <w:bCs/>
      <w:i/>
      <w:iCs/>
      <w:spacing w:val="30"/>
      <w:sz w:val="27"/>
      <w:szCs w:val="27"/>
      <w:shd w:val="clear" w:color="auto" w:fill="FFFFFF"/>
    </w:rPr>
  </w:style>
  <w:style w:type="character" w:customStyle="1" w:styleId="Bodytext9">
    <w:name w:val="Body text (9)_"/>
    <w:rsid w:val="005176E3"/>
    <w:rPr>
      <w:i/>
      <w:iCs/>
      <w:sz w:val="27"/>
      <w:szCs w:val="27"/>
      <w:shd w:val="clear" w:color="auto" w:fill="FFFFFF"/>
    </w:rPr>
  </w:style>
  <w:style w:type="character" w:customStyle="1" w:styleId="Bodytext9Bold">
    <w:name w:val="Body text (9) + Bold"/>
    <w:rsid w:val="005176E3"/>
    <w:rPr>
      <w:b/>
      <w:bCs/>
      <w:i/>
      <w:iCs/>
      <w:sz w:val="27"/>
      <w:szCs w:val="27"/>
      <w:shd w:val="clear" w:color="auto" w:fill="FFFFFF"/>
    </w:rPr>
  </w:style>
  <w:style w:type="character" w:customStyle="1" w:styleId="Bodytext9Bold2">
    <w:name w:val="Body text (9) + Bold2"/>
    <w:rsid w:val="005176E3"/>
    <w:rPr>
      <w:b/>
      <w:bCs/>
      <w:i/>
      <w:iCs/>
      <w:sz w:val="27"/>
      <w:szCs w:val="27"/>
      <w:shd w:val="clear" w:color="auto" w:fill="FFFFFF"/>
    </w:rPr>
  </w:style>
  <w:style w:type="character" w:customStyle="1" w:styleId="Bodytext7NotBold2">
    <w:name w:val="Body text (7) + Not Bold2"/>
    <w:rsid w:val="005176E3"/>
    <w:rPr>
      <w:rFonts w:ascii="Times New Roman" w:hAnsi="Times New Roman" w:cs="Times New Roman"/>
      <w:b/>
      <w:bCs/>
      <w:i w:val="0"/>
      <w:iCs w:val="0"/>
      <w:sz w:val="27"/>
      <w:szCs w:val="27"/>
      <w:u w:val="none"/>
      <w:shd w:val="clear" w:color="auto" w:fill="FFFFFF"/>
    </w:rPr>
  </w:style>
  <w:style w:type="character" w:customStyle="1" w:styleId="BodytextSpacing2pt">
    <w:name w:val="Body text + Spacing 2 pt"/>
    <w:rsid w:val="005176E3"/>
    <w:rPr>
      <w:rFonts w:ascii="Times New Roman" w:hAnsi="Times New Roman" w:cs="Times New Roman"/>
      <w:spacing w:val="40"/>
      <w:sz w:val="27"/>
      <w:szCs w:val="27"/>
      <w:u w:val="none"/>
      <w:shd w:val="clear" w:color="auto" w:fill="FFFFFF"/>
    </w:rPr>
  </w:style>
  <w:style w:type="character" w:customStyle="1" w:styleId="BodytextBold7">
    <w:name w:val="Body text + Bold7"/>
    <w:rsid w:val="005176E3"/>
    <w:rPr>
      <w:rFonts w:ascii="Times New Roman" w:hAnsi="Times New Roman" w:cs="Times New Roman"/>
      <w:b/>
      <w:bCs/>
      <w:i/>
      <w:iCs/>
      <w:sz w:val="27"/>
      <w:szCs w:val="27"/>
      <w:u w:val="single"/>
      <w:shd w:val="clear" w:color="auto" w:fill="FFFFFF"/>
    </w:rPr>
  </w:style>
  <w:style w:type="character" w:customStyle="1" w:styleId="BodytextBold6">
    <w:name w:val="Body text + Bold6"/>
    <w:rsid w:val="005176E3"/>
    <w:rPr>
      <w:rFonts w:ascii="Times New Roman" w:hAnsi="Times New Roman" w:cs="Times New Roman"/>
      <w:b/>
      <w:bCs/>
      <w:i/>
      <w:iCs/>
      <w:sz w:val="27"/>
      <w:szCs w:val="27"/>
      <w:u w:val="none"/>
      <w:shd w:val="clear" w:color="auto" w:fill="FFFFFF"/>
    </w:rPr>
  </w:style>
  <w:style w:type="character" w:customStyle="1" w:styleId="Bodytext70">
    <w:name w:val="Body text (7)"/>
    <w:rsid w:val="005176E3"/>
    <w:rPr>
      <w:rFonts w:ascii="Times New Roman" w:hAnsi="Times New Roman" w:cs="Times New Roman"/>
      <w:b w:val="0"/>
      <w:bCs w:val="0"/>
      <w:i w:val="0"/>
      <w:iCs w:val="0"/>
      <w:sz w:val="27"/>
      <w:szCs w:val="27"/>
      <w:u w:val="single"/>
      <w:shd w:val="clear" w:color="auto" w:fill="FFFFFF"/>
    </w:rPr>
  </w:style>
  <w:style w:type="character" w:styleId="CommentReference">
    <w:name w:val="annotation reference"/>
    <w:rsid w:val="005176E3"/>
    <w:rPr>
      <w:sz w:val="16"/>
      <w:szCs w:val="16"/>
    </w:rPr>
  </w:style>
  <w:style w:type="character" w:customStyle="1" w:styleId="CharChar2">
    <w:name w:val="Char Char2"/>
    <w:basedOn w:val="DefaultParagraphFont"/>
    <w:rsid w:val="005176E3"/>
  </w:style>
  <w:style w:type="character" w:customStyle="1" w:styleId="CharChar1">
    <w:name w:val="Char Char1"/>
    <w:rsid w:val="005176E3"/>
    <w:rPr>
      <w:b/>
      <w:bCs/>
    </w:rPr>
  </w:style>
  <w:style w:type="character" w:customStyle="1" w:styleId="Bodytext8">
    <w:name w:val="Body text (8)_"/>
    <w:rsid w:val="005176E3"/>
    <w:rPr>
      <w:b/>
      <w:bCs/>
      <w:sz w:val="27"/>
      <w:szCs w:val="27"/>
      <w:shd w:val="clear" w:color="auto" w:fill="FFFFFF"/>
    </w:rPr>
  </w:style>
  <w:style w:type="character" w:customStyle="1" w:styleId="Bodytext2NotBold3">
    <w:name w:val="Body text (2) + Not Bold3"/>
    <w:rsid w:val="005176E3"/>
    <w:rPr>
      <w:rFonts w:ascii="Times New Roman" w:hAnsi="Times New Roman" w:cs="Times New Roman"/>
      <w:b/>
      <w:bCs/>
      <w:i/>
      <w:iCs/>
      <w:sz w:val="27"/>
      <w:szCs w:val="27"/>
      <w:u w:val="none"/>
      <w:shd w:val="clear" w:color="auto" w:fill="FFFFFF"/>
    </w:rPr>
  </w:style>
  <w:style w:type="character" w:customStyle="1" w:styleId="Heading4Italic">
    <w:name w:val="Heading #4 + Italic"/>
    <w:rsid w:val="005176E3"/>
    <w:rPr>
      <w:rFonts w:ascii="Times New Roman" w:hAnsi="Times New Roman" w:cs="Times New Roman"/>
      <w:b w:val="0"/>
      <w:bCs w:val="0"/>
      <w:i/>
      <w:iCs/>
      <w:sz w:val="27"/>
      <w:szCs w:val="27"/>
      <w:u w:val="none"/>
      <w:shd w:val="clear" w:color="auto" w:fill="FFFFFF"/>
    </w:rPr>
  </w:style>
  <w:style w:type="character" w:customStyle="1" w:styleId="Heading4NotBold1">
    <w:name w:val="Heading #4 + Not Bold1"/>
    <w:rsid w:val="005176E3"/>
    <w:rPr>
      <w:rFonts w:ascii="Times New Roman" w:hAnsi="Times New Roman" w:cs="Times New Roman"/>
      <w:b/>
      <w:bCs/>
      <w:sz w:val="27"/>
      <w:szCs w:val="27"/>
      <w:u w:val="none"/>
      <w:shd w:val="clear" w:color="auto" w:fill="FFFFFF"/>
    </w:rPr>
  </w:style>
  <w:style w:type="character" w:customStyle="1" w:styleId="Bodytext85pt">
    <w:name w:val="Body text + 8.5 pt"/>
    <w:rsid w:val="005176E3"/>
    <w:rPr>
      <w:rFonts w:ascii="Times New Roman" w:hAnsi="Times New Roman" w:cs="Times New Roman"/>
      <w:b/>
      <w:bCs/>
      <w:sz w:val="17"/>
      <w:szCs w:val="17"/>
      <w:u w:val="none"/>
      <w:shd w:val="clear" w:color="auto" w:fill="FFFFFF"/>
      <w:lang w:val="en-US"/>
    </w:rPr>
  </w:style>
  <w:style w:type="character" w:customStyle="1" w:styleId="BodytextItalic">
    <w:name w:val="Body text + Italic"/>
    <w:rsid w:val="005176E3"/>
    <w:rPr>
      <w:rFonts w:ascii="Times New Roman" w:hAnsi="Times New Roman" w:cs="Times New Roman"/>
      <w:i/>
      <w:iCs/>
      <w:sz w:val="27"/>
      <w:szCs w:val="27"/>
      <w:u w:val="none"/>
      <w:shd w:val="clear" w:color="auto" w:fill="FFFFFF"/>
    </w:rPr>
  </w:style>
  <w:style w:type="character" w:customStyle="1" w:styleId="Bodytext7NotBold">
    <w:name w:val="Body text (7) + Not Bold"/>
    <w:rsid w:val="005176E3"/>
    <w:rPr>
      <w:rFonts w:ascii="Times New Roman" w:hAnsi="Times New Roman" w:cs="Times New Roman"/>
      <w:b/>
      <w:bCs/>
      <w:i/>
      <w:iCs/>
      <w:sz w:val="27"/>
      <w:szCs w:val="27"/>
      <w:u w:val="none"/>
      <w:shd w:val="clear" w:color="auto" w:fill="FFFFFF"/>
    </w:rPr>
  </w:style>
  <w:style w:type="character" w:customStyle="1" w:styleId="Bodytext8NotBold">
    <w:name w:val="Body text (8) + Not Bold"/>
    <w:rsid w:val="005176E3"/>
    <w:rPr>
      <w:rFonts w:ascii="Times New Roman" w:hAnsi="Times New Roman" w:cs="Times New Roman"/>
      <w:b/>
      <w:bCs/>
      <w:i/>
      <w:iCs/>
      <w:sz w:val="27"/>
      <w:szCs w:val="27"/>
      <w:u w:val="none"/>
      <w:shd w:val="clear" w:color="auto" w:fill="FFFFFF"/>
    </w:rPr>
  </w:style>
  <w:style w:type="character" w:customStyle="1" w:styleId="Bodytext75pt">
    <w:name w:val="Body text + 7.5 pt"/>
    <w:rsid w:val="005176E3"/>
    <w:rPr>
      <w:rFonts w:ascii="Times New Roman" w:hAnsi="Times New Roman" w:cs="Times New Roman"/>
      <w:sz w:val="15"/>
      <w:szCs w:val="15"/>
      <w:u w:val="none"/>
      <w:shd w:val="clear" w:color="auto" w:fill="FFFFFF"/>
    </w:rPr>
  </w:style>
  <w:style w:type="character" w:customStyle="1" w:styleId="Bodytext10">
    <w:name w:val="Body text (10)_"/>
    <w:rsid w:val="005176E3"/>
    <w:rPr>
      <w:i/>
      <w:iCs/>
      <w:sz w:val="27"/>
      <w:szCs w:val="27"/>
      <w:shd w:val="clear" w:color="auto" w:fill="FFFFFF"/>
    </w:rPr>
  </w:style>
  <w:style w:type="character" w:customStyle="1" w:styleId="Bodytext102">
    <w:name w:val="Body text (10)2"/>
    <w:basedOn w:val="Bodytext10"/>
    <w:rsid w:val="005176E3"/>
    <w:rPr>
      <w:i/>
      <w:iCs/>
      <w:sz w:val="27"/>
      <w:szCs w:val="27"/>
      <w:shd w:val="clear" w:color="auto" w:fill="FFFFFF"/>
    </w:rPr>
  </w:style>
  <w:style w:type="character" w:customStyle="1" w:styleId="Bodytext12pt2">
    <w:name w:val="Body text + 12 pt2"/>
    <w:rsid w:val="005176E3"/>
    <w:rPr>
      <w:rFonts w:ascii="Times New Roman" w:hAnsi="Times New Roman" w:cs="Times New Roman"/>
      <w:b/>
      <w:bCs/>
      <w:sz w:val="24"/>
      <w:szCs w:val="24"/>
      <w:u w:val="none"/>
      <w:shd w:val="clear" w:color="auto" w:fill="FFFFFF"/>
    </w:rPr>
  </w:style>
  <w:style w:type="paragraph" w:customStyle="1" w:styleId="Heading">
    <w:name w:val="Heading"/>
    <w:basedOn w:val="Normal"/>
    <w:next w:val="BodyText"/>
    <w:rsid w:val="005176E3"/>
    <w:pPr>
      <w:keepNext/>
      <w:suppressAutoHyphens/>
      <w:spacing w:before="240" w:after="120" w:line="276" w:lineRule="auto"/>
    </w:pPr>
    <w:rPr>
      <w:rFonts w:ascii="Arial" w:eastAsia="SimSun" w:hAnsi="Arial" w:cs="Mangal"/>
      <w:kern w:val="1"/>
      <w:sz w:val="28"/>
      <w:szCs w:val="28"/>
      <w:lang w:eastAsia="ar-SA"/>
    </w:rPr>
  </w:style>
  <w:style w:type="paragraph" w:styleId="List">
    <w:name w:val="List"/>
    <w:basedOn w:val="BodyText"/>
    <w:rsid w:val="005176E3"/>
    <w:pPr>
      <w:widowControl/>
      <w:suppressAutoHyphens/>
      <w:spacing w:after="120"/>
    </w:pPr>
    <w:rPr>
      <w:rFonts w:cs="Mangal"/>
      <w:kern w:val="1"/>
      <w:sz w:val="28"/>
      <w:szCs w:val="28"/>
      <w:lang w:val="vi-VN" w:eastAsia="ar-SA"/>
    </w:rPr>
  </w:style>
  <w:style w:type="paragraph" w:styleId="Caption">
    <w:name w:val="caption"/>
    <w:basedOn w:val="Normal"/>
    <w:qFormat/>
    <w:rsid w:val="005176E3"/>
    <w:pPr>
      <w:suppressAutoHyphens/>
      <w:spacing w:after="0" w:line="240" w:lineRule="auto"/>
      <w:ind w:left="-545"/>
      <w:jc w:val="center"/>
    </w:pPr>
    <w:rPr>
      <w:rFonts w:ascii="VNI-Times" w:eastAsia="Times New Roman" w:hAnsi="VNI-Times" w:cs="Times New Roman"/>
      <w:b/>
      <w:kern w:val="1"/>
      <w:sz w:val="28"/>
      <w:szCs w:val="20"/>
      <w:lang w:eastAsia="ar-SA"/>
    </w:rPr>
  </w:style>
  <w:style w:type="paragraph" w:customStyle="1" w:styleId="Index">
    <w:name w:val="Index"/>
    <w:basedOn w:val="Normal"/>
    <w:rsid w:val="005176E3"/>
    <w:pPr>
      <w:suppressLineNumbers/>
      <w:suppressAutoHyphens/>
      <w:spacing w:after="0" w:line="276" w:lineRule="auto"/>
    </w:pPr>
    <w:rPr>
      <w:rFonts w:ascii="Times New Roman" w:eastAsia="Calibri" w:hAnsi="Times New Roman" w:cs="Mangal"/>
      <w:kern w:val="1"/>
      <w:sz w:val="28"/>
      <w:lang w:eastAsia="ar-SA"/>
    </w:rPr>
  </w:style>
  <w:style w:type="paragraph" w:customStyle="1" w:styleId="Bodytext11">
    <w:name w:val="Body text1"/>
    <w:basedOn w:val="Normal"/>
    <w:rsid w:val="005176E3"/>
    <w:pPr>
      <w:widowControl w:val="0"/>
      <w:shd w:val="clear" w:color="auto" w:fill="FFFFFF"/>
      <w:suppressAutoHyphens/>
      <w:spacing w:after="0" w:line="317" w:lineRule="exact"/>
      <w:ind w:hanging="1840"/>
      <w:jc w:val="center"/>
    </w:pPr>
    <w:rPr>
      <w:rFonts w:ascii="Times New Roman" w:eastAsia="Calibri" w:hAnsi="Times New Roman" w:cs="Times New Roman"/>
      <w:kern w:val="1"/>
      <w:sz w:val="27"/>
      <w:szCs w:val="27"/>
      <w:lang w:val="x-none" w:eastAsia="ar-SA"/>
    </w:rPr>
  </w:style>
  <w:style w:type="paragraph" w:customStyle="1" w:styleId="Bodytext21">
    <w:name w:val="Body text (2)1"/>
    <w:basedOn w:val="Normal"/>
    <w:rsid w:val="005176E3"/>
    <w:pPr>
      <w:widowControl w:val="0"/>
      <w:shd w:val="clear" w:color="auto" w:fill="FFFFFF"/>
      <w:suppressAutoHyphens/>
      <w:spacing w:after="0" w:line="312" w:lineRule="exact"/>
      <w:ind w:hanging="1840"/>
      <w:jc w:val="both"/>
    </w:pPr>
    <w:rPr>
      <w:rFonts w:ascii="Times New Roman" w:eastAsia="Calibri" w:hAnsi="Times New Roman" w:cs="Times New Roman"/>
      <w:b/>
      <w:bCs/>
      <w:kern w:val="1"/>
      <w:sz w:val="27"/>
      <w:szCs w:val="27"/>
      <w:lang w:val="x-none" w:eastAsia="ar-SA"/>
    </w:rPr>
  </w:style>
  <w:style w:type="paragraph" w:customStyle="1" w:styleId="Heading41">
    <w:name w:val="Heading #4"/>
    <w:basedOn w:val="Normal"/>
    <w:rsid w:val="005176E3"/>
    <w:pPr>
      <w:widowControl w:val="0"/>
      <w:shd w:val="clear" w:color="auto" w:fill="FFFFFF"/>
      <w:suppressAutoHyphens/>
      <w:spacing w:after="0" w:line="322" w:lineRule="exact"/>
      <w:jc w:val="center"/>
    </w:pPr>
    <w:rPr>
      <w:rFonts w:ascii="Times New Roman" w:eastAsia="Calibri" w:hAnsi="Times New Roman" w:cs="Times New Roman"/>
      <w:b/>
      <w:bCs/>
      <w:kern w:val="1"/>
      <w:sz w:val="27"/>
      <w:szCs w:val="27"/>
      <w:lang w:val="x-none" w:eastAsia="ar-SA"/>
    </w:rPr>
  </w:style>
  <w:style w:type="paragraph" w:customStyle="1" w:styleId="Bodytext51">
    <w:name w:val="Body text (5)1"/>
    <w:basedOn w:val="Normal"/>
    <w:rsid w:val="005176E3"/>
    <w:pPr>
      <w:widowControl w:val="0"/>
      <w:shd w:val="clear" w:color="auto" w:fill="FFFFFF"/>
      <w:suppressAutoHyphens/>
      <w:spacing w:after="0" w:line="360" w:lineRule="exact"/>
    </w:pPr>
    <w:rPr>
      <w:rFonts w:ascii="Times New Roman" w:eastAsia="Calibri" w:hAnsi="Times New Roman" w:cs="Times New Roman"/>
      <w:kern w:val="1"/>
      <w:sz w:val="27"/>
      <w:szCs w:val="27"/>
      <w:lang w:val="x-none" w:eastAsia="ar-SA"/>
    </w:rPr>
  </w:style>
  <w:style w:type="paragraph" w:customStyle="1" w:styleId="Heading420">
    <w:name w:val="Heading #4 (2)"/>
    <w:basedOn w:val="Normal"/>
    <w:rsid w:val="005176E3"/>
    <w:pPr>
      <w:widowControl w:val="0"/>
      <w:shd w:val="clear" w:color="auto" w:fill="FFFFFF"/>
      <w:suppressAutoHyphens/>
      <w:spacing w:after="0" w:line="619" w:lineRule="exact"/>
      <w:jc w:val="center"/>
    </w:pPr>
    <w:rPr>
      <w:rFonts w:ascii="Times New Roman" w:eastAsia="Calibri" w:hAnsi="Times New Roman" w:cs="Times New Roman"/>
      <w:b/>
      <w:bCs/>
      <w:kern w:val="1"/>
      <w:sz w:val="27"/>
      <w:szCs w:val="27"/>
      <w:lang w:val="x-none" w:eastAsia="ar-SA"/>
    </w:rPr>
  </w:style>
  <w:style w:type="paragraph" w:customStyle="1" w:styleId="Bodytext90">
    <w:name w:val="Body text (9)"/>
    <w:basedOn w:val="Normal"/>
    <w:rsid w:val="005176E3"/>
    <w:pPr>
      <w:widowControl w:val="0"/>
      <w:shd w:val="clear" w:color="auto" w:fill="FFFFFF"/>
      <w:suppressAutoHyphens/>
      <w:spacing w:after="0" w:line="379" w:lineRule="exact"/>
      <w:ind w:hanging="720"/>
    </w:pPr>
    <w:rPr>
      <w:rFonts w:ascii="Times New Roman" w:eastAsia="Calibri" w:hAnsi="Times New Roman" w:cs="Times New Roman"/>
      <w:i/>
      <w:iCs/>
      <w:kern w:val="1"/>
      <w:sz w:val="27"/>
      <w:szCs w:val="27"/>
      <w:lang w:val="x-none" w:eastAsia="ar-SA"/>
    </w:rPr>
  </w:style>
  <w:style w:type="paragraph" w:styleId="CommentText">
    <w:name w:val="annotation text"/>
    <w:basedOn w:val="Normal"/>
    <w:link w:val="CommentTextChar"/>
    <w:rsid w:val="005176E3"/>
    <w:pPr>
      <w:suppressAutoHyphens/>
      <w:spacing w:after="0" w:line="276" w:lineRule="auto"/>
    </w:pPr>
    <w:rPr>
      <w:rFonts w:ascii="Times New Roman" w:eastAsia="Calibri" w:hAnsi="Times New Roman" w:cs="Times New Roman"/>
      <w:kern w:val="1"/>
      <w:sz w:val="20"/>
      <w:szCs w:val="20"/>
      <w:lang w:eastAsia="ar-SA"/>
    </w:rPr>
  </w:style>
  <w:style w:type="character" w:customStyle="1" w:styleId="CommentTextChar">
    <w:name w:val="Comment Text Char"/>
    <w:basedOn w:val="DefaultParagraphFont"/>
    <w:link w:val="CommentText"/>
    <w:rsid w:val="005176E3"/>
    <w:rPr>
      <w:rFonts w:ascii="Times New Roman" w:eastAsia="Calibri" w:hAnsi="Times New Roman" w:cs="Times New Roman"/>
      <w:kern w:val="1"/>
      <w:sz w:val="20"/>
      <w:szCs w:val="20"/>
      <w:lang w:eastAsia="ar-SA"/>
    </w:rPr>
  </w:style>
  <w:style w:type="paragraph" w:styleId="CommentSubject">
    <w:name w:val="annotation subject"/>
    <w:basedOn w:val="CommentText"/>
    <w:next w:val="CommentText"/>
    <w:link w:val="CommentSubjectChar"/>
    <w:rsid w:val="005176E3"/>
    <w:rPr>
      <w:b/>
      <w:bCs/>
      <w:lang w:val="x-none"/>
    </w:rPr>
  </w:style>
  <w:style w:type="character" w:customStyle="1" w:styleId="CommentSubjectChar">
    <w:name w:val="Comment Subject Char"/>
    <w:basedOn w:val="CommentTextChar"/>
    <w:link w:val="CommentSubject"/>
    <w:rsid w:val="005176E3"/>
    <w:rPr>
      <w:rFonts w:ascii="Times New Roman" w:eastAsia="Calibri" w:hAnsi="Times New Roman" w:cs="Times New Roman"/>
      <w:b/>
      <w:bCs/>
      <w:kern w:val="1"/>
      <w:sz w:val="20"/>
      <w:szCs w:val="20"/>
      <w:lang w:val="x-none" w:eastAsia="ar-SA"/>
    </w:rPr>
  </w:style>
  <w:style w:type="paragraph" w:customStyle="1" w:styleId="Bodytext81">
    <w:name w:val="Body text (8)1"/>
    <w:basedOn w:val="Normal"/>
    <w:rsid w:val="005176E3"/>
    <w:pPr>
      <w:widowControl w:val="0"/>
      <w:shd w:val="clear" w:color="auto" w:fill="FFFFFF"/>
      <w:suppressAutoHyphens/>
      <w:spacing w:before="300" w:after="0" w:line="379" w:lineRule="exact"/>
      <w:jc w:val="both"/>
    </w:pPr>
    <w:rPr>
      <w:rFonts w:ascii="Times New Roman" w:eastAsia="Calibri" w:hAnsi="Times New Roman" w:cs="Times New Roman"/>
      <w:b/>
      <w:bCs/>
      <w:kern w:val="1"/>
      <w:sz w:val="27"/>
      <w:szCs w:val="27"/>
      <w:lang w:val="x-none" w:eastAsia="ar-SA"/>
    </w:rPr>
  </w:style>
  <w:style w:type="paragraph" w:customStyle="1" w:styleId="Bodytext101">
    <w:name w:val="Body text (10)1"/>
    <w:basedOn w:val="Normal"/>
    <w:rsid w:val="005176E3"/>
    <w:pPr>
      <w:widowControl w:val="0"/>
      <w:shd w:val="clear" w:color="auto" w:fill="FFFFFF"/>
      <w:suppressAutoHyphens/>
      <w:spacing w:after="0" w:line="317" w:lineRule="exact"/>
      <w:ind w:hanging="1840"/>
    </w:pPr>
    <w:rPr>
      <w:rFonts w:ascii="Times New Roman" w:eastAsia="Calibri" w:hAnsi="Times New Roman" w:cs="Times New Roman"/>
      <w:i/>
      <w:iCs/>
      <w:kern w:val="1"/>
      <w:sz w:val="27"/>
      <w:szCs w:val="27"/>
      <w:lang w:val="x-none" w:eastAsia="ar-SA"/>
    </w:rPr>
  </w:style>
  <w:style w:type="paragraph" w:customStyle="1" w:styleId="Char0">
    <w:name w:val="Char"/>
    <w:basedOn w:val="Normal"/>
    <w:rsid w:val="005176E3"/>
    <w:pPr>
      <w:suppressAutoHyphens/>
      <w:spacing w:line="240" w:lineRule="exact"/>
    </w:pPr>
    <w:rPr>
      <w:rFonts w:ascii="Arial" w:eastAsia="Times New Roman" w:hAnsi="Arial" w:cs="Arial"/>
      <w:kern w:val="1"/>
      <w:sz w:val="24"/>
      <w:szCs w:val="24"/>
      <w:lang w:eastAsia="ar-SA"/>
    </w:rPr>
  </w:style>
  <w:style w:type="paragraph" w:styleId="BodyText20">
    <w:name w:val="Body Text 2"/>
    <w:basedOn w:val="Normal"/>
    <w:link w:val="BodyText2Char"/>
    <w:rsid w:val="005176E3"/>
    <w:pPr>
      <w:tabs>
        <w:tab w:val="left" w:pos="1755"/>
        <w:tab w:val="left" w:pos="2160"/>
        <w:tab w:val="left" w:pos="2880"/>
        <w:tab w:val="left" w:pos="3600"/>
        <w:tab w:val="left" w:pos="4320"/>
        <w:tab w:val="left" w:pos="5460"/>
      </w:tabs>
      <w:suppressAutoHyphens/>
      <w:spacing w:after="0" w:line="240" w:lineRule="auto"/>
    </w:pPr>
    <w:rPr>
      <w:rFonts w:ascii="VNI-Times" w:eastAsia="Times New Roman" w:hAnsi="VNI-Times" w:cs="Times New Roman"/>
      <w:kern w:val="1"/>
      <w:sz w:val="32"/>
      <w:szCs w:val="24"/>
      <w:lang w:val="x-none" w:eastAsia="ar-SA"/>
    </w:rPr>
  </w:style>
  <w:style w:type="character" w:customStyle="1" w:styleId="BodyText2Char">
    <w:name w:val="Body Text 2 Char"/>
    <w:basedOn w:val="DefaultParagraphFont"/>
    <w:link w:val="BodyText20"/>
    <w:rsid w:val="005176E3"/>
    <w:rPr>
      <w:rFonts w:ascii="VNI-Times" w:eastAsia="Times New Roman" w:hAnsi="VNI-Times" w:cs="Times New Roman"/>
      <w:kern w:val="1"/>
      <w:sz w:val="32"/>
      <w:szCs w:val="24"/>
      <w:lang w:val="x-none" w:eastAsia="ar-SA"/>
    </w:rPr>
  </w:style>
  <w:style w:type="paragraph" w:styleId="Subtitle">
    <w:name w:val="Subtitle"/>
    <w:basedOn w:val="Heading"/>
    <w:next w:val="BodyText"/>
    <w:link w:val="SubtitleChar"/>
    <w:qFormat/>
    <w:rsid w:val="005176E3"/>
    <w:pPr>
      <w:jc w:val="center"/>
    </w:pPr>
    <w:rPr>
      <w:i/>
      <w:iCs/>
    </w:rPr>
  </w:style>
  <w:style w:type="character" w:customStyle="1" w:styleId="SubtitleChar">
    <w:name w:val="Subtitle Char"/>
    <w:basedOn w:val="DefaultParagraphFont"/>
    <w:link w:val="Subtitle"/>
    <w:rsid w:val="005176E3"/>
    <w:rPr>
      <w:rFonts w:ascii="Arial" w:eastAsia="SimSun" w:hAnsi="Arial" w:cs="Mangal"/>
      <w:i/>
      <w:iCs/>
      <w:kern w:val="1"/>
      <w:sz w:val="28"/>
      <w:szCs w:val="28"/>
      <w:lang w:eastAsia="ar-SA"/>
    </w:rPr>
  </w:style>
  <w:style w:type="paragraph" w:customStyle="1" w:styleId="TableContents">
    <w:name w:val="Table Contents"/>
    <w:basedOn w:val="Normal"/>
    <w:rsid w:val="005176E3"/>
    <w:pPr>
      <w:suppressLineNumbers/>
      <w:suppressAutoHyphens/>
      <w:spacing w:after="0" w:line="276" w:lineRule="auto"/>
    </w:pPr>
    <w:rPr>
      <w:rFonts w:ascii="Times New Roman" w:eastAsia="Calibri" w:hAnsi="Times New Roman" w:cs="Times New Roman"/>
      <w:kern w:val="1"/>
      <w:sz w:val="28"/>
      <w:lang w:eastAsia="ar-SA"/>
    </w:rPr>
  </w:style>
  <w:style w:type="paragraph" w:customStyle="1" w:styleId="TableHeading">
    <w:name w:val="Table Heading"/>
    <w:basedOn w:val="TableContents"/>
    <w:rsid w:val="005176E3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5176E3"/>
    <w:pPr>
      <w:widowControl/>
      <w:suppressAutoHyphens/>
      <w:spacing w:after="120"/>
    </w:pPr>
    <w:rPr>
      <w:kern w:val="1"/>
      <w:sz w:val="28"/>
      <w:szCs w:val="28"/>
      <w:lang w:val="vi-VN" w:eastAsia="ar-SA"/>
    </w:rPr>
  </w:style>
  <w:style w:type="paragraph" w:customStyle="1" w:styleId="boy">
    <w:name w:val="boy"/>
    <w:basedOn w:val="Normal"/>
    <w:rsid w:val="005176E3"/>
    <w:pPr>
      <w:suppressAutoHyphens/>
      <w:spacing w:after="0" w:line="360" w:lineRule="auto"/>
      <w:jc w:val="both"/>
    </w:pPr>
    <w:rPr>
      <w:rFonts w:ascii="Times New Roman" w:eastAsia="Calibri" w:hAnsi="Times New Roman" w:cs="Times New Roman"/>
      <w:b/>
      <w:kern w:val="1"/>
      <w:sz w:val="28"/>
      <w:lang w:eastAsia="ar-SA"/>
    </w:rPr>
  </w:style>
  <w:style w:type="paragraph" w:customStyle="1" w:styleId="CharChar">
    <w:name w:val="Char Char"/>
    <w:basedOn w:val="Normal"/>
    <w:rsid w:val="005176E3"/>
    <w:pPr>
      <w:spacing w:after="0" w:line="240" w:lineRule="auto"/>
    </w:pPr>
    <w:rPr>
      <w:rFonts w:ascii=".VnArial" w:eastAsia=".VnTime" w:hAnsi=".VnArial" w:cs=".VnArial"/>
      <w:lang w:val="en-AU"/>
    </w:rPr>
  </w:style>
  <w:style w:type="character" w:customStyle="1" w:styleId="CharChar0">
    <w:name w:val="Char Char"/>
    <w:rsid w:val="005176E3"/>
    <w:rPr>
      <w:rFonts w:ascii="Tahoma" w:hAnsi="Tahoma" w:cs="Tahoma"/>
      <w:sz w:val="16"/>
      <w:szCs w:val="16"/>
    </w:rPr>
  </w:style>
  <w:style w:type="character" w:styleId="Hyperlink">
    <w:name w:val="Hyperlink"/>
    <w:unhideWhenUsed/>
    <w:rsid w:val="005176E3"/>
    <w:rPr>
      <w:color w:val="0000FF"/>
      <w:u w:val="single"/>
    </w:rPr>
  </w:style>
  <w:style w:type="paragraph" w:customStyle="1" w:styleId="ListParagraph1">
    <w:name w:val="List Paragraph1"/>
    <w:basedOn w:val="Normal"/>
    <w:uiPriority w:val="34"/>
    <w:qFormat/>
    <w:rsid w:val="005176E3"/>
    <w:pPr>
      <w:spacing w:after="0" w:line="360" w:lineRule="auto"/>
      <w:ind w:left="720"/>
      <w:contextualSpacing/>
    </w:pPr>
    <w:rPr>
      <w:rFonts w:ascii="Times New Roman" w:eastAsia="Times New Roman" w:hAnsi="Times New Roman" w:cs="Times New Roman"/>
      <w:sz w:val="28"/>
      <w:szCs w:val="28"/>
    </w:rPr>
  </w:style>
  <w:style w:type="paragraph" w:customStyle="1" w:styleId="Style4">
    <w:name w:val="_Style 4"/>
    <w:basedOn w:val="Normal"/>
    <w:rsid w:val="005176E3"/>
    <w:pPr>
      <w:spacing w:after="0" w:line="240" w:lineRule="auto"/>
    </w:pPr>
    <w:rPr>
      <w:rFonts w:ascii="Arial" w:eastAsia="Times New Roman" w:hAnsi="Arial" w:cs="Times New Roman"/>
      <w:szCs w:val="20"/>
      <w:lang w:val="en-AU"/>
    </w:rPr>
  </w:style>
  <w:style w:type="character" w:customStyle="1" w:styleId="Heading2Char">
    <w:name w:val="Heading 2 Char"/>
    <w:basedOn w:val="DefaultParagraphFont"/>
    <w:link w:val="Heading2"/>
    <w:rsid w:val="005176E3"/>
    <w:rPr>
      <w:rFonts w:ascii="Cambria" w:eastAsia="Times New Roman" w:hAnsi="Cambria" w:cs="Times New Roman"/>
      <w:b/>
      <w:bCs/>
      <w:i/>
      <w:iCs/>
      <w:sz w:val="28"/>
      <w:szCs w:val="28"/>
      <w:lang w:val="vi-VN" w:eastAsia="vi-VN"/>
    </w:rPr>
  </w:style>
  <w:style w:type="paragraph" w:customStyle="1" w:styleId="Normal0">
    <w:name w:val="Normal_0"/>
    <w:qFormat/>
    <w:rsid w:val="005176E3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01">
    <w:name w:val="fontstyle01"/>
    <w:rsid w:val="00293C3E"/>
    <w:rPr>
      <w:rFonts w:ascii="Times New Roman" w:hAnsi="Times New Roman" w:cs="Times New Roman"/>
      <w:color w:val="000000"/>
      <w:sz w:val="24"/>
      <w:szCs w:val="24"/>
    </w:rPr>
  </w:style>
  <w:style w:type="paragraph" w:customStyle="1" w:styleId="Normal1">
    <w:name w:val="Normal1"/>
    <w:uiPriority w:val="99"/>
    <w:rsid w:val="00293C3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6Char">
    <w:name w:val="Heading 6 Char"/>
    <w:basedOn w:val="DefaultParagraphFont"/>
    <w:link w:val="Heading6"/>
    <w:rsid w:val="00293C3E"/>
    <w:rPr>
      <w:rFonts w:ascii=".VnTimeH" w:eastAsia="Times New Roman" w:hAnsi=".VnTimeH" w:cs="Times New Roman"/>
      <w:b/>
      <w:w w:val="95"/>
      <w:sz w:val="38"/>
      <w:szCs w:val="20"/>
    </w:rPr>
  </w:style>
  <w:style w:type="character" w:customStyle="1" w:styleId="Heading7Char">
    <w:name w:val="Heading 7 Char"/>
    <w:basedOn w:val="DefaultParagraphFont"/>
    <w:link w:val="Heading7"/>
    <w:rsid w:val="00293C3E"/>
    <w:rPr>
      <w:rFonts w:ascii=".VnTime" w:eastAsia="Times New Roman" w:hAnsi=".VnTime" w:cs="Times New Roman"/>
      <w:b/>
      <w:w w:val="95"/>
      <w:sz w:val="28"/>
      <w:szCs w:val="28"/>
      <w:lang w:val="fr-FR"/>
    </w:rPr>
  </w:style>
  <w:style w:type="character" w:customStyle="1" w:styleId="Heading8Char">
    <w:name w:val="Heading 8 Char"/>
    <w:basedOn w:val="DefaultParagraphFont"/>
    <w:link w:val="Heading8"/>
    <w:rsid w:val="00293C3E"/>
    <w:rPr>
      <w:rFonts w:ascii=".VnArial NarrowH" w:eastAsia="Times New Roman" w:hAnsi=".VnArial NarrowH" w:cs="Times New Roman"/>
      <w:b/>
      <w:w w:val="95"/>
      <w:sz w:val="28"/>
      <w:szCs w:val="28"/>
    </w:rPr>
  </w:style>
  <w:style w:type="character" w:customStyle="1" w:styleId="Heading9Char">
    <w:name w:val="Heading 9 Char"/>
    <w:basedOn w:val="DefaultParagraphFont"/>
    <w:link w:val="Heading9"/>
    <w:rsid w:val="00293C3E"/>
    <w:rPr>
      <w:rFonts w:ascii=".VnArial NarrowH" w:eastAsia="Times New Roman" w:hAnsi=".VnArial NarrowH" w:cs="Times New Roman"/>
      <w:b/>
      <w:sz w:val="28"/>
      <w:szCs w:val="28"/>
      <w:lang w:val="fr-FR"/>
    </w:rPr>
  </w:style>
  <w:style w:type="paragraph" w:styleId="ListBullet2">
    <w:name w:val="List Bullet 2"/>
    <w:basedOn w:val="Normal"/>
    <w:autoRedefine/>
    <w:rsid w:val="00293C3E"/>
    <w:pPr>
      <w:numPr>
        <w:numId w:val="3"/>
      </w:num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paragraph" w:styleId="BodyText3">
    <w:name w:val="Body Text 3"/>
    <w:basedOn w:val="Normal"/>
    <w:link w:val="BodyText3Char"/>
    <w:rsid w:val="00293C3E"/>
    <w:pPr>
      <w:spacing w:after="120" w:line="240" w:lineRule="auto"/>
    </w:pPr>
    <w:rPr>
      <w:rFonts w:ascii=".VnTime" w:eastAsia="Times New Roman" w:hAnsi=".VnTime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293C3E"/>
    <w:rPr>
      <w:rFonts w:ascii=".VnTime" w:eastAsia="Times New Roman" w:hAnsi=".VnTime" w:cs="Times New Roman"/>
      <w:sz w:val="16"/>
      <w:szCs w:val="16"/>
    </w:rPr>
  </w:style>
  <w:style w:type="paragraph" w:customStyle="1" w:styleId="SignatureJobTitle">
    <w:name w:val="Signature Job Title"/>
    <w:basedOn w:val="Signature"/>
    <w:rsid w:val="00293C3E"/>
    <w:rPr>
      <w:rFonts w:ascii=".VnTime" w:hAnsi=".VnTime"/>
      <w:szCs w:val="20"/>
    </w:rPr>
  </w:style>
  <w:style w:type="paragraph" w:styleId="Signature">
    <w:name w:val="Signature"/>
    <w:basedOn w:val="Normal"/>
    <w:link w:val="SignatureChar"/>
    <w:rsid w:val="00293C3E"/>
    <w:pPr>
      <w:spacing w:after="0" w:line="240" w:lineRule="auto"/>
      <w:ind w:left="4320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SignatureChar">
    <w:name w:val="Signature Char"/>
    <w:basedOn w:val="DefaultParagraphFont"/>
    <w:link w:val="Signature"/>
    <w:rsid w:val="00293C3E"/>
    <w:rPr>
      <w:rFonts w:ascii="Times New Roman" w:eastAsia="Times New Roman" w:hAnsi="Times New Roman" w:cs="Times New Roman"/>
      <w:sz w:val="28"/>
      <w:szCs w:val="24"/>
    </w:rPr>
  </w:style>
  <w:style w:type="paragraph" w:customStyle="1" w:styleId="SignatureCompany">
    <w:name w:val="Signature Company"/>
    <w:basedOn w:val="Signature"/>
    <w:rsid w:val="00293C3E"/>
    <w:rPr>
      <w:rFonts w:ascii=".VnTime" w:hAnsi=".VnTime"/>
      <w:szCs w:val="20"/>
    </w:rPr>
  </w:style>
  <w:style w:type="paragraph" w:styleId="ListContinue2">
    <w:name w:val="List Continue 2"/>
    <w:basedOn w:val="Normal"/>
    <w:rsid w:val="00293C3E"/>
    <w:pPr>
      <w:spacing w:after="120" w:line="240" w:lineRule="auto"/>
      <w:ind w:left="720"/>
    </w:pPr>
    <w:rPr>
      <w:rFonts w:ascii=".VnTime" w:eastAsia="Times New Roman" w:hAnsi=".VnTime" w:cs="Times New Roman"/>
      <w:sz w:val="28"/>
      <w:szCs w:val="28"/>
    </w:rPr>
  </w:style>
  <w:style w:type="character" w:customStyle="1" w:styleId="CharChar15">
    <w:name w:val="Char Char15"/>
    <w:basedOn w:val="DefaultParagraphFont"/>
    <w:rsid w:val="00293C3E"/>
    <w:rPr>
      <w:rFonts w:ascii=".VnTime" w:hAnsi=".VnTime"/>
      <w:b/>
      <w:i/>
      <w:w w:val="95"/>
      <w:sz w:val="28"/>
      <w:lang w:val="en-US" w:eastAsia="en-US" w:bidi="ar-SA"/>
    </w:rPr>
  </w:style>
  <w:style w:type="character" w:customStyle="1" w:styleId="CharChar9">
    <w:name w:val="Char Char9"/>
    <w:basedOn w:val="DefaultParagraphFont"/>
    <w:rsid w:val="00293C3E"/>
    <w:rPr>
      <w:lang w:val="en-US" w:eastAsia="en-US" w:bidi="ar-SA"/>
    </w:rPr>
  </w:style>
  <w:style w:type="character" w:customStyle="1" w:styleId="CharChar5">
    <w:name w:val="Char Char5"/>
    <w:basedOn w:val="DefaultParagraphFont"/>
    <w:rsid w:val="00293C3E"/>
    <w:rPr>
      <w:rFonts w:ascii=".VnTime" w:hAnsi=".VnTime"/>
      <w:b/>
      <w:bCs/>
      <w:iCs/>
      <w:sz w:val="32"/>
      <w:szCs w:val="24"/>
      <w:lang w:val="en-US" w:eastAsia="en-US" w:bidi="ar-SA"/>
    </w:rPr>
  </w:style>
  <w:style w:type="paragraph" w:customStyle="1" w:styleId="Style8">
    <w:name w:val="_Style 8"/>
    <w:basedOn w:val="Normal"/>
    <w:semiHidden/>
    <w:qFormat/>
    <w:rsid w:val="00033B6C"/>
    <w:pPr>
      <w:spacing w:line="240" w:lineRule="exact"/>
    </w:pPr>
    <w:rPr>
      <w:rFonts w:ascii="Arial" w:eastAsia="SimSun" w:hAnsi="Arial" w:cs="Arial"/>
      <w:sz w:val="24"/>
      <w:szCs w:val="24"/>
    </w:rPr>
  </w:style>
  <w:style w:type="paragraph" w:customStyle="1" w:styleId="Style2">
    <w:name w:val="_Style 2"/>
    <w:basedOn w:val="Normal"/>
    <w:qFormat/>
    <w:rsid w:val="00033B6C"/>
    <w:pPr>
      <w:spacing w:after="0" w:line="240" w:lineRule="auto"/>
      <w:ind w:left="720"/>
    </w:pPr>
    <w:rPr>
      <w:rFonts w:ascii="Times New Roman" w:eastAsia="Times New Roman" w:hAnsi="Times New Roman" w:cs="Times New Roman"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0" w:qFormat="1"/>
    <w:lsdException w:name="annotation reference" w:uiPriority="0"/>
    <w:lsdException w:name="page number" w:uiPriority="0"/>
    <w:lsdException w:name="List" w:uiPriority="0"/>
    <w:lsdException w:name="List Bullet" w:uiPriority="0"/>
    <w:lsdException w:name="List Bullet 2" w:uiPriority="0"/>
    <w:lsdException w:name="Title" w:semiHidden="0" w:uiPriority="0" w:unhideWhenUsed="0" w:qFormat="1"/>
    <w:lsdException w:name="Signature" w:uiPriority="0"/>
    <w:lsdException w:name="Default Paragraph Font" w:uiPriority="1"/>
    <w:lsdException w:name="Body Text" w:uiPriority="0" w:qFormat="1"/>
    <w:lsdException w:name="Body Text Indent" w:uiPriority="0"/>
    <w:lsdException w:name="List Continue 2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3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463010"/>
    <w:pPr>
      <w:keepNext/>
      <w:spacing w:after="0" w:line="264" w:lineRule="auto"/>
      <w:jc w:val="center"/>
      <w:outlineLvl w:val="0"/>
    </w:pPr>
    <w:rPr>
      <w:rFonts w:ascii=".VnTimeH" w:eastAsia="Times New Roman" w:hAnsi=".VnTimeH" w:cs="Times New Roman"/>
      <w:b/>
      <w:sz w:val="24"/>
      <w:szCs w:val="20"/>
    </w:rPr>
  </w:style>
  <w:style w:type="paragraph" w:styleId="Heading2">
    <w:name w:val="heading 2"/>
    <w:basedOn w:val="Normal"/>
    <w:next w:val="Normal"/>
    <w:link w:val="Heading2Char"/>
    <w:qFormat/>
    <w:rsid w:val="005176E3"/>
    <w:pPr>
      <w:keepNext/>
      <w:spacing w:before="240" w:after="60" w:line="240" w:lineRule="auto"/>
      <w:outlineLvl w:val="1"/>
    </w:pPr>
    <w:rPr>
      <w:rFonts w:ascii="Cambria" w:eastAsia="Times New Roman" w:hAnsi="Cambria" w:cs="Times New Roman"/>
      <w:b/>
      <w:bCs/>
      <w:i/>
      <w:iCs/>
      <w:sz w:val="28"/>
      <w:szCs w:val="28"/>
      <w:lang w:val="vi-VN" w:eastAsia="vi-VN"/>
    </w:rPr>
  </w:style>
  <w:style w:type="paragraph" w:styleId="Heading3">
    <w:name w:val="heading 3"/>
    <w:basedOn w:val="Normal"/>
    <w:next w:val="Normal"/>
    <w:link w:val="Heading3Char"/>
    <w:unhideWhenUsed/>
    <w:qFormat/>
    <w:rsid w:val="00463010"/>
    <w:pPr>
      <w:keepNext/>
      <w:keepLines/>
      <w:spacing w:before="200" w:after="0" w:line="276" w:lineRule="auto"/>
      <w:outlineLvl w:val="2"/>
    </w:pPr>
    <w:rPr>
      <w:rFonts w:asciiTheme="majorHAnsi" w:eastAsiaTheme="majorEastAsia" w:hAnsiTheme="majorHAnsi" w:cstheme="majorBidi"/>
      <w:b/>
      <w:bCs/>
      <w:color w:val="4472C4" w:themeColor="accent1"/>
      <w:sz w:val="26"/>
    </w:rPr>
  </w:style>
  <w:style w:type="paragraph" w:styleId="Heading4">
    <w:name w:val="heading 4"/>
    <w:basedOn w:val="Normal"/>
    <w:next w:val="Normal"/>
    <w:link w:val="Heading4Char"/>
    <w:qFormat/>
    <w:rsid w:val="009F15D0"/>
    <w:pPr>
      <w:keepNext/>
      <w:spacing w:after="0" w:line="240" w:lineRule="auto"/>
      <w:jc w:val="center"/>
      <w:outlineLvl w:val="3"/>
    </w:pPr>
    <w:rPr>
      <w:rFonts w:ascii="VNI-Times" w:eastAsia="Times New Roman" w:hAnsi="VNI-Times" w:cs="Times New Roman"/>
      <w:b/>
      <w:bCs/>
      <w:sz w:val="32"/>
      <w:szCs w:val="24"/>
    </w:rPr>
  </w:style>
  <w:style w:type="paragraph" w:styleId="Heading5">
    <w:name w:val="heading 5"/>
    <w:basedOn w:val="Normal"/>
    <w:next w:val="Normal"/>
    <w:link w:val="Heading5Char"/>
    <w:qFormat/>
    <w:rsid w:val="00463010"/>
    <w:pPr>
      <w:spacing w:before="240" w:after="60" w:line="240" w:lineRule="auto"/>
      <w:outlineLvl w:val="4"/>
    </w:pPr>
    <w:rPr>
      <w:rFonts w:ascii=".VnTime" w:eastAsia="Times New Roman" w:hAnsi=".VnTime" w:cs="Times New Roman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293C3E"/>
    <w:pPr>
      <w:keepNext/>
      <w:spacing w:after="0" w:line="276" w:lineRule="auto"/>
      <w:jc w:val="center"/>
      <w:outlineLvl w:val="5"/>
    </w:pPr>
    <w:rPr>
      <w:rFonts w:ascii=".VnTimeH" w:eastAsia="Times New Roman" w:hAnsi=".VnTimeH" w:cs="Times New Roman"/>
      <w:b/>
      <w:w w:val="95"/>
      <w:sz w:val="38"/>
      <w:szCs w:val="20"/>
    </w:rPr>
  </w:style>
  <w:style w:type="paragraph" w:styleId="Heading7">
    <w:name w:val="heading 7"/>
    <w:basedOn w:val="Normal"/>
    <w:next w:val="Normal"/>
    <w:link w:val="Heading7Char"/>
    <w:qFormat/>
    <w:rsid w:val="00293C3E"/>
    <w:pPr>
      <w:keepNext/>
      <w:numPr>
        <w:numId w:val="4"/>
      </w:numPr>
      <w:spacing w:after="0" w:line="276" w:lineRule="auto"/>
      <w:jc w:val="both"/>
      <w:outlineLvl w:val="6"/>
    </w:pPr>
    <w:rPr>
      <w:rFonts w:ascii=".VnTime" w:eastAsia="Times New Roman" w:hAnsi=".VnTime" w:cs="Times New Roman"/>
      <w:b/>
      <w:w w:val="95"/>
      <w:sz w:val="28"/>
      <w:szCs w:val="28"/>
      <w:lang w:val="fr-FR"/>
    </w:rPr>
  </w:style>
  <w:style w:type="paragraph" w:styleId="Heading8">
    <w:name w:val="heading 8"/>
    <w:basedOn w:val="Normal"/>
    <w:next w:val="Normal"/>
    <w:link w:val="Heading8Char"/>
    <w:qFormat/>
    <w:rsid w:val="00293C3E"/>
    <w:pPr>
      <w:keepNext/>
      <w:spacing w:after="0" w:line="276" w:lineRule="auto"/>
      <w:outlineLvl w:val="7"/>
    </w:pPr>
    <w:rPr>
      <w:rFonts w:ascii=".VnArial NarrowH" w:eastAsia="Times New Roman" w:hAnsi=".VnArial NarrowH" w:cs="Times New Roman"/>
      <w:b/>
      <w:w w:val="95"/>
      <w:sz w:val="28"/>
      <w:szCs w:val="28"/>
    </w:rPr>
  </w:style>
  <w:style w:type="paragraph" w:styleId="Heading9">
    <w:name w:val="heading 9"/>
    <w:basedOn w:val="Normal"/>
    <w:next w:val="Normal"/>
    <w:link w:val="Heading9Char"/>
    <w:qFormat/>
    <w:rsid w:val="00293C3E"/>
    <w:pPr>
      <w:keepNext/>
      <w:spacing w:after="0" w:line="276" w:lineRule="auto"/>
      <w:jc w:val="center"/>
      <w:outlineLvl w:val="8"/>
    </w:pPr>
    <w:rPr>
      <w:rFonts w:ascii=".VnArial NarrowH" w:eastAsia="Times New Roman" w:hAnsi=".VnArial NarrowH" w:cs="Times New Roman"/>
      <w:b/>
      <w:sz w:val="28"/>
      <w:szCs w:val="28"/>
      <w:lang w:val="fr-F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356109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BB178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BB178D"/>
  </w:style>
  <w:style w:type="paragraph" w:styleId="Footer">
    <w:name w:val="footer"/>
    <w:basedOn w:val="Normal"/>
    <w:link w:val="FooterChar"/>
    <w:unhideWhenUsed/>
    <w:rsid w:val="00BB178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BB178D"/>
  </w:style>
  <w:style w:type="paragraph" w:customStyle="1" w:styleId="MTDisplayEquation">
    <w:name w:val="MTDisplayEquation"/>
    <w:basedOn w:val="Normal"/>
    <w:next w:val="Normal"/>
    <w:link w:val="MTDisplayEquationChar"/>
    <w:rsid w:val="0023616B"/>
    <w:pPr>
      <w:tabs>
        <w:tab w:val="center" w:pos="5600"/>
        <w:tab w:val="right" w:pos="10200"/>
      </w:tabs>
      <w:spacing w:after="0" w:line="312" w:lineRule="auto"/>
      <w:ind w:left="992"/>
      <w:jc w:val="both"/>
    </w:pPr>
    <w:rPr>
      <w:rFonts w:ascii="Times New Roman" w:hAnsi="Times New Roman" w:cs="Times New Roman"/>
      <w:sz w:val="24"/>
    </w:rPr>
  </w:style>
  <w:style w:type="character" w:customStyle="1" w:styleId="MTDisplayEquationChar">
    <w:name w:val="MTDisplayEquation Char"/>
    <w:basedOn w:val="DefaultParagraphFont"/>
    <w:link w:val="MTDisplayEquation"/>
    <w:rsid w:val="0023616B"/>
    <w:rPr>
      <w:rFonts w:ascii="Times New Roman" w:hAnsi="Times New Roman" w:cs="Times New Roman"/>
      <w:sz w:val="24"/>
    </w:rPr>
  </w:style>
  <w:style w:type="table" w:styleId="TableGrid">
    <w:name w:val="Table Grid"/>
    <w:basedOn w:val="TableNormal"/>
    <w:rsid w:val="002A3C4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nhideWhenUsed/>
    <w:rsid w:val="00C87E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7E8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463010"/>
    <w:rPr>
      <w:rFonts w:ascii=".VnTimeH" w:eastAsia="Times New Roman" w:hAnsi=".VnTimeH" w:cs="Times New Roman"/>
      <w:b/>
      <w:sz w:val="24"/>
      <w:szCs w:val="20"/>
    </w:rPr>
  </w:style>
  <w:style w:type="character" w:customStyle="1" w:styleId="Heading3Char">
    <w:name w:val="Heading 3 Char"/>
    <w:basedOn w:val="DefaultParagraphFont"/>
    <w:link w:val="Heading3"/>
    <w:rsid w:val="00463010"/>
    <w:rPr>
      <w:rFonts w:asciiTheme="majorHAnsi" w:eastAsiaTheme="majorEastAsia" w:hAnsiTheme="majorHAnsi" w:cstheme="majorBidi"/>
      <w:b/>
      <w:bCs/>
      <w:color w:val="4472C4" w:themeColor="accent1"/>
      <w:sz w:val="26"/>
    </w:rPr>
  </w:style>
  <w:style w:type="character" w:customStyle="1" w:styleId="Heading5Char">
    <w:name w:val="Heading 5 Char"/>
    <w:basedOn w:val="DefaultParagraphFont"/>
    <w:link w:val="Heading5"/>
    <w:rsid w:val="00463010"/>
    <w:rPr>
      <w:rFonts w:ascii=".VnTime" w:eastAsia="Times New Roman" w:hAnsi=".VnTime" w:cs="Times New Roman"/>
      <w:b/>
      <w:bCs/>
      <w:i/>
      <w:iCs/>
      <w:sz w:val="26"/>
      <w:szCs w:val="26"/>
    </w:rPr>
  </w:style>
  <w:style w:type="numbering" w:customStyle="1" w:styleId="NoList1">
    <w:name w:val="No List1"/>
    <w:next w:val="NoList"/>
    <w:semiHidden/>
    <w:unhideWhenUsed/>
    <w:rsid w:val="00463010"/>
  </w:style>
  <w:style w:type="paragraph" w:styleId="NormalWeb">
    <w:name w:val="Normal (Web)"/>
    <w:basedOn w:val="Normal"/>
    <w:unhideWhenUsed/>
    <w:rsid w:val="0046301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qFormat/>
    <w:rsid w:val="00463010"/>
    <w:rPr>
      <w:b/>
      <w:bCs/>
    </w:rPr>
  </w:style>
  <w:style w:type="character" w:customStyle="1" w:styleId="apple-converted-space">
    <w:name w:val="apple-converted-space"/>
    <w:basedOn w:val="DefaultParagraphFont"/>
    <w:rsid w:val="00463010"/>
  </w:style>
  <w:style w:type="numbering" w:customStyle="1" w:styleId="NoList2">
    <w:name w:val="No List2"/>
    <w:next w:val="NoList"/>
    <w:semiHidden/>
    <w:unhideWhenUsed/>
    <w:rsid w:val="00463010"/>
  </w:style>
  <w:style w:type="paragraph" w:styleId="BodyText">
    <w:name w:val="Body Text"/>
    <w:basedOn w:val="Normal"/>
    <w:link w:val="BodyTextChar"/>
    <w:qFormat/>
    <w:rsid w:val="00463010"/>
    <w:pPr>
      <w:widowControl w:val="0"/>
      <w:spacing w:after="0" w:line="240" w:lineRule="auto"/>
    </w:pPr>
    <w:rPr>
      <w:rFonts w:ascii="Times New Roman" w:eastAsia="Times New Roman" w:hAnsi="Times New Roman" w:cs="Times New Roman"/>
      <w:sz w:val="26"/>
      <w:szCs w:val="26"/>
    </w:rPr>
  </w:style>
  <w:style w:type="character" w:customStyle="1" w:styleId="BodyTextChar">
    <w:name w:val="Body Text Char"/>
    <w:basedOn w:val="DefaultParagraphFont"/>
    <w:link w:val="BodyText"/>
    <w:rsid w:val="00463010"/>
    <w:rPr>
      <w:rFonts w:ascii="Times New Roman" w:eastAsia="Times New Roman" w:hAnsi="Times New Roman" w:cs="Times New Roman"/>
      <w:sz w:val="26"/>
      <w:szCs w:val="26"/>
    </w:rPr>
  </w:style>
  <w:style w:type="paragraph" w:customStyle="1" w:styleId="TableParagraph">
    <w:name w:val="Table Paragraph"/>
    <w:basedOn w:val="Normal"/>
    <w:qFormat/>
    <w:rsid w:val="00463010"/>
    <w:pPr>
      <w:widowControl w:val="0"/>
      <w:spacing w:after="0" w:line="240" w:lineRule="auto"/>
      <w:jc w:val="center"/>
    </w:pPr>
    <w:rPr>
      <w:rFonts w:ascii="Times New Roman" w:eastAsia="Times New Roman" w:hAnsi="Times New Roman" w:cs="Times New Roman"/>
    </w:rPr>
  </w:style>
  <w:style w:type="paragraph" w:styleId="Title">
    <w:name w:val="Title"/>
    <w:basedOn w:val="Normal"/>
    <w:link w:val="TitleChar"/>
    <w:qFormat/>
    <w:rsid w:val="00463010"/>
    <w:pPr>
      <w:spacing w:after="0" w:line="240" w:lineRule="auto"/>
      <w:jc w:val="center"/>
    </w:pPr>
    <w:rPr>
      <w:rFonts w:ascii="VNI-Times" w:eastAsia="Times New Roman" w:hAnsi="VNI-Times" w:cs="Times New Roman"/>
      <w:b/>
      <w:bCs/>
      <w:sz w:val="32"/>
      <w:szCs w:val="24"/>
    </w:rPr>
  </w:style>
  <w:style w:type="character" w:customStyle="1" w:styleId="TitleChar">
    <w:name w:val="Title Char"/>
    <w:basedOn w:val="DefaultParagraphFont"/>
    <w:link w:val="Title"/>
    <w:rsid w:val="00463010"/>
    <w:rPr>
      <w:rFonts w:ascii="VNI-Times" w:eastAsia="Times New Roman" w:hAnsi="VNI-Times" w:cs="Times New Roman"/>
      <w:b/>
      <w:bCs/>
      <w:sz w:val="32"/>
      <w:szCs w:val="24"/>
    </w:rPr>
  </w:style>
  <w:style w:type="paragraph" w:styleId="BodyTextIndent3">
    <w:name w:val="Body Text Indent 3"/>
    <w:basedOn w:val="Normal"/>
    <w:link w:val="BodyTextIndent3Char"/>
    <w:unhideWhenUsed/>
    <w:rsid w:val="00463010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463010"/>
    <w:rPr>
      <w:rFonts w:ascii="Times New Roman" w:eastAsia="Times New Roman" w:hAnsi="Times New Roman" w:cs="Times New Roman"/>
      <w:sz w:val="16"/>
      <w:szCs w:val="16"/>
    </w:rPr>
  </w:style>
  <w:style w:type="paragraph" w:customStyle="1" w:styleId="DefaultParagraphFontParaCharCharCharCharChar">
    <w:name w:val="Default Paragraph Font Para Char Char Char Char Char"/>
    <w:autoRedefine/>
    <w:rsid w:val="00463010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CharCharCharCharCharCharChar">
    <w:name w:val="Char Char Char Char Char Char Char"/>
    <w:basedOn w:val="Normal"/>
    <w:autoRedefine/>
    <w:rsid w:val="00463010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Char">
    <w:name w:val="Char"/>
    <w:basedOn w:val="Normal"/>
    <w:rsid w:val="00463010"/>
    <w:pPr>
      <w:spacing w:after="0" w:line="240" w:lineRule="auto"/>
    </w:pPr>
    <w:rPr>
      <w:rFonts w:ascii="Arial" w:eastAsia="Times New Roman" w:hAnsi="Arial" w:cs="Arial"/>
      <w:lang w:val="en-AU"/>
    </w:rPr>
  </w:style>
  <w:style w:type="character" w:styleId="PageNumber">
    <w:name w:val="page number"/>
    <w:basedOn w:val="DefaultParagraphFont"/>
    <w:rsid w:val="00463010"/>
  </w:style>
  <w:style w:type="character" w:styleId="Emphasis">
    <w:name w:val="Emphasis"/>
    <w:qFormat/>
    <w:rsid w:val="00463010"/>
    <w:rPr>
      <w:i/>
      <w:iCs/>
    </w:rPr>
  </w:style>
  <w:style w:type="character" w:customStyle="1" w:styleId="BodyTextIndentChar">
    <w:name w:val="Body Text Indent Char"/>
    <w:basedOn w:val="DefaultParagraphFont"/>
    <w:link w:val="BodyTextIndent"/>
    <w:locked/>
    <w:rsid w:val="00463010"/>
    <w:rPr>
      <w:rFonts w:ascii=".VnTime" w:hAnsi=".VnTime"/>
      <w:sz w:val="28"/>
      <w:szCs w:val="24"/>
    </w:rPr>
  </w:style>
  <w:style w:type="paragraph" w:styleId="BodyTextIndent">
    <w:name w:val="Body Text Indent"/>
    <w:basedOn w:val="Normal"/>
    <w:link w:val="BodyTextIndentChar"/>
    <w:rsid w:val="00463010"/>
    <w:pPr>
      <w:spacing w:before="120" w:after="0" w:line="360" w:lineRule="exact"/>
      <w:ind w:firstLine="720"/>
      <w:jc w:val="both"/>
    </w:pPr>
    <w:rPr>
      <w:rFonts w:ascii=".VnTime" w:hAnsi=".VnTime"/>
      <w:sz w:val="28"/>
      <w:szCs w:val="24"/>
    </w:rPr>
  </w:style>
  <w:style w:type="character" w:customStyle="1" w:styleId="BodyTextIndentChar1">
    <w:name w:val="Body Text Indent Char1"/>
    <w:basedOn w:val="DefaultParagraphFont"/>
    <w:rsid w:val="00463010"/>
  </w:style>
  <w:style w:type="paragraph" w:customStyle="1" w:styleId="msolistparagraph0">
    <w:name w:val="msolistparagraph"/>
    <w:basedOn w:val="Normal"/>
    <w:rsid w:val="00463010"/>
    <w:pPr>
      <w:spacing w:before="240" w:after="0" w:line="360" w:lineRule="auto"/>
      <w:ind w:left="720"/>
      <w:jc w:val="both"/>
    </w:pPr>
    <w:rPr>
      <w:rFonts w:ascii=".VnTime" w:eastAsia="Times New Roman" w:hAnsi=".VnTime" w:cs="Times New Roman"/>
      <w:sz w:val="24"/>
      <w:szCs w:val="24"/>
      <w:lang w:val="vi-VN" w:eastAsia="vi-VN"/>
    </w:rPr>
  </w:style>
  <w:style w:type="paragraph" w:customStyle="1" w:styleId="msolistparagraphcxsplast">
    <w:name w:val="msolistparagraphcxsplast"/>
    <w:basedOn w:val="Normal"/>
    <w:rsid w:val="0046301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styleId="PlaceholderText">
    <w:name w:val="Placeholder Text"/>
    <w:basedOn w:val="DefaultParagraphFont"/>
    <w:uiPriority w:val="99"/>
    <w:semiHidden/>
    <w:rsid w:val="00463010"/>
    <w:rPr>
      <w:color w:val="808080"/>
    </w:rPr>
  </w:style>
  <w:style w:type="paragraph" w:customStyle="1" w:styleId="mucI">
    <w:name w:val="muc I"/>
    <w:basedOn w:val="Normal"/>
    <w:link w:val="mucIChar"/>
    <w:rsid w:val="00DD5C30"/>
    <w:pPr>
      <w:spacing w:before="360" w:line="320" w:lineRule="atLeast"/>
      <w:jc w:val="both"/>
    </w:pPr>
    <w:rPr>
      <w:rFonts w:ascii=".VnArial NarrowH" w:eastAsia="Times New Roman" w:hAnsi=".VnArial NarrowH" w:cs="Times New Roman"/>
      <w:b/>
      <w:bCs/>
      <w:sz w:val="28"/>
      <w:szCs w:val="28"/>
      <w:lang w:val="pt-BR" w:eastAsia="zh-CN"/>
    </w:rPr>
  </w:style>
  <w:style w:type="character" w:customStyle="1" w:styleId="mucIChar">
    <w:name w:val="muc I Char"/>
    <w:link w:val="mucI"/>
    <w:rsid w:val="00DD5C30"/>
    <w:rPr>
      <w:rFonts w:ascii=".VnArial NarrowH" w:eastAsia="Times New Roman" w:hAnsi=".VnArial NarrowH" w:cs="Times New Roman"/>
      <w:b/>
      <w:bCs/>
      <w:sz w:val="28"/>
      <w:szCs w:val="28"/>
      <w:lang w:val="pt-BR" w:eastAsia="zh-CN"/>
    </w:rPr>
  </w:style>
  <w:style w:type="character" w:customStyle="1" w:styleId="FooterChar1">
    <w:name w:val="Footer Char1"/>
    <w:basedOn w:val="DefaultParagraphFont"/>
    <w:uiPriority w:val="99"/>
    <w:semiHidden/>
    <w:rsid w:val="00F76753"/>
    <w:rPr>
      <w:rFonts w:ascii="Times New Roman" w:eastAsia="Times New Roman" w:hAnsi="Times New Roman" w:cs="Times New Roman"/>
      <w:sz w:val="24"/>
      <w:szCs w:val="24"/>
    </w:rPr>
  </w:style>
  <w:style w:type="paragraph" w:styleId="NoSpacing">
    <w:name w:val="No Spacing"/>
    <w:qFormat/>
    <w:rsid w:val="00C1373F"/>
    <w:pPr>
      <w:spacing w:after="0" w:line="240" w:lineRule="auto"/>
    </w:pPr>
    <w:rPr>
      <w:rFonts w:ascii="Calibri" w:eastAsia="Calibri" w:hAnsi="Calibri" w:cs="Times New Roman"/>
      <w:lang w:val="vi-VN"/>
    </w:rPr>
  </w:style>
  <w:style w:type="character" w:customStyle="1" w:styleId="Heading4Char">
    <w:name w:val="Heading 4 Char"/>
    <w:basedOn w:val="DefaultParagraphFont"/>
    <w:link w:val="Heading4"/>
    <w:rsid w:val="009F15D0"/>
    <w:rPr>
      <w:rFonts w:ascii="VNI-Times" w:eastAsia="Times New Roman" w:hAnsi="VNI-Times" w:cs="Times New Roman"/>
      <w:b/>
      <w:bCs/>
      <w:sz w:val="32"/>
      <w:szCs w:val="24"/>
    </w:rPr>
  </w:style>
  <w:style w:type="character" w:customStyle="1" w:styleId="Bodytext6">
    <w:name w:val="Body text (6)_"/>
    <w:basedOn w:val="DefaultParagraphFont"/>
    <w:link w:val="Bodytext60"/>
    <w:uiPriority w:val="99"/>
    <w:rsid w:val="009F15D0"/>
    <w:rPr>
      <w:rFonts w:ascii="Palatino Linotype" w:hAnsi="Palatino Linotype" w:cs="Palatino Linotype"/>
      <w:b/>
      <w:bCs/>
      <w:shd w:val="clear" w:color="auto" w:fill="FFFFFF"/>
    </w:rPr>
  </w:style>
  <w:style w:type="character" w:customStyle="1" w:styleId="BalloonTextChar1">
    <w:name w:val="Balloon Text Char1"/>
    <w:basedOn w:val="DefaultParagraphFont"/>
    <w:semiHidden/>
    <w:rsid w:val="009F15D0"/>
    <w:rPr>
      <w:rFonts w:ascii="Tahoma" w:hAnsi="Tahoma" w:cs="Tahoma"/>
      <w:sz w:val="16"/>
      <w:szCs w:val="16"/>
    </w:rPr>
  </w:style>
  <w:style w:type="paragraph" w:customStyle="1" w:styleId="Bodytext60">
    <w:name w:val="Body text (6)"/>
    <w:basedOn w:val="Normal"/>
    <w:link w:val="Bodytext6"/>
    <w:uiPriority w:val="99"/>
    <w:rsid w:val="009F15D0"/>
    <w:pPr>
      <w:widowControl w:val="0"/>
      <w:shd w:val="clear" w:color="auto" w:fill="FFFFFF"/>
      <w:spacing w:after="0" w:line="240" w:lineRule="atLeast"/>
    </w:pPr>
    <w:rPr>
      <w:rFonts w:ascii="Palatino Linotype" w:hAnsi="Palatino Linotype" w:cs="Palatino Linotype"/>
      <w:b/>
      <w:bCs/>
    </w:rPr>
  </w:style>
  <w:style w:type="paragraph" w:styleId="ListBullet">
    <w:name w:val="List Bullet"/>
    <w:basedOn w:val="Normal"/>
    <w:unhideWhenUsed/>
    <w:rsid w:val="005176E3"/>
    <w:pPr>
      <w:numPr>
        <w:numId w:val="2"/>
      </w:num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eading30">
    <w:name w:val="Heading #3"/>
    <w:basedOn w:val="Normal"/>
    <w:rsid w:val="005176E3"/>
    <w:pPr>
      <w:widowControl w:val="0"/>
      <w:shd w:val="clear" w:color="auto" w:fill="FFFFFF"/>
      <w:suppressAutoHyphens/>
      <w:spacing w:before="300" w:after="0" w:line="427" w:lineRule="exact"/>
    </w:pPr>
    <w:rPr>
      <w:rFonts w:ascii="Times New Roman" w:eastAsia="Calibri" w:hAnsi="Times New Roman" w:cs="Times New Roman"/>
      <w:kern w:val="1"/>
      <w:sz w:val="30"/>
      <w:szCs w:val="30"/>
      <w:lang w:val="x-none" w:eastAsia="ar-SA"/>
    </w:rPr>
  </w:style>
  <w:style w:type="character" w:customStyle="1" w:styleId="Bodytext7">
    <w:name w:val="Body text (7)_"/>
    <w:rsid w:val="005176E3"/>
    <w:rPr>
      <w:b/>
      <w:bCs/>
      <w:i/>
      <w:iCs/>
      <w:sz w:val="27"/>
      <w:szCs w:val="27"/>
      <w:shd w:val="clear" w:color="auto" w:fill="FFFFFF"/>
    </w:rPr>
  </w:style>
  <w:style w:type="character" w:customStyle="1" w:styleId="Bodytext9Bold1">
    <w:name w:val="Body text (9) + Bold1"/>
    <w:rsid w:val="005176E3"/>
    <w:rPr>
      <w:rFonts w:ascii="Times New Roman" w:hAnsi="Times New Roman" w:cs="Times New Roman"/>
      <w:b/>
      <w:bCs/>
      <w:i/>
      <w:iCs/>
      <w:sz w:val="27"/>
      <w:szCs w:val="27"/>
      <w:u w:val="none"/>
      <w:shd w:val="clear" w:color="auto" w:fill="FFFFFF"/>
    </w:rPr>
  </w:style>
  <w:style w:type="paragraph" w:customStyle="1" w:styleId="Bodytext71">
    <w:name w:val="Body text (7)1"/>
    <w:basedOn w:val="Normal"/>
    <w:rsid w:val="005176E3"/>
    <w:pPr>
      <w:widowControl w:val="0"/>
      <w:shd w:val="clear" w:color="auto" w:fill="FFFFFF"/>
      <w:suppressAutoHyphens/>
      <w:spacing w:after="0" w:line="619" w:lineRule="exact"/>
      <w:ind w:hanging="720"/>
      <w:jc w:val="both"/>
    </w:pPr>
    <w:rPr>
      <w:rFonts w:ascii="Times New Roman" w:eastAsia="Calibri" w:hAnsi="Times New Roman" w:cs="Times New Roman"/>
      <w:b/>
      <w:bCs/>
      <w:i/>
      <w:iCs/>
      <w:kern w:val="1"/>
      <w:sz w:val="27"/>
      <w:szCs w:val="27"/>
      <w:lang w:val="x-none" w:eastAsia="ar-SA"/>
    </w:rPr>
  </w:style>
  <w:style w:type="character" w:customStyle="1" w:styleId="Bodytext2">
    <w:name w:val="Body text (2)_"/>
    <w:rsid w:val="005176E3"/>
    <w:rPr>
      <w:b/>
      <w:bCs/>
      <w:sz w:val="27"/>
      <w:szCs w:val="27"/>
      <w:shd w:val="clear" w:color="auto" w:fill="FFFFFF"/>
    </w:rPr>
  </w:style>
  <w:style w:type="character" w:customStyle="1" w:styleId="WW8Num2z0">
    <w:name w:val="WW8Num2z0"/>
    <w:rsid w:val="005176E3"/>
    <w:rPr>
      <w:rFonts w:ascii="Symbol" w:eastAsia="Times New Roman" w:hAnsi="Symbol" w:cs="Times New Roman"/>
    </w:rPr>
  </w:style>
  <w:style w:type="character" w:customStyle="1" w:styleId="WW8Num2z1">
    <w:name w:val="WW8Num2z1"/>
    <w:rsid w:val="005176E3"/>
    <w:rPr>
      <w:rFonts w:ascii="Courier New" w:hAnsi="Courier New" w:cs="Courier New"/>
    </w:rPr>
  </w:style>
  <w:style w:type="character" w:customStyle="1" w:styleId="WW8Num2z2">
    <w:name w:val="WW8Num2z2"/>
    <w:rsid w:val="005176E3"/>
    <w:rPr>
      <w:rFonts w:ascii="Wingdings" w:hAnsi="Wingdings"/>
    </w:rPr>
  </w:style>
  <w:style w:type="character" w:customStyle="1" w:styleId="WW8Num2z3">
    <w:name w:val="WW8Num2z3"/>
    <w:rsid w:val="005176E3"/>
    <w:rPr>
      <w:rFonts w:ascii="Symbol" w:hAnsi="Symbol"/>
    </w:rPr>
  </w:style>
  <w:style w:type="character" w:customStyle="1" w:styleId="WW8Num3z0">
    <w:name w:val="WW8Num3z0"/>
    <w:rsid w:val="005176E3"/>
    <w:rPr>
      <w:rFonts w:ascii="VNI-Times" w:eastAsia="Times New Roman" w:hAnsi="VNI-Times" w:cs="Times New Roman"/>
    </w:rPr>
  </w:style>
  <w:style w:type="character" w:customStyle="1" w:styleId="WW8Num3z1">
    <w:name w:val="WW8Num3z1"/>
    <w:rsid w:val="005176E3"/>
    <w:rPr>
      <w:rFonts w:ascii="Courier New" w:hAnsi="Courier New" w:cs="Courier New"/>
    </w:rPr>
  </w:style>
  <w:style w:type="character" w:customStyle="1" w:styleId="WW8Num3z2">
    <w:name w:val="WW8Num3z2"/>
    <w:rsid w:val="005176E3"/>
    <w:rPr>
      <w:rFonts w:ascii="Wingdings" w:hAnsi="Wingdings"/>
    </w:rPr>
  </w:style>
  <w:style w:type="character" w:customStyle="1" w:styleId="WW8Num3z3">
    <w:name w:val="WW8Num3z3"/>
    <w:rsid w:val="005176E3"/>
    <w:rPr>
      <w:rFonts w:ascii="Symbol" w:hAnsi="Symbol"/>
    </w:rPr>
  </w:style>
  <w:style w:type="character" w:customStyle="1" w:styleId="WW8Num5z0">
    <w:name w:val="WW8Num5z0"/>
    <w:rsid w:val="005176E3"/>
    <w:rPr>
      <w:rFonts w:ascii="VNI-Avo" w:eastAsia="Times New Roman" w:hAnsi="VNI-Avo" w:cs="Times New Roman"/>
    </w:rPr>
  </w:style>
  <w:style w:type="character" w:customStyle="1" w:styleId="Bodytext0">
    <w:name w:val="Body text_"/>
    <w:rsid w:val="005176E3"/>
    <w:rPr>
      <w:rFonts w:cs="Times New Roman"/>
      <w:sz w:val="27"/>
      <w:szCs w:val="27"/>
      <w:shd w:val="clear" w:color="auto" w:fill="FFFFFF"/>
    </w:rPr>
  </w:style>
  <w:style w:type="character" w:customStyle="1" w:styleId="Bodytext15pt">
    <w:name w:val="Body text + 15 pt"/>
    <w:rsid w:val="005176E3"/>
    <w:rPr>
      <w:rFonts w:cs="Times New Roman"/>
      <w:sz w:val="30"/>
      <w:szCs w:val="30"/>
      <w:shd w:val="clear" w:color="auto" w:fill="FFFFFF"/>
    </w:rPr>
  </w:style>
  <w:style w:type="character" w:customStyle="1" w:styleId="Heading31">
    <w:name w:val="Heading #3_"/>
    <w:rsid w:val="005176E3"/>
    <w:rPr>
      <w:rFonts w:cs="Times New Roman"/>
      <w:sz w:val="30"/>
      <w:szCs w:val="30"/>
      <w:shd w:val="clear" w:color="auto" w:fill="FFFFFF"/>
    </w:rPr>
  </w:style>
  <w:style w:type="character" w:customStyle="1" w:styleId="Tablecaption2NotBold">
    <w:name w:val="Table caption (2) + Not Bold"/>
    <w:rsid w:val="005176E3"/>
    <w:rPr>
      <w:rFonts w:ascii="Times New Roman" w:hAnsi="Times New Roman" w:cs="Times New Roman"/>
      <w:i/>
      <w:iCs/>
      <w:sz w:val="27"/>
      <w:szCs w:val="27"/>
      <w:u w:val="none"/>
    </w:rPr>
  </w:style>
  <w:style w:type="character" w:customStyle="1" w:styleId="Bodytext2NotBold">
    <w:name w:val="Body text (2) + Not Bold"/>
    <w:basedOn w:val="Bodytext2"/>
    <w:rsid w:val="005176E3"/>
    <w:rPr>
      <w:b/>
      <w:bCs/>
      <w:sz w:val="27"/>
      <w:szCs w:val="27"/>
      <w:shd w:val="clear" w:color="auto" w:fill="FFFFFF"/>
    </w:rPr>
  </w:style>
  <w:style w:type="character" w:customStyle="1" w:styleId="Heading40">
    <w:name w:val="Heading #4_"/>
    <w:rsid w:val="005176E3"/>
    <w:rPr>
      <w:b/>
      <w:bCs/>
      <w:sz w:val="27"/>
      <w:szCs w:val="27"/>
      <w:shd w:val="clear" w:color="auto" w:fill="FFFFFF"/>
    </w:rPr>
  </w:style>
  <w:style w:type="character" w:customStyle="1" w:styleId="BodytextBold">
    <w:name w:val="Body text + Bold"/>
    <w:rsid w:val="005176E3"/>
    <w:rPr>
      <w:rFonts w:ascii="Times New Roman" w:hAnsi="Times New Roman" w:cs="Times New Roman"/>
      <w:b/>
      <w:bCs/>
      <w:sz w:val="27"/>
      <w:szCs w:val="27"/>
      <w:u w:val="none"/>
      <w:shd w:val="clear" w:color="auto" w:fill="FFFFFF"/>
    </w:rPr>
  </w:style>
  <w:style w:type="character" w:customStyle="1" w:styleId="Bodytext13pt">
    <w:name w:val="Body text + 13 pt"/>
    <w:rsid w:val="005176E3"/>
    <w:rPr>
      <w:rFonts w:ascii="Times New Roman" w:hAnsi="Times New Roman" w:cs="Times New Roman"/>
      <w:sz w:val="26"/>
      <w:szCs w:val="26"/>
      <w:u w:val="none"/>
      <w:shd w:val="clear" w:color="auto" w:fill="FFFFFF"/>
    </w:rPr>
  </w:style>
  <w:style w:type="character" w:customStyle="1" w:styleId="BodytextBold8">
    <w:name w:val="Body text + Bold8"/>
    <w:rsid w:val="005176E3"/>
    <w:rPr>
      <w:rFonts w:ascii="Times New Roman" w:hAnsi="Times New Roman" w:cs="Times New Roman"/>
      <w:b/>
      <w:bCs/>
      <w:sz w:val="27"/>
      <w:szCs w:val="27"/>
      <w:u w:val="none"/>
      <w:shd w:val="clear" w:color="auto" w:fill="FFFFFF"/>
    </w:rPr>
  </w:style>
  <w:style w:type="character" w:customStyle="1" w:styleId="BodyText1">
    <w:name w:val="Body Text1"/>
    <w:rsid w:val="005176E3"/>
    <w:rPr>
      <w:rFonts w:ascii="Times New Roman" w:hAnsi="Times New Roman" w:cs="Times New Roman"/>
      <w:sz w:val="27"/>
      <w:szCs w:val="27"/>
      <w:u w:val="none"/>
      <w:shd w:val="clear" w:color="auto" w:fill="FFFFFF"/>
    </w:rPr>
  </w:style>
  <w:style w:type="character" w:customStyle="1" w:styleId="Bodytext5">
    <w:name w:val="Body text (5)_"/>
    <w:rsid w:val="005176E3"/>
    <w:rPr>
      <w:sz w:val="27"/>
      <w:szCs w:val="27"/>
      <w:shd w:val="clear" w:color="auto" w:fill="FFFFFF"/>
    </w:rPr>
  </w:style>
  <w:style w:type="character" w:customStyle="1" w:styleId="Bodytext2Italic">
    <w:name w:val="Body text (2) + Italic"/>
    <w:rsid w:val="005176E3"/>
    <w:rPr>
      <w:rFonts w:ascii="Times New Roman" w:hAnsi="Times New Roman" w:cs="Times New Roman"/>
      <w:b w:val="0"/>
      <w:bCs w:val="0"/>
      <w:i/>
      <w:iCs/>
      <w:sz w:val="27"/>
      <w:szCs w:val="27"/>
      <w:u w:val="none"/>
      <w:shd w:val="clear" w:color="auto" w:fill="FFFFFF"/>
    </w:rPr>
  </w:style>
  <w:style w:type="character" w:customStyle="1" w:styleId="Heading42">
    <w:name w:val="Heading #4 (2)_"/>
    <w:rsid w:val="005176E3"/>
    <w:rPr>
      <w:b/>
      <w:bCs/>
      <w:sz w:val="27"/>
      <w:szCs w:val="27"/>
      <w:shd w:val="clear" w:color="auto" w:fill="FFFFFF"/>
    </w:rPr>
  </w:style>
  <w:style w:type="character" w:customStyle="1" w:styleId="Bodytext7Spacing1pt">
    <w:name w:val="Body text (7) + Spacing 1 pt"/>
    <w:rsid w:val="005176E3"/>
    <w:rPr>
      <w:b/>
      <w:bCs/>
      <w:i/>
      <w:iCs/>
      <w:spacing w:val="30"/>
      <w:sz w:val="27"/>
      <w:szCs w:val="27"/>
      <w:shd w:val="clear" w:color="auto" w:fill="FFFFFF"/>
    </w:rPr>
  </w:style>
  <w:style w:type="character" w:customStyle="1" w:styleId="Bodytext9">
    <w:name w:val="Body text (9)_"/>
    <w:rsid w:val="005176E3"/>
    <w:rPr>
      <w:i/>
      <w:iCs/>
      <w:sz w:val="27"/>
      <w:szCs w:val="27"/>
      <w:shd w:val="clear" w:color="auto" w:fill="FFFFFF"/>
    </w:rPr>
  </w:style>
  <w:style w:type="character" w:customStyle="1" w:styleId="Bodytext9Bold">
    <w:name w:val="Body text (9) + Bold"/>
    <w:rsid w:val="005176E3"/>
    <w:rPr>
      <w:b/>
      <w:bCs/>
      <w:i/>
      <w:iCs/>
      <w:sz w:val="27"/>
      <w:szCs w:val="27"/>
      <w:shd w:val="clear" w:color="auto" w:fill="FFFFFF"/>
    </w:rPr>
  </w:style>
  <w:style w:type="character" w:customStyle="1" w:styleId="Bodytext9Bold2">
    <w:name w:val="Body text (9) + Bold2"/>
    <w:rsid w:val="005176E3"/>
    <w:rPr>
      <w:b/>
      <w:bCs/>
      <w:i/>
      <w:iCs/>
      <w:sz w:val="27"/>
      <w:szCs w:val="27"/>
      <w:shd w:val="clear" w:color="auto" w:fill="FFFFFF"/>
    </w:rPr>
  </w:style>
  <w:style w:type="character" w:customStyle="1" w:styleId="Bodytext7NotBold2">
    <w:name w:val="Body text (7) + Not Bold2"/>
    <w:rsid w:val="005176E3"/>
    <w:rPr>
      <w:rFonts w:ascii="Times New Roman" w:hAnsi="Times New Roman" w:cs="Times New Roman"/>
      <w:b/>
      <w:bCs/>
      <w:i w:val="0"/>
      <w:iCs w:val="0"/>
      <w:sz w:val="27"/>
      <w:szCs w:val="27"/>
      <w:u w:val="none"/>
      <w:shd w:val="clear" w:color="auto" w:fill="FFFFFF"/>
    </w:rPr>
  </w:style>
  <w:style w:type="character" w:customStyle="1" w:styleId="BodytextSpacing2pt">
    <w:name w:val="Body text + Spacing 2 pt"/>
    <w:rsid w:val="005176E3"/>
    <w:rPr>
      <w:rFonts w:ascii="Times New Roman" w:hAnsi="Times New Roman" w:cs="Times New Roman"/>
      <w:spacing w:val="40"/>
      <w:sz w:val="27"/>
      <w:szCs w:val="27"/>
      <w:u w:val="none"/>
      <w:shd w:val="clear" w:color="auto" w:fill="FFFFFF"/>
    </w:rPr>
  </w:style>
  <w:style w:type="character" w:customStyle="1" w:styleId="BodytextBold7">
    <w:name w:val="Body text + Bold7"/>
    <w:rsid w:val="005176E3"/>
    <w:rPr>
      <w:rFonts w:ascii="Times New Roman" w:hAnsi="Times New Roman" w:cs="Times New Roman"/>
      <w:b/>
      <w:bCs/>
      <w:i/>
      <w:iCs/>
      <w:sz w:val="27"/>
      <w:szCs w:val="27"/>
      <w:u w:val="single"/>
      <w:shd w:val="clear" w:color="auto" w:fill="FFFFFF"/>
    </w:rPr>
  </w:style>
  <w:style w:type="character" w:customStyle="1" w:styleId="BodytextBold6">
    <w:name w:val="Body text + Bold6"/>
    <w:rsid w:val="005176E3"/>
    <w:rPr>
      <w:rFonts w:ascii="Times New Roman" w:hAnsi="Times New Roman" w:cs="Times New Roman"/>
      <w:b/>
      <w:bCs/>
      <w:i/>
      <w:iCs/>
      <w:sz w:val="27"/>
      <w:szCs w:val="27"/>
      <w:u w:val="none"/>
      <w:shd w:val="clear" w:color="auto" w:fill="FFFFFF"/>
    </w:rPr>
  </w:style>
  <w:style w:type="character" w:customStyle="1" w:styleId="Bodytext70">
    <w:name w:val="Body text (7)"/>
    <w:rsid w:val="005176E3"/>
    <w:rPr>
      <w:rFonts w:ascii="Times New Roman" w:hAnsi="Times New Roman" w:cs="Times New Roman"/>
      <w:b w:val="0"/>
      <w:bCs w:val="0"/>
      <w:i w:val="0"/>
      <w:iCs w:val="0"/>
      <w:sz w:val="27"/>
      <w:szCs w:val="27"/>
      <w:u w:val="single"/>
      <w:shd w:val="clear" w:color="auto" w:fill="FFFFFF"/>
    </w:rPr>
  </w:style>
  <w:style w:type="character" w:styleId="CommentReference">
    <w:name w:val="annotation reference"/>
    <w:rsid w:val="005176E3"/>
    <w:rPr>
      <w:sz w:val="16"/>
      <w:szCs w:val="16"/>
    </w:rPr>
  </w:style>
  <w:style w:type="character" w:customStyle="1" w:styleId="CharChar2">
    <w:name w:val="Char Char2"/>
    <w:basedOn w:val="DefaultParagraphFont"/>
    <w:rsid w:val="005176E3"/>
  </w:style>
  <w:style w:type="character" w:customStyle="1" w:styleId="CharChar1">
    <w:name w:val="Char Char1"/>
    <w:rsid w:val="005176E3"/>
    <w:rPr>
      <w:b/>
      <w:bCs/>
    </w:rPr>
  </w:style>
  <w:style w:type="character" w:customStyle="1" w:styleId="Bodytext8">
    <w:name w:val="Body text (8)_"/>
    <w:rsid w:val="005176E3"/>
    <w:rPr>
      <w:b/>
      <w:bCs/>
      <w:sz w:val="27"/>
      <w:szCs w:val="27"/>
      <w:shd w:val="clear" w:color="auto" w:fill="FFFFFF"/>
    </w:rPr>
  </w:style>
  <w:style w:type="character" w:customStyle="1" w:styleId="Bodytext2NotBold3">
    <w:name w:val="Body text (2) + Not Bold3"/>
    <w:rsid w:val="005176E3"/>
    <w:rPr>
      <w:rFonts w:ascii="Times New Roman" w:hAnsi="Times New Roman" w:cs="Times New Roman"/>
      <w:b/>
      <w:bCs/>
      <w:i/>
      <w:iCs/>
      <w:sz w:val="27"/>
      <w:szCs w:val="27"/>
      <w:u w:val="none"/>
      <w:shd w:val="clear" w:color="auto" w:fill="FFFFFF"/>
    </w:rPr>
  </w:style>
  <w:style w:type="character" w:customStyle="1" w:styleId="Heading4Italic">
    <w:name w:val="Heading #4 + Italic"/>
    <w:rsid w:val="005176E3"/>
    <w:rPr>
      <w:rFonts w:ascii="Times New Roman" w:hAnsi="Times New Roman" w:cs="Times New Roman"/>
      <w:b w:val="0"/>
      <w:bCs w:val="0"/>
      <w:i/>
      <w:iCs/>
      <w:sz w:val="27"/>
      <w:szCs w:val="27"/>
      <w:u w:val="none"/>
      <w:shd w:val="clear" w:color="auto" w:fill="FFFFFF"/>
    </w:rPr>
  </w:style>
  <w:style w:type="character" w:customStyle="1" w:styleId="Heading4NotBold1">
    <w:name w:val="Heading #4 + Not Bold1"/>
    <w:rsid w:val="005176E3"/>
    <w:rPr>
      <w:rFonts w:ascii="Times New Roman" w:hAnsi="Times New Roman" w:cs="Times New Roman"/>
      <w:b/>
      <w:bCs/>
      <w:sz w:val="27"/>
      <w:szCs w:val="27"/>
      <w:u w:val="none"/>
      <w:shd w:val="clear" w:color="auto" w:fill="FFFFFF"/>
    </w:rPr>
  </w:style>
  <w:style w:type="character" w:customStyle="1" w:styleId="Bodytext85pt">
    <w:name w:val="Body text + 8.5 pt"/>
    <w:rsid w:val="005176E3"/>
    <w:rPr>
      <w:rFonts w:ascii="Times New Roman" w:hAnsi="Times New Roman" w:cs="Times New Roman"/>
      <w:b/>
      <w:bCs/>
      <w:sz w:val="17"/>
      <w:szCs w:val="17"/>
      <w:u w:val="none"/>
      <w:shd w:val="clear" w:color="auto" w:fill="FFFFFF"/>
      <w:lang w:val="en-US"/>
    </w:rPr>
  </w:style>
  <w:style w:type="character" w:customStyle="1" w:styleId="BodytextItalic">
    <w:name w:val="Body text + Italic"/>
    <w:rsid w:val="005176E3"/>
    <w:rPr>
      <w:rFonts w:ascii="Times New Roman" w:hAnsi="Times New Roman" w:cs="Times New Roman"/>
      <w:i/>
      <w:iCs/>
      <w:sz w:val="27"/>
      <w:szCs w:val="27"/>
      <w:u w:val="none"/>
      <w:shd w:val="clear" w:color="auto" w:fill="FFFFFF"/>
    </w:rPr>
  </w:style>
  <w:style w:type="character" w:customStyle="1" w:styleId="Bodytext7NotBold">
    <w:name w:val="Body text (7) + Not Bold"/>
    <w:rsid w:val="005176E3"/>
    <w:rPr>
      <w:rFonts w:ascii="Times New Roman" w:hAnsi="Times New Roman" w:cs="Times New Roman"/>
      <w:b/>
      <w:bCs/>
      <w:i/>
      <w:iCs/>
      <w:sz w:val="27"/>
      <w:szCs w:val="27"/>
      <w:u w:val="none"/>
      <w:shd w:val="clear" w:color="auto" w:fill="FFFFFF"/>
    </w:rPr>
  </w:style>
  <w:style w:type="character" w:customStyle="1" w:styleId="Bodytext8NotBold">
    <w:name w:val="Body text (8) + Not Bold"/>
    <w:rsid w:val="005176E3"/>
    <w:rPr>
      <w:rFonts w:ascii="Times New Roman" w:hAnsi="Times New Roman" w:cs="Times New Roman"/>
      <w:b/>
      <w:bCs/>
      <w:i/>
      <w:iCs/>
      <w:sz w:val="27"/>
      <w:szCs w:val="27"/>
      <w:u w:val="none"/>
      <w:shd w:val="clear" w:color="auto" w:fill="FFFFFF"/>
    </w:rPr>
  </w:style>
  <w:style w:type="character" w:customStyle="1" w:styleId="Bodytext75pt">
    <w:name w:val="Body text + 7.5 pt"/>
    <w:rsid w:val="005176E3"/>
    <w:rPr>
      <w:rFonts w:ascii="Times New Roman" w:hAnsi="Times New Roman" w:cs="Times New Roman"/>
      <w:sz w:val="15"/>
      <w:szCs w:val="15"/>
      <w:u w:val="none"/>
      <w:shd w:val="clear" w:color="auto" w:fill="FFFFFF"/>
    </w:rPr>
  </w:style>
  <w:style w:type="character" w:customStyle="1" w:styleId="Bodytext10">
    <w:name w:val="Body text (10)_"/>
    <w:rsid w:val="005176E3"/>
    <w:rPr>
      <w:i/>
      <w:iCs/>
      <w:sz w:val="27"/>
      <w:szCs w:val="27"/>
      <w:shd w:val="clear" w:color="auto" w:fill="FFFFFF"/>
    </w:rPr>
  </w:style>
  <w:style w:type="character" w:customStyle="1" w:styleId="Bodytext102">
    <w:name w:val="Body text (10)2"/>
    <w:basedOn w:val="Bodytext10"/>
    <w:rsid w:val="005176E3"/>
    <w:rPr>
      <w:i/>
      <w:iCs/>
      <w:sz w:val="27"/>
      <w:szCs w:val="27"/>
      <w:shd w:val="clear" w:color="auto" w:fill="FFFFFF"/>
    </w:rPr>
  </w:style>
  <w:style w:type="character" w:customStyle="1" w:styleId="Bodytext12pt2">
    <w:name w:val="Body text + 12 pt2"/>
    <w:rsid w:val="005176E3"/>
    <w:rPr>
      <w:rFonts w:ascii="Times New Roman" w:hAnsi="Times New Roman" w:cs="Times New Roman"/>
      <w:b/>
      <w:bCs/>
      <w:sz w:val="24"/>
      <w:szCs w:val="24"/>
      <w:u w:val="none"/>
      <w:shd w:val="clear" w:color="auto" w:fill="FFFFFF"/>
    </w:rPr>
  </w:style>
  <w:style w:type="paragraph" w:customStyle="1" w:styleId="Heading">
    <w:name w:val="Heading"/>
    <w:basedOn w:val="Normal"/>
    <w:next w:val="BodyText"/>
    <w:rsid w:val="005176E3"/>
    <w:pPr>
      <w:keepNext/>
      <w:suppressAutoHyphens/>
      <w:spacing w:before="240" w:after="120" w:line="276" w:lineRule="auto"/>
    </w:pPr>
    <w:rPr>
      <w:rFonts w:ascii="Arial" w:eastAsia="SimSun" w:hAnsi="Arial" w:cs="Mangal"/>
      <w:kern w:val="1"/>
      <w:sz w:val="28"/>
      <w:szCs w:val="28"/>
      <w:lang w:eastAsia="ar-SA"/>
    </w:rPr>
  </w:style>
  <w:style w:type="paragraph" w:styleId="List">
    <w:name w:val="List"/>
    <w:basedOn w:val="BodyText"/>
    <w:rsid w:val="005176E3"/>
    <w:pPr>
      <w:widowControl/>
      <w:suppressAutoHyphens/>
      <w:spacing w:after="120"/>
    </w:pPr>
    <w:rPr>
      <w:rFonts w:cs="Mangal"/>
      <w:kern w:val="1"/>
      <w:sz w:val="28"/>
      <w:szCs w:val="28"/>
      <w:lang w:val="vi-VN" w:eastAsia="ar-SA"/>
    </w:rPr>
  </w:style>
  <w:style w:type="paragraph" w:styleId="Caption">
    <w:name w:val="caption"/>
    <w:basedOn w:val="Normal"/>
    <w:qFormat/>
    <w:rsid w:val="005176E3"/>
    <w:pPr>
      <w:suppressAutoHyphens/>
      <w:spacing w:after="0" w:line="240" w:lineRule="auto"/>
      <w:ind w:left="-545"/>
      <w:jc w:val="center"/>
    </w:pPr>
    <w:rPr>
      <w:rFonts w:ascii="VNI-Times" w:eastAsia="Times New Roman" w:hAnsi="VNI-Times" w:cs="Times New Roman"/>
      <w:b/>
      <w:kern w:val="1"/>
      <w:sz w:val="28"/>
      <w:szCs w:val="20"/>
      <w:lang w:eastAsia="ar-SA"/>
    </w:rPr>
  </w:style>
  <w:style w:type="paragraph" w:customStyle="1" w:styleId="Index">
    <w:name w:val="Index"/>
    <w:basedOn w:val="Normal"/>
    <w:rsid w:val="005176E3"/>
    <w:pPr>
      <w:suppressLineNumbers/>
      <w:suppressAutoHyphens/>
      <w:spacing w:after="0" w:line="276" w:lineRule="auto"/>
    </w:pPr>
    <w:rPr>
      <w:rFonts w:ascii="Times New Roman" w:eastAsia="Calibri" w:hAnsi="Times New Roman" w:cs="Mangal"/>
      <w:kern w:val="1"/>
      <w:sz w:val="28"/>
      <w:lang w:eastAsia="ar-SA"/>
    </w:rPr>
  </w:style>
  <w:style w:type="paragraph" w:customStyle="1" w:styleId="Bodytext11">
    <w:name w:val="Body text1"/>
    <w:basedOn w:val="Normal"/>
    <w:rsid w:val="005176E3"/>
    <w:pPr>
      <w:widowControl w:val="0"/>
      <w:shd w:val="clear" w:color="auto" w:fill="FFFFFF"/>
      <w:suppressAutoHyphens/>
      <w:spacing w:after="0" w:line="317" w:lineRule="exact"/>
      <w:ind w:hanging="1840"/>
      <w:jc w:val="center"/>
    </w:pPr>
    <w:rPr>
      <w:rFonts w:ascii="Times New Roman" w:eastAsia="Calibri" w:hAnsi="Times New Roman" w:cs="Times New Roman"/>
      <w:kern w:val="1"/>
      <w:sz w:val="27"/>
      <w:szCs w:val="27"/>
      <w:lang w:val="x-none" w:eastAsia="ar-SA"/>
    </w:rPr>
  </w:style>
  <w:style w:type="paragraph" w:customStyle="1" w:styleId="Bodytext21">
    <w:name w:val="Body text (2)1"/>
    <w:basedOn w:val="Normal"/>
    <w:rsid w:val="005176E3"/>
    <w:pPr>
      <w:widowControl w:val="0"/>
      <w:shd w:val="clear" w:color="auto" w:fill="FFFFFF"/>
      <w:suppressAutoHyphens/>
      <w:spacing w:after="0" w:line="312" w:lineRule="exact"/>
      <w:ind w:hanging="1840"/>
      <w:jc w:val="both"/>
    </w:pPr>
    <w:rPr>
      <w:rFonts w:ascii="Times New Roman" w:eastAsia="Calibri" w:hAnsi="Times New Roman" w:cs="Times New Roman"/>
      <w:b/>
      <w:bCs/>
      <w:kern w:val="1"/>
      <w:sz w:val="27"/>
      <w:szCs w:val="27"/>
      <w:lang w:val="x-none" w:eastAsia="ar-SA"/>
    </w:rPr>
  </w:style>
  <w:style w:type="paragraph" w:customStyle="1" w:styleId="Heading41">
    <w:name w:val="Heading #4"/>
    <w:basedOn w:val="Normal"/>
    <w:rsid w:val="005176E3"/>
    <w:pPr>
      <w:widowControl w:val="0"/>
      <w:shd w:val="clear" w:color="auto" w:fill="FFFFFF"/>
      <w:suppressAutoHyphens/>
      <w:spacing w:after="0" w:line="322" w:lineRule="exact"/>
      <w:jc w:val="center"/>
    </w:pPr>
    <w:rPr>
      <w:rFonts w:ascii="Times New Roman" w:eastAsia="Calibri" w:hAnsi="Times New Roman" w:cs="Times New Roman"/>
      <w:b/>
      <w:bCs/>
      <w:kern w:val="1"/>
      <w:sz w:val="27"/>
      <w:szCs w:val="27"/>
      <w:lang w:val="x-none" w:eastAsia="ar-SA"/>
    </w:rPr>
  </w:style>
  <w:style w:type="paragraph" w:customStyle="1" w:styleId="Bodytext51">
    <w:name w:val="Body text (5)1"/>
    <w:basedOn w:val="Normal"/>
    <w:rsid w:val="005176E3"/>
    <w:pPr>
      <w:widowControl w:val="0"/>
      <w:shd w:val="clear" w:color="auto" w:fill="FFFFFF"/>
      <w:suppressAutoHyphens/>
      <w:spacing w:after="0" w:line="360" w:lineRule="exact"/>
    </w:pPr>
    <w:rPr>
      <w:rFonts w:ascii="Times New Roman" w:eastAsia="Calibri" w:hAnsi="Times New Roman" w:cs="Times New Roman"/>
      <w:kern w:val="1"/>
      <w:sz w:val="27"/>
      <w:szCs w:val="27"/>
      <w:lang w:val="x-none" w:eastAsia="ar-SA"/>
    </w:rPr>
  </w:style>
  <w:style w:type="paragraph" w:customStyle="1" w:styleId="Heading420">
    <w:name w:val="Heading #4 (2)"/>
    <w:basedOn w:val="Normal"/>
    <w:rsid w:val="005176E3"/>
    <w:pPr>
      <w:widowControl w:val="0"/>
      <w:shd w:val="clear" w:color="auto" w:fill="FFFFFF"/>
      <w:suppressAutoHyphens/>
      <w:spacing w:after="0" w:line="619" w:lineRule="exact"/>
      <w:jc w:val="center"/>
    </w:pPr>
    <w:rPr>
      <w:rFonts w:ascii="Times New Roman" w:eastAsia="Calibri" w:hAnsi="Times New Roman" w:cs="Times New Roman"/>
      <w:b/>
      <w:bCs/>
      <w:kern w:val="1"/>
      <w:sz w:val="27"/>
      <w:szCs w:val="27"/>
      <w:lang w:val="x-none" w:eastAsia="ar-SA"/>
    </w:rPr>
  </w:style>
  <w:style w:type="paragraph" w:customStyle="1" w:styleId="Bodytext90">
    <w:name w:val="Body text (9)"/>
    <w:basedOn w:val="Normal"/>
    <w:rsid w:val="005176E3"/>
    <w:pPr>
      <w:widowControl w:val="0"/>
      <w:shd w:val="clear" w:color="auto" w:fill="FFFFFF"/>
      <w:suppressAutoHyphens/>
      <w:spacing w:after="0" w:line="379" w:lineRule="exact"/>
      <w:ind w:hanging="720"/>
    </w:pPr>
    <w:rPr>
      <w:rFonts w:ascii="Times New Roman" w:eastAsia="Calibri" w:hAnsi="Times New Roman" w:cs="Times New Roman"/>
      <w:i/>
      <w:iCs/>
      <w:kern w:val="1"/>
      <w:sz w:val="27"/>
      <w:szCs w:val="27"/>
      <w:lang w:val="x-none" w:eastAsia="ar-SA"/>
    </w:rPr>
  </w:style>
  <w:style w:type="paragraph" w:styleId="CommentText">
    <w:name w:val="annotation text"/>
    <w:basedOn w:val="Normal"/>
    <w:link w:val="CommentTextChar"/>
    <w:rsid w:val="005176E3"/>
    <w:pPr>
      <w:suppressAutoHyphens/>
      <w:spacing w:after="0" w:line="276" w:lineRule="auto"/>
    </w:pPr>
    <w:rPr>
      <w:rFonts w:ascii="Times New Roman" w:eastAsia="Calibri" w:hAnsi="Times New Roman" w:cs="Times New Roman"/>
      <w:kern w:val="1"/>
      <w:sz w:val="20"/>
      <w:szCs w:val="20"/>
      <w:lang w:eastAsia="ar-SA"/>
    </w:rPr>
  </w:style>
  <w:style w:type="character" w:customStyle="1" w:styleId="CommentTextChar">
    <w:name w:val="Comment Text Char"/>
    <w:basedOn w:val="DefaultParagraphFont"/>
    <w:link w:val="CommentText"/>
    <w:rsid w:val="005176E3"/>
    <w:rPr>
      <w:rFonts w:ascii="Times New Roman" w:eastAsia="Calibri" w:hAnsi="Times New Roman" w:cs="Times New Roman"/>
      <w:kern w:val="1"/>
      <w:sz w:val="20"/>
      <w:szCs w:val="20"/>
      <w:lang w:eastAsia="ar-SA"/>
    </w:rPr>
  </w:style>
  <w:style w:type="paragraph" w:styleId="CommentSubject">
    <w:name w:val="annotation subject"/>
    <w:basedOn w:val="CommentText"/>
    <w:next w:val="CommentText"/>
    <w:link w:val="CommentSubjectChar"/>
    <w:rsid w:val="005176E3"/>
    <w:rPr>
      <w:b/>
      <w:bCs/>
      <w:lang w:val="x-none"/>
    </w:rPr>
  </w:style>
  <w:style w:type="character" w:customStyle="1" w:styleId="CommentSubjectChar">
    <w:name w:val="Comment Subject Char"/>
    <w:basedOn w:val="CommentTextChar"/>
    <w:link w:val="CommentSubject"/>
    <w:rsid w:val="005176E3"/>
    <w:rPr>
      <w:rFonts w:ascii="Times New Roman" w:eastAsia="Calibri" w:hAnsi="Times New Roman" w:cs="Times New Roman"/>
      <w:b/>
      <w:bCs/>
      <w:kern w:val="1"/>
      <w:sz w:val="20"/>
      <w:szCs w:val="20"/>
      <w:lang w:val="x-none" w:eastAsia="ar-SA"/>
    </w:rPr>
  </w:style>
  <w:style w:type="paragraph" w:customStyle="1" w:styleId="Bodytext81">
    <w:name w:val="Body text (8)1"/>
    <w:basedOn w:val="Normal"/>
    <w:rsid w:val="005176E3"/>
    <w:pPr>
      <w:widowControl w:val="0"/>
      <w:shd w:val="clear" w:color="auto" w:fill="FFFFFF"/>
      <w:suppressAutoHyphens/>
      <w:spacing w:before="300" w:after="0" w:line="379" w:lineRule="exact"/>
      <w:jc w:val="both"/>
    </w:pPr>
    <w:rPr>
      <w:rFonts w:ascii="Times New Roman" w:eastAsia="Calibri" w:hAnsi="Times New Roman" w:cs="Times New Roman"/>
      <w:b/>
      <w:bCs/>
      <w:kern w:val="1"/>
      <w:sz w:val="27"/>
      <w:szCs w:val="27"/>
      <w:lang w:val="x-none" w:eastAsia="ar-SA"/>
    </w:rPr>
  </w:style>
  <w:style w:type="paragraph" w:customStyle="1" w:styleId="Bodytext101">
    <w:name w:val="Body text (10)1"/>
    <w:basedOn w:val="Normal"/>
    <w:rsid w:val="005176E3"/>
    <w:pPr>
      <w:widowControl w:val="0"/>
      <w:shd w:val="clear" w:color="auto" w:fill="FFFFFF"/>
      <w:suppressAutoHyphens/>
      <w:spacing w:after="0" w:line="317" w:lineRule="exact"/>
      <w:ind w:hanging="1840"/>
    </w:pPr>
    <w:rPr>
      <w:rFonts w:ascii="Times New Roman" w:eastAsia="Calibri" w:hAnsi="Times New Roman" w:cs="Times New Roman"/>
      <w:i/>
      <w:iCs/>
      <w:kern w:val="1"/>
      <w:sz w:val="27"/>
      <w:szCs w:val="27"/>
      <w:lang w:val="x-none" w:eastAsia="ar-SA"/>
    </w:rPr>
  </w:style>
  <w:style w:type="paragraph" w:customStyle="1" w:styleId="Char0">
    <w:name w:val="Char"/>
    <w:basedOn w:val="Normal"/>
    <w:rsid w:val="005176E3"/>
    <w:pPr>
      <w:suppressAutoHyphens/>
      <w:spacing w:line="240" w:lineRule="exact"/>
    </w:pPr>
    <w:rPr>
      <w:rFonts w:ascii="Arial" w:eastAsia="Times New Roman" w:hAnsi="Arial" w:cs="Arial"/>
      <w:kern w:val="1"/>
      <w:sz w:val="24"/>
      <w:szCs w:val="24"/>
      <w:lang w:eastAsia="ar-SA"/>
    </w:rPr>
  </w:style>
  <w:style w:type="paragraph" w:styleId="BodyText20">
    <w:name w:val="Body Text 2"/>
    <w:basedOn w:val="Normal"/>
    <w:link w:val="BodyText2Char"/>
    <w:rsid w:val="005176E3"/>
    <w:pPr>
      <w:tabs>
        <w:tab w:val="left" w:pos="1755"/>
        <w:tab w:val="left" w:pos="2160"/>
        <w:tab w:val="left" w:pos="2880"/>
        <w:tab w:val="left" w:pos="3600"/>
        <w:tab w:val="left" w:pos="4320"/>
        <w:tab w:val="left" w:pos="5460"/>
      </w:tabs>
      <w:suppressAutoHyphens/>
      <w:spacing w:after="0" w:line="240" w:lineRule="auto"/>
    </w:pPr>
    <w:rPr>
      <w:rFonts w:ascii="VNI-Times" w:eastAsia="Times New Roman" w:hAnsi="VNI-Times" w:cs="Times New Roman"/>
      <w:kern w:val="1"/>
      <w:sz w:val="32"/>
      <w:szCs w:val="24"/>
      <w:lang w:val="x-none" w:eastAsia="ar-SA"/>
    </w:rPr>
  </w:style>
  <w:style w:type="character" w:customStyle="1" w:styleId="BodyText2Char">
    <w:name w:val="Body Text 2 Char"/>
    <w:basedOn w:val="DefaultParagraphFont"/>
    <w:link w:val="BodyText20"/>
    <w:rsid w:val="005176E3"/>
    <w:rPr>
      <w:rFonts w:ascii="VNI-Times" w:eastAsia="Times New Roman" w:hAnsi="VNI-Times" w:cs="Times New Roman"/>
      <w:kern w:val="1"/>
      <w:sz w:val="32"/>
      <w:szCs w:val="24"/>
      <w:lang w:val="x-none" w:eastAsia="ar-SA"/>
    </w:rPr>
  </w:style>
  <w:style w:type="paragraph" w:styleId="Subtitle">
    <w:name w:val="Subtitle"/>
    <w:basedOn w:val="Heading"/>
    <w:next w:val="BodyText"/>
    <w:link w:val="SubtitleChar"/>
    <w:qFormat/>
    <w:rsid w:val="005176E3"/>
    <w:pPr>
      <w:jc w:val="center"/>
    </w:pPr>
    <w:rPr>
      <w:i/>
      <w:iCs/>
    </w:rPr>
  </w:style>
  <w:style w:type="character" w:customStyle="1" w:styleId="SubtitleChar">
    <w:name w:val="Subtitle Char"/>
    <w:basedOn w:val="DefaultParagraphFont"/>
    <w:link w:val="Subtitle"/>
    <w:rsid w:val="005176E3"/>
    <w:rPr>
      <w:rFonts w:ascii="Arial" w:eastAsia="SimSun" w:hAnsi="Arial" w:cs="Mangal"/>
      <w:i/>
      <w:iCs/>
      <w:kern w:val="1"/>
      <w:sz w:val="28"/>
      <w:szCs w:val="28"/>
      <w:lang w:eastAsia="ar-SA"/>
    </w:rPr>
  </w:style>
  <w:style w:type="paragraph" w:customStyle="1" w:styleId="TableContents">
    <w:name w:val="Table Contents"/>
    <w:basedOn w:val="Normal"/>
    <w:rsid w:val="005176E3"/>
    <w:pPr>
      <w:suppressLineNumbers/>
      <w:suppressAutoHyphens/>
      <w:spacing w:after="0" w:line="276" w:lineRule="auto"/>
    </w:pPr>
    <w:rPr>
      <w:rFonts w:ascii="Times New Roman" w:eastAsia="Calibri" w:hAnsi="Times New Roman" w:cs="Times New Roman"/>
      <w:kern w:val="1"/>
      <w:sz w:val="28"/>
      <w:lang w:eastAsia="ar-SA"/>
    </w:rPr>
  </w:style>
  <w:style w:type="paragraph" w:customStyle="1" w:styleId="TableHeading">
    <w:name w:val="Table Heading"/>
    <w:basedOn w:val="TableContents"/>
    <w:rsid w:val="005176E3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5176E3"/>
    <w:pPr>
      <w:widowControl/>
      <w:suppressAutoHyphens/>
      <w:spacing w:after="120"/>
    </w:pPr>
    <w:rPr>
      <w:kern w:val="1"/>
      <w:sz w:val="28"/>
      <w:szCs w:val="28"/>
      <w:lang w:val="vi-VN" w:eastAsia="ar-SA"/>
    </w:rPr>
  </w:style>
  <w:style w:type="paragraph" w:customStyle="1" w:styleId="boy">
    <w:name w:val="boy"/>
    <w:basedOn w:val="Normal"/>
    <w:rsid w:val="005176E3"/>
    <w:pPr>
      <w:suppressAutoHyphens/>
      <w:spacing w:after="0" w:line="360" w:lineRule="auto"/>
      <w:jc w:val="both"/>
    </w:pPr>
    <w:rPr>
      <w:rFonts w:ascii="Times New Roman" w:eastAsia="Calibri" w:hAnsi="Times New Roman" w:cs="Times New Roman"/>
      <w:b/>
      <w:kern w:val="1"/>
      <w:sz w:val="28"/>
      <w:lang w:eastAsia="ar-SA"/>
    </w:rPr>
  </w:style>
  <w:style w:type="paragraph" w:customStyle="1" w:styleId="CharChar">
    <w:name w:val="Char Char"/>
    <w:basedOn w:val="Normal"/>
    <w:rsid w:val="005176E3"/>
    <w:pPr>
      <w:spacing w:after="0" w:line="240" w:lineRule="auto"/>
    </w:pPr>
    <w:rPr>
      <w:rFonts w:ascii=".VnArial" w:eastAsia=".VnTime" w:hAnsi=".VnArial" w:cs=".VnArial"/>
      <w:lang w:val="en-AU"/>
    </w:rPr>
  </w:style>
  <w:style w:type="character" w:customStyle="1" w:styleId="CharChar0">
    <w:name w:val="Char Char"/>
    <w:rsid w:val="005176E3"/>
    <w:rPr>
      <w:rFonts w:ascii="Tahoma" w:hAnsi="Tahoma" w:cs="Tahoma"/>
      <w:sz w:val="16"/>
      <w:szCs w:val="16"/>
    </w:rPr>
  </w:style>
  <w:style w:type="character" w:styleId="Hyperlink">
    <w:name w:val="Hyperlink"/>
    <w:unhideWhenUsed/>
    <w:rsid w:val="005176E3"/>
    <w:rPr>
      <w:color w:val="0000FF"/>
      <w:u w:val="single"/>
    </w:rPr>
  </w:style>
  <w:style w:type="paragraph" w:customStyle="1" w:styleId="ListParagraph1">
    <w:name w:val="List Paragraph1"/>
    <w:basedOn w:val="Normal"/>
    <w:uiPriority w:val="34"/>
    <w:qFormat/>
    <w:rsid w:val="005176E3"/>
    <w:pPr>
      <w:spacing w:after="0" w:line="360" w:lineRule="auto"/>
      <w:ind w:left="720"/>
      <w:contextualSpacing/>
    </w:pPr>
    <w:rPr>
      <w:rFonts w:ascii="Times New Roman" w:eastAsia="Times New Roman" w:hAnsi="Times New Roman" w:cs="Times New Roman"/>
      <w:sz w:val="28"/>
      <w:szCs w:val="28"/>
    </w:rPr>
  </w:style>
  <w:style w:type="paragraph" w:customStyle="1" w:styleId="Style4">
    <w:name w:val="_Style 4"/>
    <w:basedOn w:val="Normal"/>
    <w:rsid w:val="005176E3"/>
    <w:pPr>
      <w:spacing w:after="0" w:line="240" w:lineRule="auto"/>
    </w:pPr>
    <w:rPr>
      <w:rFonts w:ascii="Arial" w:eastAsia="Times New Roman" w:hAnsi="Arial" w:cs="Times New Roman"/>
      <w:szCs w:val="20"/>
      <w:lang w:val="en-AU"/>
    </w:rPr>
  </w:style>
  <w:style w:type="character" w:customStyle="1" w:styleId="Heading2Char">
    <w:name w:val="Heading 2 Char"/>
    <w:basedOn w:val="DefaultParagraphFont"/>
    <w:link w:val="Heading2"/>
    <w:rsid w:val="005176E3"/>
    <w:rPr>
      <w:rFonts w:ascii="Cambria" w:eastAsia="Times New Roman" w:hAnsi="Cambria" w:cs="Times New Roman"/>
      <w:b/>
      <w:bCs/>
      <w:i/>
      <w:iCs/>
      <w:sz w:val="28"/>
      <w:szCs w:val="28"/>
      <w:lang w:val="vi-VN" w:eastAsia="vi-VN"/>
    </w:rPr>
  </w:style>
  <w:style w:type="paragraph" w:customStyle="1" w:styleId="Normal0">
    <w:name w:val="Normal_0"/>
    <w:qFormat/>
    <w:rsid w:val="005176E3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01">
    <w:name w:val="fontstyle01"/>
    <w:rsid w:val="00293C3E"/>
    <w:rPr>
      <w:rFonts w:ascii="Times New Roman" w:hAnsi="Times New Roman" w:cs="Times New Roman"/>
      <w:color w:val="000000"/>
      <w:sz w:val="24"/>
      <w:szCs w:val="24"/>
    </w:rPr>
  </w:style>
  <w:style w:type="paragraph" w:customStyle="1" w:styleId="Normal1">
    <w:name w:val="Normal1"/>
    <w:uiPriority w:val="99"/>
    <w:rsid w:val="00293C3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6Char">
    <w:name w:val="Heading 6 Char"/>
    <w:basedOn w:val="DefaultParagraphFont"/>
    <w:link w:val="Heading6"/>
    <w:rsid w:val="00293C3E"/>
    <w:rPr>
      <w:rFonts w:ascii=".VnTimeH" w:eastAsia="Times New Roman" w:hAnsi=".VnTimeH" w:cs="Times New Roman"/>
      <w:b/>
      <w:w w:val="95"/>
      <w:sz w:val="38"/>
      <w:szCs w:val="20"/>
    </w:rPr>
  </w:style>
  <w:style w:type="character" w:customStyle="1" w:styleId="Heading7Char">
    <w:name w:val="Heading 7 Char"/>
    <w:basedOn w:val="DefaultParagraphFont"/>
    <w:link w:val="Heading7"/>
    <w:rsid w:val="00293C3E"/>
    <w:rPr>
      <w:rFonts w:ascii=".VnTime" w:eastAsia="Times New Roman" w:hAnsi=".VnTime" w:cs="Times New Roman"/>
      <w:b/>
      <w:w w:val="95"/>
      <w:sz w:val="28"/>
      <w:szCs w:val="28"/>
      <w:lang w:val="fr-FR"/>
    </w:rPr>
  </w:style>
  <w:style w:type="character" w:customStyle="1" w:styleId="Heading8Char">
    <w:name w:val="Heading 8 Char"/>
    <w:basedOn w:val="DefaultParagraphFont"/>
    <w:link w:val="Heading8"/>
    <w:rsid w:val="00293C3E"/>
    <w:rPr>
      <w:rFonts w:ascii=".VnArial NarrowH" w:eastAsia="Times New Roman" w:hAnsi=".VnArial NarrowH" w:cs="Times New Roman"/>
      <w:b/>
      <w:w w:val="95"/>
      <w:sz w:val="28"/>
      <w:szCs w:val="28"/>
    </w:rPr>
  </w:style>
  <w:style w:type="character" w:customStyle="1" w:styleId="Heading9Char">
    <w:name w:val="Heading 9 Char"/>
    <w:basedOn w:val="DefaultParagraphFont"/>
    <w:link w:val="Heading9"/>
    <w:rsid w:val="00293C3E"/>
    <w:rPr>
      <w:rFonts w:ascii=".VnArial NarrowH" w:eastAsia="Times New Roman" w:hAnsi=".VnArial NarrowH" w:cs="Times New Roman"/>
      <w:b/>
      <w:sz w:val="28"/>
      <w:szCs w:val="28"/>
      <w:lang w:val="fr-FR"/>
    </w:rPr>
  </w:style>
  <w:style w:type="paragraph" w:styleId="ListBullet2">
    <w:name w:val="List Bullet 2"/>
    <w:basedOn w:val="Normal"/>
    <w:autoRedefine/>
    <w:rsid w:val="00293C3E"/>
    <w:pPr>
      <w:numPr>
        <w:numId w:val="3"/>
      </w:num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paragraph" w:styleId="BodyText3">
    <w:name w:val="Body Text 3"/>
    <w:basedOn w:val="Normal"/>
    <w:link w:val="BodyText3Char"/>
    <w:rsid w:val="00293C3E"/>
    <w:pPr>
      <w:spacing w:after="120" w:line="240" w:lineRule="auto"/>
    </w:pPr>
    <w:rPr>
      <w:rFonts w:ascii=".VnTime" w:eastAsia="Times New Roman" w:hAnsi=".VnTime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293C3E"/>
    <w:rPr>
      <w:rFonts w:ascii=".VnTime" w:eastAsia="Times New Roman" w:hAnsi=".VnTime" w:cs="Times New Roman"/>
      <w:sz w:val="16"/>
      <w:szCs w:val="16"/>
    </w:rPr>
  </w:style>
  <w:style w:type="paragraph" w:customStyle="1" w:styleId="SignatureJobTitle">
    <w:name w:val="Signature Job Title"/>
    <w:basedOn w:val="Signature"/>
    <w:rsid w:val="00293C3E"/>
    <w:rPr>
      <w:rFonts w:ascii=".VnTime" w:hAnsi=".VnTime"/>
      <w:szCs w:val="20"/>
    </w:rPr>
  </w:style>
  <w:style w:type="paragraph" w:styleId="Signature">
    <w:name w:val="Signature"/>
    <w:basedOn w:val="Normal"/>
    <w:link w:val="SignatureChar"/>
    <w:rsid w:val="00293C3E"/>
    <w:pPr>
      <w:spacing w:after="0" w:line="240" w:lineRule="auto"/>
      <w:ind w:left="4320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SignatureChar">
    <w:name w:val="Signature Char"/>
    <w:basedOn w:val="DefaultParagraphFont"/>
    <w:link w:val="Signature"/>
    <w:rsid w:val="00293C3E"/>
    <w:rPr>
      <w:rFonts w:ascii="Times New Roman" w:eastAsia="Times New Roman" w:hAnsi="Times New Roman" w:cs="Times New Roman"/>
      <w:sz w:val="28"/>
      <w:szCs w:val="24"/>
    </w:rPr>
  </w:style>
  <w:style w:type="paragraph" w:customStyle="1" w:styleId="SignatureCompany">
    <w:name w:val="Signature Company"/>
    <w:basedOn w:val="Signature"/>
    <w:rsid w:val="00293C3E"/>
    <w:rPr>
      <w:rFonts w:ascii=".VnTime" w:hAnsi=".VnTime"/>
      <w:szCs w:val="20"/>
    </w:rPr>
  </w:style>
  <w:style w:type="paragraph" w:styleId="ListContinue2">
    <w:name w:val="List Continue 2"/>
    <w:basedOn w:val="Normal"/>
    <w:rsid w:val="00293C3E"/>
    <w:pPr>
      <w:spacing w:after="120" w:line="240" w:lineRule="auto"/>
      <w:ind w:left="720"/>
    </w:pPr>
    <w:rPr>
      <w:rFonts w:ascii=".VnTime" w:eastAsia="Times New Roman" w:hAnsi=".VnTime" w:cs="Times New Roman"/>
      <w:sz w:val="28"/>
      <w:szCs w:val="28"/>
    </w:rPr>
  </w:style>
  <w:style w:type="character" w:customStyle="1" w:styleId="CharChar15">
    <w:name w:val="Char Char15"/>
    <w:basedOn w:val="DefaultParagraphFont"/>
    <w:rsid w:val="00293C3E"/>
    <w:rPr>
      <w:rFonts w:ascii=".VnTime" w:hAnsi=".VnTime"/>
      <w:b/>
      <w:i/>
      <w:w w:val="95"/>
      <w:sz w:val="28"/>
      <w:lang w:val="en-US" w:eastAsia="en-US" w:bidi="ar-SA"/>
    </w:rPr>
  </w:style>
  <w:style w:type="character" w:customStyle="1" w:styleId="CharChar9">
    <w:name w:val="Char Char9"/>
    <w:basedOn w:val="DefaultParagraphFont"/>
    <w:rsid w:val="00293C3E"/>
    <w:rPr>
      <w:lang w:val="en-US" w:eastAsia="en-US" w:bidi="ar-SA"/>
    </w:rPr>
  </w:style>
  <w:style w:type="character" w:customStyle="1" w:styleId="CharChar5">
    <w:name w:val="Char Char5"/>
    <w:basedOn w:val="DefaultParagraphFont"/>
    <w:rsid w:val="00293C3E"/>
    <w:rPr>
      <w:rFonts w:ascii=".VnTime" w:hAnsi=".VnTime"/>
      <w:b/>
      <w:bCs/>
      <w:iCs/>
      <w:sz w:val="32"/>
      <w:szCs w:val="24"/>
      <w:lang w:val="en-US" w:eastAsia="en-US" w:bidi="ar-SA"/>
    </w:rPr>
  </w:style>
  <w:style w:type="paragraph" w:customStyle="1" w:styleId="Style8">
    <w:name w:val="_Style 8"/>
    <w:basedOn w:val="Normal"/>
    <w:semiHidden/>
    <w:qFormat/>
    <w:rsid w:val="00033B6C"/>
    <w:pPr>
      <w:spacing w:line="240" w:lineRule="exact"/>
    </w:pPr>
    <w:rPr>
      <w:rFonts w:ascii="Arial" w:eastAsia="SimSun" w:hAnsi="Arial" w:cs="Arial"/>
      <w:sz w:val="24"/>
      <w:szCs w:val="24"/>
    </w:rPr>
  </w:style>
  <w:style w:type="paragraph" w:customStyle="1" w:styleId="Style2">
    <w:name w:val="_Style 2"/>
    <w:basedOn w:val="Normal"/>
    <w:qFormat/>
    <w:rsid w:val="00033B6C"/>
    <w:pPr>
      <w:spacing w:after="0" w:line="240" w:lineRule="auto"/>
      <w:ind w:left="720"/>
    </w:pPr>
    <w:rPr>
      <w:rFonts w:ascii="Times New Roman" w:eastAsia="Times New Roman" w:hAnsi="Times New Roman" w:cs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67718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image" Target="media/image138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2.bin"/><Relationship Id="rId159" Type="http://schemas.openxmlformats.org/officeDocument/2006/relationships/oleObject" Target="embeddings/oleObject82.bin"/><Relationship Id="rId324" Type="http://schemas.openxmlformats.org/officeDocument/2006/relationships/oleObject" Target="embeddings/oleObject168.bin"/><Relationship Id="rId170" Type="http://schemas.openxmlformats.org/officeDocument/2006/relationships/oleObject" Target="embeddings/oleObject88.bin"/><Relationship Id="rId226" Type="http://schemas.openxmlformats.org/officeDocument/2006/relationships/image" Target="media/image102.wmf"/><Relationship Id="rId268" Type="http://schemas.openxmlformats.org/officeDocument/2006/relationships/oleObject" Target="embeddings/oleObject139.bin"/><Relationship Id="rId32" Type="http://schemas.openxmlformats.org/officeDocument/2006/relationships/oleObject" Target="embeddings/oleObject14.bin"/><Relationship Id="rId74" Type="http://schemas.openxmlformats.org/officeDocument/2006/relationships/image" Target="media/image30.wmf"/><Relationship Id="rId128" Type="http://schemas.openxmlformats.org/officeDocument/2006/relationships/oleObject" Target="embeddings/oleObject65.bin"/><Relationship Id="rId335" Type="http://schemas.openxmlformats.org/officeDocument/2006/relationships/image" Target="media/image153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4.bin"/><Relationship Id="rId237" Type="http://schemas.openxmlformats.org/officeDocument/2006/relationships/oleObject" Target="embeddings/oleObject123.bin"/><Relationship Id="rId279" Type="http://schemas.openxmlformats.org/officeDocument/2006/relationships/image" Target="media/image128.wmf"/><Relationship Id="rId43" Type="http://schemas.openxmlformats.org/officeDocument/2006/relationships/image" Target="media/image17.wmf"/><Relationship Id="rId139" Type="http://schemas.openxmlformats.org/officeDocument/2006/relationships/image" Target="media/image62.wmf"/><Relationship Id="rId290" Type="http://schemas.openxmlformats.org/officeDocument/2006/relationships/oleObject" Target="embeddings/oleObject150.bin"/><Relationship Id="rId304" Type="http://schemas.openxmlformats.org/officeDocument/2006/relationships/oleObject" Target="embeddings/oleObject157.bin"/><Relationship Id="rId346" Type="http://schemas.openxmlformats.org/officeDocument/2006/relationships/image" Target="media/image157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7.bin"/><Relationship Id="rId192" Type="http://schemas.openxmlformats.org/officeDocument/2006/relationships/image" Target="media/image86.wmf"/><Relationship Id="rId206" Type="http://schemas.openxmlformats.org/officeDocument/2006/relationships/image" Target="media/image93.wmf"/><Relationship Id="rId248" Type="http://schemas.openxmlformats.org/officeDocument/2006/relationships/oleObject" Target="embeddings/oleObject129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5.bin"/><Relationship Id="rId315" Type="http://schemas.openxmlformats.org/officeDocument/2006/relationships/image" Target="media/image146.wmf"/><Relationship Id="rId357" Type="http://schemas.openxmlformats.org/officeDocument/2006/relationships/oleObject" Target="embeddings/oleObject188.bin"/><Relationship Id="rId54" Type="http://schemas.openxmlformats.org/officeDocument/2006/relationships/image" Target="media/image21.wmf"/><Relationship Id="rId96" Type="http://schemas.openxmlformats.org/officeDocument/2006/relationships/image" Target="media/image41.wmf"/><Relationship Id="rId161" Type="http://schemas.openxmlformats.org/officeDocument/2006/relationships/oleObject" Target="embeddings/oleObject83.bin"/><Relationship Id="rId217" Type="http://schemas.openxmlformats.org/officeDocument/2006/relationships/oleObject" Target="embeddings/oleObject113.bin"/><Relationship Id="rId259" Type="http://schemas.openxmlformats.org/officeDocument/2006/relationships/image" Target="media/image118.wmf"/><Relationship Id="rId23" Type="http://schemas.openxmlformats.org/officeDocument/2006/relationships/image" Target="media/image7.wmf"/><Relationship Id="rId119" Type="http://schemas.openxmlformats.org/officeDocument/2006/relationships/image" Target="media/image52.wmf"/><Relationship Id="rId270" Type="http://schemas.openxmlformats.org/officeDocument/2006/relationships/oleObject" Target="embeddings/oleObject140.bin"/><Relationship Id="rId326" Type="http://schemas.openxmlformats.org/officeDocument/2006/relationships/oleObject" Target="embeddings/oleObject169.bin"/><Relationship Id="rId65" Type="http://schemas.openxmlformats.org/officeDocument/2006/relationships/oleObject" Target="embeddings/oleObject33.bin"/><Relationship Id="rId130" Type="http://schemas.openxmlformats.org/officeDocument/2006/relationships/oleObject" Target="embeddings/oleObject66.bin"/><Relationship Id="rId172" Type="http://schemas.openxmlformats.org/officeDocument/2006/relationships/image" Target="media/image76.wmf"/><Relationship Id="rId228" Type="http://schemas.openxmlformats.org/officeDocument/2006/relationships/image" Target="media/image103.wmf"/><Relationship Id="rId281" Type="http://schemas.openxmlformats.org/officeDocument/2006/relationships/image" Target="media/image129.wmf"/><Relationship Id="rId337" Type="http://schemas.openxmlformats.org/officeDocument/2006/relationships/image" Target="media/image154.wmf"/><Relationship Id="rId34" Type="http://schemas.openxmlformats.org/officeDocument/2006/relationships/oleObject" Target="embeddings/oleObject15.bin"/><Relationship Id="rId76" Type="http://schemas.openxmlformats.org/officeDocument/2006/relationships/image" Target="media/image31.wmf"/><Relationship Id="rId141" Type="http://schemas.openxmlformats.org/officeDocument/2006/relationships/image" Target="media/image63.wmf"/><Relationship Id="rId7" Type="http://schemas.openxmlformats.org/officeDocument/2006/relationships/endnotes" Target="endnotes.xml"/><Relationship Id="rId183" Type="http://schemas.openxmlformats.org/officeDocument/2006/relationships/oleObject" Target="embeddings/oleObject95.bin"/><Relationship Id="rId239" Type="http://schemas.openxmlformats.org/officeDocument/2006/relationships/oleObject" Target="embeddings/oleObject124.bin"/><Relationship Id="rId250" Type="http://schemas.openxmlformats.org/officeDocument/2006/relationships/oleObject" Target="embeddings/oleObject130.bin"/><Relationship Id="rId292" Type="http://schemas.openxmlformats.org/officeDocument/2006/relationships/oleObject" Target="embeddings/oleObject151.bin"/><Relationship Id="rId306" Type="http://schemas.openxmlformats.org/officeDocument/2006/relationships/oleObject" Target="embeddings/oleObject158.bin"/><Relationship Id="rId45" Type="http://schemas.openxmlformats.org/officeDocument/2006/relationships/image" Target="media/image18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6.bin"/><Relationship Id="rId348" Type="http://schemas.openxmlformats.org/officeDocument/2006/relationships/image" Target="media/image158.wmf"/><Relationship Id="rId152" Type="http://schemas.openxmlformats.org/officeDocument/2006/relationships/oleObject" Target="embeddings/oleObject78.bin"/><Relationship Id="rId194" Type="http://schemas.openxmlformats.org/officeDocument/2006/relationships/image" Target="media/image87.wmf"/><Relationship Id="rId208" Type="http://schemas.openxmlformats.org/officeDocument/2006/relationships/oleObject" Target="embeddings/oleObject108.bin"/><Relationship Id="rId261" Type="http://schemas.openxmlformats.org/officeDocument/2006/relationships/image" Target="media/image119.wmf"/><Relationship Id="rId14" Type="http://schemas.openxmlformats.org/officeDocument/2006/relationships/image" Target="media/image4.wmf"/><Relationship Id="rId56" Type="http://schemas.openxmlformats.org/officeDocument/2006/relationships/image" Target="media/image22.wmf"/><Relationship Id="rId317" Type="http://schemas.openxmlformats.org/officeDocument/2006/relationships/image" Target="media/image147.wmf"/><Relationship Id="rId359" Type="http://schemas.openxmlformats.org/officeDocument/2006/relationships/footer" Target="footer1.xml"/><Relationship Id="rId98" Type="http://schemas.openxmlformats.org/officeDocument/2006/relationships/image" Target="media/image42.wmf"/><Relationship Id="rId121" Type="http://schemas.openxmlformats.org/officeDocument/2006/relationships/image" Target="media/image53.wmf"/><Relationship Id="rId163" Type="http://schemas.openxmlformats.org/officeDocument/2006/relationships/oleObject" Target="embeddings/oleObject84.bin"/><Relationship Id="rId219" Type="http://schemas.openxmlformats.org/officeDocument/2006/relationships/oleObject" Target="embeddings/oleObject114.bin"/><Relationship Id="rId230" Type="http://schemas.openxmlformats.org/officeDocument/2006/relationships/image" Target="media/image104.wmf"/><Relationship Id="rId25" Type="http://schemas.openxmlformats.org/officeDocument/2006/relationships/image" Target="media/image8.wmf"/><Relationship Id="rId67" Type="http://schemas.openxmlformats.org/officeDocument/2006/relationships/oleObject" Target="embeddings/oleObject34.bin"/><Relationship Id="rId272" Type="http://schemas.openxmlformats.org/officeDocument/2006/relationships/oleObject" Target="embeddings/oleObject141.bin"/><Relationship Id="rId328" Type="http://schemas.openxmlformats.org/officeDocument/2006/relationships/oleObject" Target="embeddings/oleObject171.bin"/><Relationship Id="rId88" Type="http://schemas.openxmlformats.org/officeDocument/2006/relationships/image" Target="media/image37.wmf"/><Relationship Id="rId111" Type="http://schemas.openxmlformats.org/officeDocument/2006/relationships/image" Target="media/image48.wmf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79.bin"/><Relationship Id="rId174" Type="http://schemas.openxmlformats.org/officeDocument/2006/relationships/image" Target="media/image77.wmf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9.bin"/><Relationship Id="rId360" Type="http://schemas.openxmlformats.org/officeDocument/2006/relationships/fontTable" Target="fontTable.xml"/><Relationship Id="rId220" Type="http://schemas.openxmlformats.org/officeDocument/2006/relationships/image" Target="media/image99.wmf"/><Relationship Id="rId241" Type="http://schemas.openxmlformats.org/officeDocument/2006/relationships/image" Target="media/image109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36.bin"/><Relationship Id="rId283" Type="http://schemas.openxmlformats.org/officeDocument/2006/relationships/image" Target="media/image130.wmf"/><Relationship Id="rId318" Type="http://schemas.openxmlformats.org/officeDocument/2006/relationships/oleObject" Target="embeddings/oleObject164.bin"/><Relationship Id="rId339" Type="http://schemas.openxmlformats.org/officeDocument/2006/relationships/oleObject" Target="embeddings/oleObject178.bin"/><Relationship Id="rId78" Type="http://schemas.openxmlformats.org/officeDocument/2006/relationships/image" Target="media/image32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3.bin"/><Relationship Id="rId164" Type="http://schemas.openxmlformats.org/officeDocument/2006/relationships/image" Target="media/image73.wmf"/><Relationship Id="rId185" Type="http://schemas.openxmlformats.org/officeDocument/2006/relationships/oleObject" Target="embeddings/oleObject96.bin"/><Relationship Id="rId350" Type="http://schemas.openxmlformats.org/officeDocument/2006/relationships/image" Target="media/image159.wmf"/><Relationship Id="rId9" Type="http://schemas.openxmlformats.org/officeDocument/2006/relationships/oleObject" Target="embeddings/oleObject1.bin"/><Relationship Id="rId210" Type="http://schemas.openxmlformats.org/officeDocument/2006/relationships/image" Target="media/image94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0.bin"/><Relationship Id="rId252" Type="http://schemas.openxmlformats.org/officeDocument/2006/relationships/oleObject" Target="embeddings/oleObject131.bin"/><Relationship Id="rId273" Type="http://schemas.openxmlformats.org/officeDocument/2006/relationships/image" Target="media/image125.wmf"/><Relationship Id="rId294" Type="http://schemas.openxmlformats.org/officeDocument/2006/relationships/oleObject" Target="embeddings/oleObject152.bin"/><Relationship Id="rId308" Type="http://schemas.openxmlformats.org/officeDocument/2006/relationships/oleObject" Target="embeddings/oleObject159.bin"/><Relationship Id="rId329" Type="http://schemas.openxmlformats.org/officeDocument/2006/relationships/oleObject" Target="embeddings/oleObject172.bin"/><Relationship Id="rId47" Type="http://schemas.openxmlformats.org/officeDocument/2006/relationships/image" Target="media/image19.wmf"/><Relationship Id="rId68" Type="http://schemas.openxmlformats.org/officeDocument/2006/relationships/image" Target="media/image27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59.wmf"/><Relationship Id="rId154" Type="http://schemas.openxmlformats.org/officeDocument/2006/relationships/image" Target="media/image68.wmf"/><Relationship Id="rId175" Type="http://schemas.openxmlformats.org/officeDocument/2006/relationships/oleObject" Target="embeddings/oleObject91.bin"/><Relationship Id="rId340" Type="http://schemas.openxmlformats.org/officeDocument/2006/relationships/oleObject" Target="embeddings/oleObject179.bin"/><Relationship Id="rId361" Type="http://schemas.openxmlformats.org/officeDocument/2006/relationships/theme" Target="theme/theme1.xml"/><Relationship Id="rId196" Type="http://schemas.openxmlformats.org/officeDocument/2006/relationships/image" Target="media/image88.wmf"/><Relationship Id="rId200" Type="http://schemas.openxmlformats.org/officeDocument/2006/relationships/image" Target="media/image90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5.bin"/><Relationship Id="rId242" Type="http://schemas.openxmlformats.org/officeDocument/2006/relationships/oleObject" Target="embeddings/oleObject126.bin"/><Relationship Id="rId263" Type="http://schemas.openxmlformats.org/officeDocument/2006/relationships/image" Target="media/image120.wmf"/><Relationship Id="rId284" Type="http://schemas.openxmlformats.org/officeDocument/2006/relationships/oleObject" Target="embeddings/oleObject147.bin"/><Relationship Id="rId319" Type="http://schemas.openxmlformats.org/officeDocument/2006/relationships/image" Target="media/image148.wmf"/><Relationship Id="rId37" Type="http://schemas.openxmlformats.org/officeDocument/2006/relationships/image" Target="media/image14.wmf"/><Relationship Id="rId58" Type="http://schemas.openxmlformats.org/officeDocument/2006/relationships/image" Target="media/image23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4.wmf"/><Relationship Id="rId123" Type="http://schemas.openxmlformats.org/officeDocument/2006/relationships/image" Target="media/image54.wmf"/><Relationship Id="rId144" Type="http://schemas.openxmlformats.org/officeDocument/2006/relationships/oleObject" Target="embeddings/oleObject74.bin"/><Relationship Id="rId330" Type="http://schemas.openxmlformats.org/officeDocument/2006/relationships/oleObject" Target="embeddings/oleObject173.bin"/><Relationship Id="rId90" Type="http://schemas.openxmlformats.org/officeDocument/2006/relationships/image" Target="media/image38.wmf"/><Relationship Id="rId165" Type="http://schemas.openxmlformats.org/officeDocument/2006/relationships/oleObject" Target="embeddings/oleObject85.bin"/><Relationship Id="rId186" Type="http://schemas.openxmlformats.org/officeDocument/2006/relationships/image" Target="media/image83.wmf"/><Relationship Id="rId351" Type="http://schemas.openxmlformats.org/officeDocument/2006/relationships/oleObject" Target="embeddings/oleObject185.bin"/><Relationship Id="rId211" Type="http://schemas.openxmlformats.org/officeDocument/2006/relationships/oleObject" Target="embeddings/oleObject110.bin"/><Relationship Id="rId232" Type="http://schemas.openxmlformats.org/officeDocument/2006/relationships/image" Target="media/image105.wmf"/><Relationship Id="rId253" Type="http://schemas.openxmlformats.org/officeDocument/2006/relationships/image" Target="media/image115.wmf"/><Relationship Id="rId274" Type="http://schemas.openxmlformats.org/officeDocument/2006/relationships/oleObject" Target="embeddings/oleObject142.bin"/><Relationship Id="rId295" Type="http://schemas.openxmlformats.org/officeDocument/2006/relationships/image" Target="media/image136.wmf"/><Relationship Id="rId309" Type="http://schemas.openxmlformats.org/officeDocument/2006/relationships/image" Target="media/image143.wmf"/><Relationship Id="rId27" Type="http://schemas.openxmlformats.org/officeDocument/2006/relationships/image" Target="media/image9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5.bin"/><Relationship Id="rId113" Type="http://schemas.openxmlformats.org/officeDocument/2006/relationships/image" Target="media/image49.wmf"/><Relationship Id="rId134" Type="http://schemas.openxmlformats.org/officeDocument/2006/relationships/oleObject" Target="embeddings/oleObject68.bin"/><Relationship Id="rId320" Type="http://schemas.openxmlformats.org/officeDocument/2006/relationships/oleObject" Target="embeddings/oleObject165.bin"/><Relationship Id="rId80" Type="http://schemas.openxmlformats.org/officeDocument/2006/relationships/image" Target="media/image33.wmf"/><Relationship Id="rId155" Type="http://schemas.openxmlformats.org/officeDocument/2006/relationships/oleObject" Target="embeddings/oleObject80.bin"/><Relationship Id="rId176" Type="http://schemas.openxmlformats.org/officeDocument/2006/relationships/image" Target="media/image78.wmf"/><Relationship Id="rId197" Type="http://schemas.openxmlformats.org/officeDocument/2006/relationships/oleObject" Target="embeddings/oleObject102.bin"/><Relationship Id="rId341" Type="http://schemas.openxmlformats.org/officeDocument/2006/relationships/oleObject" Target="embeddings/oleObject180.bin"/><Relationship Id="rId201" Type="http://schemas.openxmlformats.org/officeDocument/2006/relationships/oleObject" Target="embeddings/oleObject104.bin"/><Relationship Id="rId222" Type="http://schemas.openxmlformats.org/officeDocument/2006/relationships/image" Target="media/image100.wmf"/><Relationship Id="rId243" Type="http://schemas.openxmlformats.org/officeDocument/2006/relationships/image" Target="media/image110.wmf"/><Relationship Id="rId264" Type="http://schemas.openxmlformats.org/officeDocument/2006/relationships/oleObject" Target="embeddings/oleObject137.bin"/><Relationship Id="rId285" Type="http://schemas.openxmlformats.org/officeDocument/2006/relationships/image" Target="media/image131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3.bin"/><Relationship Id="rId310" Type="http://schemas.openxmlformats.org/officeDocument/2006/relationships/oleObject" Target="embeddings/oleObject160.bin"/><Relationship Id="rId70" Type="http://schemas.openxmlformats.org/officeDocument/2006/relationships/image" Target="media/image28.wmf"/><Relationship Id="rId91" Type="http://schemas.openxmlformats.org/officeDocument/2006/relationships/oleObject" Target="embeddings/oleObject46.bin"/><Relationship Id="rId145" Type="http://schemas.openxmlformats.org/officeDocument/2006/relationships/image" Target="media/image64.wmf"/><Relationship Id="rId166" Type="http://schemas.openxmlformats.org/officeDocument/2006/relationships/image" Target="media/image74.wmf"/><Relationship Id="rId187" Type="http://schemas.openxmlformats.org/officeDocument/2006/relationships/oleObject" Target="embeddings/oleObject97.bin"/><Relationship Id="rId331" Type="http://schemas.openxmlformats.org/officeDocument/2006/relationships/image" Target="media/image151.wmf"/><Relationship Id="rId352" Type="http://schemas.openxmlformats.org/officeDocument/2006/relationships/image" Target="media/image160.wmf"/><Relationship Id="rId1" Type="http://schemas.openxmlformats.org/officeDocument/2006/relationships/numbering" Target="numbering.xml"/><Relationship Id="rId212" Type="http://schemas.openxmlformats.org/officeDocument/2006/relationships/image" Target="media/image95.wmf"/><Relationship Id="rId233" Type="http://schemas.openxmlformats.org/officeDocument/2006/relationships/oleObject" Target="embeddings/oleObject121.bin"/><Relationship Id="rId254" Type="http://schemas.openxmlformats.org/officeDocument/2006/relationships/oleObject" Target="embeddings/oleObject132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8.bin"/><Relationship Id="rId275" Type="http://schemas.openxmlformats.org/officeDocument/2006/relationships/image" Target="media/image126.wmf"/><Relationship Id="rId296" Type="http://schemas.openxmlformats.org/officeDocument/2006/relationships/oleObject" Target="embeddings/oleObject153.bin"/><Relationship Id="rId300" Type="http://schemas.openxmlformats.org/officeDocument/2006/relationships/oleObject" Target="embeddings/oleObject155.bin"/><Relationship Id="rId60" Type="http://schemas.openxmlformats.org/officeDocument/2006/relationships/oleObject" Target="embeddings/oleObject30.bin"/><Relationship Id="rId81" Type="http://schemas.openxmlformats.org/officeDocument/2006/relationships/oleObject" Target="embeddings/oleObject41.bin"/><Relationship Id="rId135" Type="http://schemas.openxmlformats.org/officeDocument/2006/relationships/image" Target="media/image60.wmf"/><Relationship Id="rId156" Type="http://schemas.openxmlformats.org/officeDocument/2006/relationships/image" Target="media/image69.wmf"/><Relationship Id="rId177" Type="http://schemas.openxmlformats.org/officeDocument/2006/relationships/oleObject" Target="embeddings/oleObject92.bin"/><Relationship Id="rId198" Type="http://schemas.openxmlformats.org/officeDocument/2006/relationships/image" Target="media/image89.wmf"/><Relationship Id="rId321" Type="http://schemas.openxmlformats.org/officeDocument/2006/relationships/image" Target="media/image149.wmf"/><Relationship Id="rId342" Type="http://schemas.openxmlformats.org/officeDocument/2006/relationships/image" Target="media/image155.wmf"/><Relationship Id="rId202" Type="http://schemas.openxmlformats.org/officeDocument/2006/relationships/image" Target="media/image91.wmf"/><Relationship Id="rId223" Type="http://schemas.openxmlformats.org/officeDocument/2006/relationships/oleObject" Target="embeddings/oleObject116.bin"/><Relationship Id="rId244" Type="http://schemas.openxmlformats.org/officeDocument/2006/relationships/oleObject" Target="embeddings/oleObject127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265" Type="http://schemas.openxmlformats.org/officeDocument/2006/relationships/image" Target="media/image121.wmf"/><Relationship Id="rId286" Type="http://schemas.openxmlformats.org/officeDocument/2006/relationships/oleObject" Target="embeddings/oleObject148.bin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3.bin"/><Relationship Id="rId125" Type="http://schemas.openxmlformats.org/officeDocument/2006/relationships/image" Target="media/image55.wmf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6.bin"/><Relationship Id="rId188" Type="http://schemas.openxmlformats.org/officeDocument/2006/relationships/image" Target="media/image84.wmf"/><Relationship Id="rId311" Type="http://schemas.openxmlformats.org/officeDocument/2006/relationships/image" Target="media/image144.wmf"/><Relationship Id="rId332" Type="http://schemas.openxmlformats.org/officeDocument/2006/relationships/oleObject" Target="embeddings/oleObject174.bin"/><Relationship Id="rId353" Type="http://schemas.openxmlformats.org/officeDocument/2006/relationships/oleObject" Target="embeddings/oleObject186.bin"/><Relationship Id="rId71" Type="http://schemas.openxmlformats.org/officeDocument/2006/relationships/oleObject" Target="embeddings/oleObject36.bin"/><Relationship Id="rId92" Type="http://schemas.openxmlformats.org/officeDocument/2006/relationships/image" Target="media/image39.wmf"/><Relationship Id="rId213" Type="http://schemas.openxmlformats.org/officeDocument/2006/relationships/oleObject" Target="embeddings/oleObject111.bin"/><Relationship Id="rId234" Type="http://schemas.openxmlformats.org/officeDocument/2006/relationships/image" Target="media/image106.wmf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55" Type="http://schemas.openxmlformats.org/officeDocument/2006/relationships/image" Target="media/image116.wmf"/><Relationship Id="rId276" Type="http://schemas.openxmlformats.org/officeDocument/2006/relationships/oleObject" Target="embeddings/oleObject143.bin"/><Relationship Id="rId297" Type="http://schemas.openxmlformats.org/officeDocument/2006/relationships/image" Target="media/image137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0.wmf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1.bin"/><Relationship Id="rId178" Type="http://schemas.openxmlformats.org/officeDocument/2006/relationships/image" Target="media/image79.wmf"/><Relationship Id="rId301" Type="http://schemas.openxmlformats.org/officeDocument/2006/relationships/image" Target="media/image139.wmf"/><Relationship Id="rId322" Type="http://schemas.openxmlformats.org/officeDocument/2006/relationships/oleObject" Target="embeddings/oleObject166.bin"/><Relationship Id="rId343" Type="http://schemas.openxmlformats.org/officeDocument/2006/relationships/oleObject" Target="embeddings/oleObject181.bin"/><Relationship Id="rId61" Type="http://schemas.openxmlformats.org/officeDocument/2006/relationships/oleObject" Target="embeddings/oleObject31.bin"/><Relationship Id="rId82" Type="http://schemas.openxmlformats.org/officeDocument/2006/relationships/image" Target="media/image34.wmf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1.wmf"/><Relationship Id="rId245" Type="http://schemas.openxmlformats.org/officeDocument/2006/relationships/image" Target="media/image111.wmf"/><Relationship Id="rId266" Type="http://schemas.openxmlformats.org/officeDocument/2006/relationships/oleObject" Target="embeddings/oleObject138.bin"/><Relationship Id="rId287" Type="http://schemas.openxmlformats.org/officeDocument/2006/relationships/image" Target="media/image132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4.bin"/><Relationship Id="rId147" Type="http://schemas.openxmlformats.org/officeDocument/2006/relationships/image" Target="media/image65.wmf"/><Relationship Id="rId168" Type="http://schemas.openxmlformats.org/officeDocument/2006/relationships/oleObject" Target="embeddings/oleObject87.bin"/><Relationship Id="rId312" Type="http://schemas.openxmlformats.org/officeDocument/2006/relationships/oleObject" Target="embeddings/oleObject161.bin"/><Relationship Id="rId333" Type="http://schemas.openxmlformats.org/officeDocument/2006/relationships/image" Target="media/image152.wmf"/><Relationship Id="rId354" Type="http://schemas.openxmlformats.org/officeDocument/2006/relationships/image" Target="media/image161.wmf"/><Relationship Id="rId51" Type="http://schemas.openxmlformats.org/officeDocument/2006/relationships/oleObject" Target="embeddings/oleObject25.bin"/><Relationship Id="rId72" Type="http://schemas.openxmlformats.org/officeDocument/2006/relationships/image" Target="media/image29.wmf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98.bin"/><Relationship Id="rId3" Type="http://schemas.microsoft.com/office/2007/relationships/stylesWithEffects" Target="stylesWithEffects.xml"/><Relationship Id="rId214" Type="http://schemas.openxmlformats.org/officeDocument/2006/relationships/image" Target="media/image96.wmf"/><Relationship Id="rId235" Type="http://schemas.openxmlformats.org/officeDocument/2006/relationships/oleObject" Target="embeddings/oleObject122.bin"/><Relationship Id="rId256" Type="http://schemas.openxmlformats.org/officeDocument/2006/relationships/oleObject" Target="embeddings/oleObject133.bin"/><Relationship Id="rId277" Type="http://schemas.openxmlformats.org/officeDocument/2006/relationships/image" Target="media/image127.wmf"/><Relationship Id="rId298" Type="http://schemas.openxmlformats.org/officeDocument/2006/relationships/oleObject" Target="embeddings/oleObject154.bin"/><Relationship Id="rId116" Type="http://schemas.openxmlformats.org/officeDocument/2006/relationships/oleObject" Target="embeddings/oleObject59.bin"/><Relationship Id="rId137" Type="http://schemas.openxmlformats.org/officeDocument/2006/relationships/image" Target="media/image61.wmf"/><Relationship Id="rId158" Type="http://schemas.openxmlformats.org/officeDocument/2006/relationships/image" Target="media/image70.wmf"/><Relationship Id="rId302" Type="http://schemas.openxmlformats.org/officeDocument/2006/relationships/oleObject" Target="embeddings/oleObject156.bin"/><Relationship Id="rId323" Type="http://schemas.openxmlformats.org/officeDocument/2006/relationships/oleObject" Target="embeddings/oleObject167.bin"/><Relationship Id="rId344" Type="http://schemas.openxmlformats.org/officeDocument/2006/relationships/image" Target="media/image15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62" Type="http://schemas.openxmlformats.org/officeDocument/2006/relationships/image" Target="media/image24.wmf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93.bin"/><Relationship Id="rId190" Type="http://schemas.openxmlformats.org/officeDocument/2006/relationships/image" Target="media/image85.wmf"/><Relationship Id="rId204" Type="http://schemas.openxmlformats.org/officeDocument/2006/relationships/image" Target="media/image92.wmf"/><Relationship Id="rId225" Type="http://schemas.openxmlformats.org/officeDocument/2006/relationships/oleObject" Target="embeddings/oleObject117.bin"/><Relationship Id="rId246" Type="http://schemas.openxmlformats.org/officeDocument/2006/relationships/oleObject" Target="embeddings/oleObject128.bin"/><Relationship Id="rId267" Type="http://schemas.openxmlformats.org/officeDocument/2006/relationships/image" Target="media/image122.wmf"/><Relationship Id="rId288" Type="http://schemas.openxmlformats.org/officeDocument/2006/relationships/oleObject" Target="embeddings/oleObject149.bin"/><Relationship Id="rId106" Type="http://schemas.openxmlformats.org/officeDocument/2006/relationships/oleObject" Target="embeddings/oleObject54.bin"/><Relationship Id="rId127" Type="http://schemas.openxmlformats.org/officeDocument/2006/relationships/image" Target="media/image56.wmf"/><Relationship Id="rId313" Type="http://schemas.openxmlformats.org/officeDocument/2006/relationships/image" Target="media/image145.wmf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52" Type="http://schemas.openxmlformats.org/officeDocument/2006/relationships/image" Target="media/image20.wmf"/><Relationship Id="rId73" Type="http://schemas.openxmlformats.org/officeDocument/2006/relationships/oleObject" Target="embeddings/oleObject37.bin"/><Relationship Id="rId94" Type="http://schemas.openxmlformats.org/officeDocument/2006/relationships/image" Target="media/image40.wmf"/><Relationship Id="rId148" Type="http://schemas.openxmlformats.org/officeDocument/2006/relationships/oleObject" Target="embeddings/oleObject76.bin"/><Relationship Id="rId169" Type="http://schemas.openxmlformats.org/officeDocument/2006/relationships/image" Target="media/image75.wmf"/><Relationship Id="rId334" Type="http://schemas.openxmlformats.org/officeDocument/2006/relationships/oleObject" Target="embeddings/oleObject175.bin"/><Relationship Id="rId355" Type="http://schemas.openxmlformats.org/officeDocument/2006/relationships/oleObject" Target="embeddings/oleObject187.bin"/><Relationship Id="rId4" Type="http://schemas.openxmlformats.org/officeDocument/2006/relationships/settings" Target="settings.xml"/><Relationship Id="rId180" Type="http://schemas.openxmlformats.org/officeDocument/2006/relationships/image" Target="media/image80.wmf"/><Relationship Id="rId215" Type="http://schemas.openxmlformats.org/officeDocument/2006/relationships/oleObject" Target="embeddings/oleObject112.bin"/><Relationship Id="rId236" Type="http://schemas.openxmlformats.org/officeDocument/2006/relationships/image" Target="media/image107.wmf"/><Relationship Id="rId257" Type="http://schemas.openxmlformats.org/officeDocument/2006/relationships/image" Target="media/image117.wmf"/><Relationship Id="rId278" Type="http://schemas.openxmlformats.org/officeDocument/2006/relationships/oleObject" Target="embeddings/oleObject144.bin"/><Relationship Id="rId303" Type="http://schemas.openxmlformats.org/officeDocument/2006/relationships/image" Target="media/image140.wmf"/><Relationship Id="rId42" Type="http://schemas.openxmlformats.org/officeDocument/2006/relationships/oleObject" Target="embeddings/oleObject19.bin"/><Relationship Id="rId84" Type="http://schemas.openxmlformats.org/officeDocument/2006/relationships/image" Target="media/image35.wmf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82.bin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6.bin"/><Relationship Id="rId247" Type="http://schemas.openxmlformats.org/officeDocument/2006/relationships/image" Target="media/image112.wmf"/><Relationship Id="rId107" Type="http://schemas.openxmlformats.org/officeDocument/2006/relationships/image" Target="media/image46.wmf"/><Relationship Id="rId289" Type="http://schemas.openxmlformats.org/officeDocument/2006/relationships/image" Target="media/image133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6.bin"/><Relationship Id="rId149" Type="http://schemas.openxmlformats.org/officeDocument/2006/relationships/image" Target="media/image66.wmf"/><Relationship Id="rId314" Type="http://schemas.openxmlformats.org/officeDocument/2006/relationships/oleObject" Target="embeddings/oleObject162.bin"/><Relationship Id="rId356" Type="http://schemas.openxmlformats.org/officeDocument/2006/relationships/image" Target="media/image162.wmf"/><Relationship Id="rId95" Type="http://schemas.openxmlformats.org/officeDocument/2006/relationships/oleObject" Target="embeddings/oleObject48.bin"/><Relationship Id="rId160" Type="http://schemas.openxmlformats.org/officeDocument/2006/relationships/image" Target="media/image71.wmf"/><Relationship Id="rId216" Type="http://schemas.openxmlformats.org/officeDocument/2006/relationships/image" Target="media/image97.wmf"/><Relationship Id="rId258" Type="http://schemas.openxmlformats.org/officeDocument/2006/relationships/oleObject" Target="embeddings/oleObject134.bin"/><Relationship Id="rId22" Type="http://schemas.openxmlformats.org/officeDocument/2006/relationships/oleObject" Target="embeddings/oleObject9.bin"/><Relationship Id="rId64" Type="http://schemas.openxmlformats.org/officeDocument/2006/relationships/image" Target="media/image25.wmf"/><Relationship Id="rId118" Type="http://schemas.openxmlformats.org/officeDocument/2006/relationships/oleObject" Target="embeddings/oleObject60.bin"/><Relationship Id="rId325" Type="http://schemas.openxmlformats.org/officeDocument/2006/relationships/image" Target="media/image150.wmf"/><Relationship Id="rId171" Type="http://schemas.openxmlformats.org/officeDocument/2006/relationships/oleObject" Target="embeddings/oleObject89.bin"/><Relationship Id="rId227" Type="http://schemas.openxmlformats.org/officeDocument/2006/relationships/oleObject" Target="embeddings/oleObject118.bin"/><Relationship Id="rId269" Type="http://schemas.openxmlformats.org/officeDocument/2006/relationships/image" Target="media/image123.wmf"/><Relationship Id="rId33" Type="http://schemas.openxmlformats.org/officeDocument/2006/relationships/image" Target="media/image12.wmf"/><Relationship Id="rId129" Type="http://schemas.openxmlformats.org/officeDocument/2006/relationships/image" Target="media/image57.wmf"/><Relationship Id="rId280" Type="http://schemas.openxmlformats.org/officeDocument/2006/relationships/oleObject" Target="embeddings/oleObject145.bin"/><Relationship Id="rId336" Type="http://schemas.openxmlformats.org/officeDocument/2006/relationships/oleObject" Target="embeddings/oleObject176.bin"/><Relationship Id="rId75" Type="http://schemas.openxmlformats.org/officeDocument/2006/relationships/oleObject" Target="embeddings/oleObject38.bin"/><Relationship Id="rId140" Type="http://schemas.openxmlformats.org/officeDocument/2006/relationships/oleObject" Target="embeddings/oleObject71.bin"/><Relationship Id="rId182" Type="http://schemas.openxmlformats.org/officeDocument/2006/relationships/image" Target="media/image81.wmf"/><Relationship Id="rId6" Type="http://schemas.openxmlformats.org/officeDocument/2006/relationships/footnotes" Target="footnotes.xml"/><Relationship Id="rId238" Type="http://schemas.openxmlformats.org/officeDocument/2006/relationships/image" Target="media/image108.wmf"/><Relationship Id="rId291" Type="http://schemas.openxmlformats.org/officeDocument/2006/relationships/image" Target="media/image134.wmf"/><Relationship Id="rId305" Type="http://schemas.openxmlformats.org/officeDocument/2006/relationships/image" Target="media/image141.wmf"/><Relationship Id="rId347" Type="http://schemas.openxmlformats.org/officeDocument/2006/relationships/oleObject" Target="embeddings/oleObject183.bin"/><Relationship Id="rId44" Type="http://schemas.openxmlformats.org/officeDocument/2006/relationships/oleObject" Target="embeddings/oleObject20.bin"/><Relationship Id="rId86" Type="http://schemas.openxmlformats.org/officeDocument/2006/relationships/image" Target="media/image36.wmf"/><Relationship Id="rId151" Type="http://schemas.openxmlformats.org/officeDocument/2006/relationships/image" Target="media/image67.wmf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7.bin"/><Relationship Id="rId249" Type="http://schemas.openxmlformats.org/officeDocument/2006/relationships/image" Target="media/image113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7.wmf"/><Relationship Id="rId260" Type="http://schemas.openxmlformats.org/officeDocument/2006/relationships/oleObject" Target="embeddings/oleObject135.bin"/><Relationship Id="rId316" Type="http://schemas.openxmlformats.org/officeDocument/2006/relationships/oleObject" Target="embeddings/oleObject163.bin"/><Relationship Id="rId55" Type="http://schemas.openxmlformats.org/officeDocument/2006/relationships/oleObject" Target="embeddings/oleObject27.bin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1.bin"/><Relationship Id="rId358" Type="http://schemas.openxmlformats.org/officeDocument/2006/relationships/header" Target="header1.xml"/><Relationship Id="rId162" Type="http://schemas.openxmlformats.org/officeDocument/2006/relationships/image" Target="media/image72.wmf"/><Relationship Id="rId218" Type="http://schemas.openxmlformats.org/officeDocument/2006/relationships/image" Target="media/image98.wmf"/><Relationship Id="rId271" Type="http://schemas.openxmlformats.org/officeDocument/2006/relationships/image" Target="media/image124.wmf"/><Relationship Id="rId24" Type="http://schemas.openxmlformats.org/officeDocument/2006/relationships/oleObject" Target="embeddings/oleObject10.bin"/><Relationship Id="rId66" Type="http://schemas.openxmlformats.org/officeDocument/2006/relationships/image" Target="media/image26.wmf"/><Relationship Id="rId131" Type="http://schemas.openxmlformats.org/officeDocument/2006/relationships/image" Target="media/image58.wmf"/><Relationship Id="rId327" Type="http://schemas.openxmlformats.org/officeDocument/2006/relationships/oleObject" Target="embeddings/oleObject170.bin"/><Relationship Id="rId173" Type="http://schemas.openxmlformats.org/officeDocument/2006/relationships/oleObject" Target="embeddings/oleObject90.bin"/><Relationship Id="rId229" Type="http://schemas.openxmlformats.org/officeDocument/2006/relationships/oleObject" Target="embeddings/oleObject119.bin"/><Relationship Id="rId240" Type="http://schemas.openxmlformats.org/officeDocument/2006/relationships/oleObject" Target="embeddings/oleObject125.bin"/><Relationship Id="rId35" Type="http://schemas.openxmlformats.org/officeDocument/2006/relationships/image" Target="media/image13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3.wmf"/><Relationship Id="rId282" Type="http://schemas.openxmlformats.org/officeDocument/2006/relationships/oleObject" Target="embeddings/oleObject146.bin"/><Relationship Id="rId338" Type="http://schemas.openxmlformats.org/officeDocument/2006/relationships/oleObject" Target="embeddings/oleObject177.bin"/><Relationship Id="rId8" Type="http://schemas.openxmlformats.org/officeDocument/2006/relationships/image" Target="media/image1.wmf"/><Relationship Id="rId142" Type="http://schemas.openxmlformats.org/officeDocument/2006/relationships/oleObject" Target="embeddings/oleObject72.bin"/><Relationship Id="rId184" Type="http://schemas.openxmlformats.org/officeDocument/2006/relationships/image" Target="media/image82.wmf"/><Relationship Id="rId251" Type="http://schemas.openxmlformats.org/officeDocument/2006/relationships/image" Target="media/image114.wmf"/><Relationship Id="rId46" Type="http://schemas.openxmlformats.org/officeDocument/2006/relationships/oleObject" Target="embeddings/oleObject21.bin"/><Relationship Id="rId293" Type="http://schemas.openxmlformats.org/officeDocument/2006/relationships/image" Target="media/image135.wmf"/><Relationship Id="rId307" Type="http://schemas.openxmlformats.org/officeDocument/2006/relationships/image" Target="media/image142.wmf"/><Relationship Id="rId349" Type="http://schemas.openxmlformats.org/officeDocument/2006/relationships/oleObject" Target="embeddings/oleObject18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8</Pages>
  <Words>4020</Words>
  <Characters>22919</Characters>
  <Application>Microsoft Office Word</Application>
  <DocSecurity>0</DocSecurity>
  <Lines>190</Lines>
  <Paragraphs>5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8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u Nguyen The</dc:creator>
  <cp:lastModifiedBy>Admin</cp:lastModifiedBy>
  <cp:revision>2</cp:revision>
  <cp:lastPrinted>2021-03-17T16:45:00Z</cp:lastPrinted>
  <dcterms:created xsi:type="dcterms:W3CDTF">2021-03-17T16:46:00Z</dcterms:created>
  <dcterms:modified xsi:type="dcterms:W3CDTF">2021-03-17T16:46:00Z</dcterms:modified>
</cp:coreProperties>
</file>